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4DCAFC" w14:textId="5DB1456E" w:rsidR="002D7346" w:rsidRPr="00884CF5" w:rsidRDefault="00A141CE" w:rsidP="00A141CE">
      <w:pPr>
        <w:jc w:val="center"/>
        <w:rPr>
          <w:rFonts w:ascii="黑体" w:eastAsia="黑体" w:hAnsi="黑体"/>
          <w:b/>
          <w:sz w:val="32"/>
          <w:szCs w:val="32"/>
        </w:rPr>
      </w:pPr>
      <w:r w:rsidRPr="00884CF5">
        <w:rPr>
          <w:rFonts w:ascii="黑体" w:eastAsia="黑体" w:hAnsi="黑体" w:hint="eastAsia"/>
          <w:b/>
          <w:sz w:val="32"/>
          <w:szCs w:val="32"/>
        </w:rPr>
        <w:t>第</w:t>
      </w:r>
      <w:r w:rsidRPr="00884CF5">
        <w:rPr>
          <w:rFonts w:eastAsia="黑体" w:hint="eastAsia"/>
          <w:b/>
          <w:sz w:val="32"/>
          <w:szCs w:val="32"/>
        </w:rPr>
        <w:t>2</w:t>
      </w:r>
      <w:r w:rsidRPr="00884CF5">
        <w:rPr>
          <w:rFonts w:ascii="黑体" w:eastAsia="黑体" w:hAnsi="黑体" w:hint="eastAsia"/>
          <w:b/>
          <w:sz w:val="32"/>
          <w:szCs w:val="32"/>
        </w:rPr>
        <w:t>讲 直线平行的条件</w:t>
      </w:r>
      <w:r w:rsidR="00D379C4" w:rsidRPr="00884CF5">
        <w:rPr>
          <w:rFonts w:ascii="黑体" w:eastAsia="黑体" w:hAnsi="黑体" w:hint="eastAsia"/>
          <w:b/>
          <w:sz w:val="32"/>
          <w:szCs w:val="32"/>
        </w:rPr>
        <w:t>和性质</w:t>
      </w:r>
    </w:p>
    <w:p w14:paraId="57B634AA" w14:textId="534AD0EC" w:rsidR="00A141CE" w:rsidRPr="00A141CE" w:rsidRDefault="00A141CE">
      <w:pPr>
        <w:rPr>
          <w:rFonts w:ascii="楷体" w:eastAsia="楷体" w:hAnsi="楷体"/>
          <w:sz w:val="30"/>
          <w:szCs w:val="30"/>
        </w:rPr>
      </w:pPr>
      <w:r w:rsidRPr="00A141CE">
        <w:rPr>
          <w:rFonts w:ascii="楷体" w:eastAsia="楷体" w:hAnsi="楷体" w:hint="eastAsia"/>
          <w:sz w:val="30"/>
          <w:szCs w:val="30"/>
        </w:rPr>
        <w:t>一、课程目标</w:t>
      </w:r>
    </w:p>
    <w:p w14:paraId="783DD881" w14:textId="3868670B" w:rsidR="00A141CE" w:rsidRDefault="00A141CE">
      <w:r w:rsidRPr="004C3340">
        <w:rPr>
          <w:rFonts w:hint="eastAsia"/>
        </w:rPr>
        <w:t>1</w:t>
      </w:r>
      <w:r>
        <w:rPr>
          <w:rFonts w:hint="eastAsia"/>
        </w:rPr>
        <w:t>.</w:t>
      </w:r>
      <w:r>
        <w:rPr>
          <w:rFonts w:hint="eastAsia"/>
        </w:rPr>
        <w:t>掌握平行线的三种判定方法，会运用这些判定方法解决实际问题</w:t>
      </w:r>
      <w:r>
        <w:rPr>
          <w:rFonts w:hint="eastAsia"/>
        </w:rPr>
        <w:t>.</w:t>
      </w:r>
    </w:p>
    <w:p w14:paraId="1845F4F4" w14:textId="3B573B87" w:rsidR="00A141CE" w:rsidRDefault="00A141CE">
      <w:r w:rsidRPr="004C3340">
        <w:rPr>
          <w:rFonts w:hint="eastAsia"/>
        </w:rPr>
        <w:t>2</w:t>
      </w:r>
      <w:r>
        <w:rPr>
          <w:rFonts w:hint="eastAsia"/>
        </w:rPr>
        <w:t>.</w:t>
      </w:r>
      <w:r>
        <w:rPr>
          <w:rFonts w:hint="eastAsia"/>
        </w:rPr>
        <w:t>了解推理论证的方法，逐步培养逻辑推理能力</w:t>
      </w:r>
      <w:r>
        <w:rPr>
          <w:rFonts w:hint="eastAsia"/>
        </w:rPr>
        <w:t>.</w:t>
      </w:r>
    </w:p>
    <w:p w14:paraId="1C937593" w14:textId="00183B18" w:rsidR="009B6777" w:rsidRDefault="009B6777">
      <w:pPr>
        <w:rPr>
          <w:i/>
        </w:rPr>
      </w:pPr>
      <w:r w:rsidRPr="004C3340">
        <w:rPr>
          <w:rFonts w:hint="eastAsia"/>
        </w:rPr>
        <w:t>3</w:t>
      </w:r>
      <w:r>
        <w:rPr>
          <w:rFonts w:hint="eastAsia"/>
        </w:rPr>
        <w:t>.</w:t>
      </w:r>
      <w:r w:rsidRPr="009B6777">
        <w:t>理解平行线的性质和判定的区别</w:t>
      </w:r>
      <w:r w:rsidRPr="009B6777">
        <w:rPr>
          <w:i/>
        </w:rPr>
        <w:t>．</w:t>
      </w:r>
    </w:p>
    <w:p w14:paraId="45E31D41" w14:textId="019B84A0" w:rsidR="009B6777" w:rsidRDefault="009B6777">
      <w:r w:rsidRPr="004C3340">
        <w:rPr>
          <w:rFonts w:hint="eastAsia"/>
        </w:rPr>
        <w:t>4</w:t>
      </w:r>
      <w:r>
        <w:rPr>
          <w:rFonts w:hint="eastAsia"/>
        </w:rPr>
        <w:t>.</w:t>
      </w:r>
      <w:r w:rsidRPr="009B6777">
        <w:t>掌握平行线的三个性质，并能运用它们作简单的推理</w:t>
      </w:r>
      <w:r w:rsidRPr="009B6777">
        <w:rPr>
          <w:i/>
        </w:rPr>
        <w:t>．</w:t>
      </w:r>
    </w:p>
    <w:p w14:paraId="56077A39" w14:textId="77E8CC46" w:rsidR="00A141CE" w:rsidRDefault="00A141CE"/>
    <w:p w14:paraId="38F18507" w14:textId="769777AA" w:rsidR="00A141CE" w:rsidRPr="00A141CE" w:rsidRDefault="00A141CE">
      <w:pPr>
        <w:rPr>
          <w:rFonts w:ascii="楷体" w:eastAsia="楷体" w:hAnsi="楷体"/>
          <w:sz w:val="30"/>
          <w:szCs w:val="30"/>
        </w:rPr>
      </w:pPr>
      <w:r w:rsidRPr="00A141CE">
        <w:rPr>
          <w:rFonts w:ascii="楷体" w:eastAsia="楷体" w:hAnsi="楷体" w:hint="eastAsia"/>
          <w:sz w:val="30"/>
          <w:szCs w:val="30"/>
        </w:rPr>
        <w:t>二、课程内容</w:t>
      </w:r>
    </w:p>
    <w:p w14:paraId="56E3199B" w14:textId="36044287" w:rsidR="00A141CE" w:rsidRPr="006C1FDF" w:rsidRDefault="001323FF">
      <w:pPr>
        <w:rPr>
          <w:b/>
        </w:rPr>
      </w:pPr>
      <w:r w:rsidRPr="006C1FDF">
        <w:rPr>
          <w:rFonts w:hint="eastAsia"/>
          <w:b/>
        </w:rPr>
        <w:t>知识点</w:t>
      </w:r>
      <w:proofErr w:type="gramStart"/>
      <w:r w:rsidRPr="006C1FDF">
        <w:rPr>
          <w:rFonts w:hint="eastAsia"/>
          <w:b/>
        </w:rPr>
        <w:t>一</w:t>
      </w:r>
      <w:proofErr w:type="gramEnd"/>
      <w:r w:rsidRPr="006C1FDF">
        <w:rPr>
          <w:rFonts w:hint="eastAsia"/>
          <w:b/>
        </w:rPr>
        <w:t xml:space="preserve"> </w:t>
      </w:r>
      <w:r w:rsidR="00A65843">
        <w:rPr>
          <w:b/>
        </w:rPr>
        <w:t xml:space="preserve">  </w:t>
      </w:r>
      <w:r w:rsidR="005F2B41" w:rsidRPr="006C1FDF">
        <w:rPr>
          <w:rFonts w:hint="eastAsia"/>
          <w:b/>
        </w:rPr>
        <w:t>同位角</w:t>
      </w:r>
    </w:p>
    <w:p w14:paraId="1E16308C" w14:textId="4AC214E9" w:rsidR="00521082" w:rsidRDefault="005F2B41" w:rsidP="005F2B41">
      <w:r w:rsidRPr="006C1FDF">
        <w:rPr>
          <w:rFonts w:hint="eastAsia"/>
          <w:b/>
        </w:rPr>
        <w:t>定义</w:t>
      </w:r>
      <w:r w:rsidR="004C3340">
        <w:rPr>
          <w:rFonts w:hint="eastAsia"/>
          <w:b/>
        </w:rPr>
        <w:t>：</w:t>
      </w:r>
      <w:r>
        <w:rPr>
          <w:rFonts w:hint="eastAsia"/>
        </w:rPr>
        <w:t>两条直线被第三条直线所截，得到的八个角中，两个角分别在两条直线的</w:t>
      </w:r>
      <w:r w:rsidRPr="005F2B41">
        <w:rPr>
          <w:rFonts w:hint="eastAsia"/>
          <w:b/>
        </w:rPr>
        <w:t>同一方</w:t>
      </w:r>
      <w:r w:rsidR="004C3340">
        <w:rPr>
          <w:rFonts w:hint="eastAsia"/>
        </w:rPr>
        <w:t>，</w:t>
      </w:r>
      <w:r>
        <w:rPr>
          <w:rFonts w:hint="eastAsia"/>
        </w:rPr>
        <w:t>并且都在第三条直线的</w:t>
      </w:r>
      <w:r w:rsidRPr="005F2B41">
        <w:rPr>
          <w:rFonts w:hint="eastAsia"/>
          <w:b/>
        </w:rPr>
        <w:t>同侧</w:t>
      </w:r>
      <w:r>
        <w:rPr>
          <w:rFonts w:hint="eastAsia"/>
        </w:rPr>
        <w:t>，具有这种位置关系的</w:t>
      </w:r>
      <w:proofErr w:type="gramStart"/>
      <w:r w:rsidR="00EA1E2E">
        <w:rPr>
          <w:rFonts w:hint="eastAsia"/>
        </w:rPr>
        <w:t>一</w:t>
      </w:r>
      <w:proofErr w:type="gramEnd"/>
      <w:r>
        <w:rPr>
          <w:rFonts w:hint="eastAsia"/>
        </w:rPr>
        <w:t>对角叫做</w:t>
      </w:r>
      <w:r w:rsidRPr="005F2B41">
        <w:rPr>
          <w:rFonts w:hint="eastAsia"/>
          <w:b/>
        </w:rPr>
        <w:t>同位角</w:t>
      </w:r>
      <w:r w:rsidR="00521082">
        <w:rPr>
          <w:rFonts w:hint="eastAsia"/>
        </w:rPr>
        <w:t>.</w:t>
      </w:r>
    </w:p>
    <w:p w14:paraId="59FEDEB6" w14:textId="73344E22" w:rsidR="005F2B41" w:rsidRDefault="005F2B41" w:rsidP="005F2B41">
      <w:r>
        <w:rPr>
          <w:rFonts w:hint="eastAsia"/>
        </w:rPr>
        <w:t>如</w:t>
      </w:r>
      <w:r w:rsidR="00A65843">
        <w:rPr>
          <w:rFonts w:hint="eastAsia"/>
        </w:rPr>
        <w:t>下</w:t>
      </w:r>
      <w:r>
        <w:rPr>
          <w:rFonts w:hint="eastAsia"/>
        </w:rPr>
        <w:t>图</w:t>
      </w:r>
      <w:r w:rsidR="004C3340">
        <w:rPr>
          <w:rFonts w:hint="eastAsia"/>
        </w:rPr>
        <w:t>，</w:t>
      </w:r>
      <w:r w:rsidR="00A65843">
        <w:rPr>
          <w:rFonts w:hint="eastAsia"/>
        </w:rPr>
        <w:t>它们</w:t>
      </w:r>
      <w:r w:rsidR="00671E71">
        <w:rPr>
          <w:rFonts w:hint="eastAsia"/>
        </w:rPr>
        <w:t>互为</w:t>
      </w:r>
      <w:r>
        <w:rPr>
          <w:rFonts w:hint="eastAsia"/>
        </w:rPr>
        <w:t>同位角</w:t>
      </w:r>
      <w:r w:rsidR="00A65843">
        <w:rPr>
          <w:rFonts w:hint="eastAsia"/>
        </w:rPr>
        <w:t>：</w:t>
      </w:r>
      <w:r w:rsidR="00A65843">
        <w:rPr>
          <w:rFonts w:ascii="宋体" w:hAnsi="宋体" w:hint="eastAsia"/>
        </w:rPr>
        <w:t>∠</w:t>
      </w:r>
      <w:r w:rsidR="00A65843" w:rsidRPr="004C3340">
        <w:rPr>
          <w:rFonts w:hint="eastAsia"/>
        </w:rPr>
        <w:t>1</w:t>
      </w:r>
      <w:r w:rsidR="00A65843">
        <w:rPr>
          <w:rFonts w:hint="eastAsia"/>
        </w:rPr>
        <w:t>与</w:t>
      </w:r>
      <w:r w:rsidR="00A65843">
        <w:rPr>
          <w:rFonts w:ascii="宋体" w:hAnsi="宋体" w:hint="eastAsia"/>
        </w:rPr>
        <w:t>∠</w:t>
      </w:r>
      <w:r w:rsidR="00A65843" w:rsidRPr="004C3340">
        <w:rPr>
          <w:rFonts w:hint="eastAsia"/>
        </w:rPr>
        <w:t>5</w:t>
      </w:r>
      <w:r w:rsidR="00A65843">
        <w:rPr>
          <w:rFonts w:hint="eastAsia"/>
        </w:rPr>
        <w:t xml:space="preserve"> </w:t>
      </w:r>
      <w:r w:rsidR="00A65843">
        <w:t xml:space="preserve">   </w:t>
      </w:r>
      <w:r w:rsidR="00A65843">
        <w:rPr>
          <w:rFonts w:ascii="宋体" w:hAnsi="宋体" w:hint="eastAsia"/>
        </w:rPr>
        <w:t>∠</w:t>
      </w:r>
      <w:r w:rsidR="00A65843" w:rsidRPr="004C3340">
        <w:rPr>
          <w:rFonts w:hint="eastAsia"/>
        </w:rPr>
        <w:t>3</w:t>
      </w:r>
      <w:r w:rsidR="00A65843">
        <w:rPr>
          <w:rFonts w:hint="eastAsia"/>
        </w:rPr>
        <w:t>与</w:t>
      </w:r>
      <w:r w:rsidR="00A65843">
        <w:rPr>
          <w:rFonts w:ascii="宋体" w:hAnsi="宋体" w:hint="eastAsia"/>
        </w:rPr>
        <w:t>∠</w:t>
      </w:r>
      <w:r w:rsidR="00A65843" w:rsidRPr="004C3340">
        <w:rPr>
          <w:rFonts w:hint="eastAsia"/>
        </w:rPr>
        <w:t>7</w:t>
      </w:r>
      <w:r w:rsidR="00A65843">
        <w:rPr>
          <w:rFonts w:hint="eastAsia"/>
        </w:rPr>
        <w:t xml:space="preserve"> </w:t>
      </w:r>
      <w:r w:rsidR="00A65843">
        <w:t xml:space="preserve">   </w:t>
      </w:r>
      <w:r w:rsidR="00A65843">
        <w:rPr>
          <w:rFonts w:ascii="宋体" w:hAnsi="宋体" w:hint="eastAsia"/>
        </w:rPr>
        <w:t>∠</w:t>
      </w:r>
      <w:r w:rsidR="00A65843" w:rsidRPr="004C3340">
        <w:rPr>
          <w:rFonts w:hint="eastAsia"/>
        </w:rPr>
        <w:t>2</w:t>
      </w:r>
      <w:r w:rsidR="00A65843">
        <w:rPr>
          <w:rFonts w:hint="eastAsia"/>
        </w:rPr>
        <w:t xml:space="preserve"> </w:t>
      </w:r>
      <w:r w:rsidR="00A65843">
        <w:rPr>
          <w:rFonts w:hint="eastAsia"/>
        </w:rPr>
        <w:t>与</w:t>
      </w:r>
      <w:r w:rsidR="00A65843">
        <w:rPr>
          <w:rFonts w:ascii="宋体" w:hAnsi="宋体" w:hint="eastAsia"/>
        </w:rPr>
        <w:t>∠</w:t>
      </w:r>
      <w:r w:rsidR="00A65843" w:rsidRPr="004C3340">
        <w:rPr>
          <w:rFonts w:hint="eastAsia"/>
        </w:rPr>
        <w:t>6</w:t>
      </w:r>
      <w:r w:rsidR="00A65843">
        <w:rPr>
          <w:rFonts w:hint="eastAsia"/>
        </w:rPr>
        <w:t xml:space="preserve"> </w:t>
      </w:r>
      <w:r w:rsidR="00A65843">
        <w:t xml:space="preserve">  </w:t>
      </w:r>
      <w:r w:rsidR="00A65843">
        <w:rPr>
          <w:rFonts w:ascii="宋体" w:hAnsi="宋体" w:hint="eastAsia"/>
        </w:rPr>
        <w:t>∠</w:t>
      </w:r>
      <w:r w:rsidR="00A65843" w:rsidRPr="004C3340">
        <w:rPr>
          <w:rFonts w:hint="eastAsia"/>
        </w:rPr>
        <w:t>4</w:t>
      </w:r>
      <w:r w:rsidR="00A65843">
        <w:rPr>
          <w:rFonts w:hint="eastAsia"/>
        </w:rPr>
        <w:t>与</w:t>
      </w:r>
      <w:r w:rsidR="00A65843">
        <w:rPr>
          <w:rFonts w:ascii="宋体" w:hAnsi="宋体" w:hint="eastAsia"/>
        </w:rPr>
        <w:t>∠</w:t>
      </w:r>
      <w:r w:rsidR="00A65843" w:rsidRPr="004C3340">
        <w:rPr>
          <w:rFonts w:hint="eastAsia"/>
        </w:rPr>
        <w:t>8</w:t>
      </w:r>
    </w:p>
    <w:p w14:paraId="21699CCE" w14:textId="03E85CC3" w:rsidR="006245BA" w:rsidRDefault="006245BA" w:rsidP="005F2B41">
      <w:r w:rsidRPr="006245BA">
        <w:rPr>
          <w:noProof/>
          <w:lang w:bidi="or-IN"/>
        </w:rPr>
        <w:drawing>
          <wp:inline distT="0" distB="0" distL="0" distR="0" wp14:anchorId="7374099A" wp14:editId="745605FB">
            <wp:extent cx="1847850" cy="1438275"/>
            <wp:effectExtent l="0" t="0" r="0" b="9525"/>
            <wp:docPr id="6" name="图片 6" descr="C:\Users\ShaSha\Desktop\49aba3e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haSha\Desktop\49aba3ec.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47850" cy="1438275"/>
                    </a:xfrm>
                    <a:prstGeom prst="rect">
                      <a:avLst/>
                    </a:prstGeom>
                    <a:noFill/>
                    <a:ln>
                      <a:noFill/>
                    </a:ln>
                  </pic:spPr>
                </pic:pic>
              </a:graphicData>
            </a:graphic>
          </wp:inline>
        </w:drawing>
      </w:r>
    </w:p>
    <w:p w14:paraId="4AB11697" w14:textId="7AC12CF3" w:rsidR="006C1FDF" w:rsidRPr="006C1FDF" w:rsidRDefault="006C1FDF" w:rsidP="006C1FDF">
      <w:r w:rsidRPr="006245BA">
        <w:rPr>
          <w:rFonts w:hint="eastAsia"/>
          <w:b/>
        </w:rPr>
        <w:t>注</w:t>
      </w:r>
      <w:r w:rsidR="004C3340">
        <w:rPr>
          <w:b/>
        </w:rPr>
        <w:t>：</w:t>
      </w:r>
      <w:r w:rsidRPr="006C1FDF">
        <w:t>同位角是成对出现的，并且是由三条直线组成的，一边共线，另两边</w:t>
      </w:r>
      <w:proofErr w:type="gramStart"/>
      <w:r w:rsidRPr="006C1FDF">
        <w:t>不</w:t>
      </w:r>
      <w:proofErr w:type="gramEnd"/>
      <w:r w:rsidRPr="006C1FDF">
        <w:t>共线</w:t>
      </w:r>
      <w:r w:rsidR="004C3340">
        <w:t>；</w:t>
      </w:r>
      <w:r w:rsidRPr="006C1FDF">
        <w:br/>
      </w:r>
    </w:p>
    <w:p w14:paraId="5D816A9A" w14:textId="48E37674" w:rsidR="00A141CE" w:rsidRPr="006C1FDF" w:rsidRDefault="00A141CE"/>
    <w:p w14:paraId="5944182E" w14:textId="5B5783F4" w:rsidR="00A141CE" w:rsidRPr="007D032E" w:rsidRDefault="006245BA">
      <w:pPr>
        <w:rPr>
          <w:b/>
        </w:rPr>
      </w:pPr>
      <w:r w:rsidRPr="007D032E">
        <w:rPr>
          <w:rFonts w:hint="eastAsia"/>
          <w:b/>
        </w:rPr>
        <w:t>题型</w:t>
      </w:r>
      <w:proofErr w:type="gramStart"/>
      <w:r w:rsidRPr="007D032E">
        <w:rPr>
          <w:rFonts w:hint="eastAsia"/>
          <w:b/>
        </w:rPr>
        <w:t>一</w:t>
      </w:r>
      <w:proofErr w:type="gramEnd"/>
      <w:r w:rsidRPr="007D032E">
        <w:rPr>
          <w:rFonts w:hint="eastAsia"/>
          <w:b/>
        </w:rPr>
        <w:t xml:space="preserve"> </w:t>
      </w:r>
      <w:r w:rsidRPr="007D032E">
        <w:rPr>
          <w:rFonts w:hint="eastAsia"/>
          <w:b/>
        </w:rPr>
        <w:t>同位角的识别</w:t>
      </w:r>
    </w:p>
    <w:p w14:paraId="6C84EE59" w14:textId="799834E4" w:rsidR="006245BA" w:rsidRPr="006245BA" w:rsidRDefault="006245BA" w:rsidP="007D032E">
      <w:pPr>
        <w:textAlignment w:val="center"/>
      </w:pPr>
      <w:r w:rsidRPr="00FF706A">
        <w:rPr>
          <w:rFonts w:hint="eastAsia"/>
          <w:b/>
        </w:rPr>
        <w:t>例</w:t>
      </w:r>
      <w:r w:rsidRPr="004C3340">
        <w:rPr>
          <w:rFonts w:hint="eastAsia"/>
          <w:b/>
        </w:rPr>
        <w:t>1</w:t>
      </w:r>
      <w:r w:rsidRPr="00FF706A">
        <w:rPr>
          <w:rFonts w:hint="eastAsia"/>
          <w:b/>
        </w:rPr>
        <w:t>-</w:t>
      </w:r>
      <w:r w:rsidRPr="004C3340">
        <w:rPr>
          <w:rFonts w:hint="eastAsia"/>
          <w:b/>
        </w:rPr>
        <w:t>1</w:t>
      </w:r>
      <w:r>
        <w:t xml:space="preserve"> </w:t>
      </w:r>
      <w:r w:rsidRPr="006245BA">
        <w:t>下列所示的四个图形中，</w:t>
      </w:r>
      <w:r w:rsidR="005D13B6">
        <w:object w:dxaOrig="340" w:dyaOrig="260" w14:anchorId="311909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5pt;height:12.9pt" o:ole="">
            <v:imagedata r:id="rId8" o:title=""/>
          </v:shape>
          <o:OLEObject Type="Embed" ProgID="Equation.DSMT4" ShapeID="_x0000_i1025" DrawAspect="Content" ObjectID="_1576761027" r:id="rId9"/>
        </w:object>
      </w:r>
      <w:r w:rsidRPr="006245BA">
        <w:t>和</w:t>
      </w:r>
      <w:r w:rsidR="005D13B6">
        <w:object w:dxaOrig="380" w:dyaOrig="260" w14:anchorId="1AA742CD">
          <v:shape id="_x0000_i1026" type="#_x0000_t75" style="width:18.35pt;height:12.9pt" o:ole="">
            <v:imagedata r:id="rId10" o:title=""/>
          </v:shape>
          <o:OLEObject Type="Embed" ProgID="Equation.DSMT4" ShapeID="_x0000_i1026" DrawAspect="Content" ObjectID="_1576761028" r:id="rId11"/>
        </w:object>
      </w:r>
      <w:r w:rsidRPr="006245BA">
        <w:t>是同位角的是（</w:t>
      </w:r>
      <w:r w:rsidR="002665F8">
        <w:rPr>
          <w:rFonts w:hint="eastAsia"/>
        </w:rPr>
        <w:t xml:space="preserve"> </w:t>
      </w:r>
      <w:r w:rsidRPr="006245BA">
        <w:t xml:space="preserve"> </w:t>
      </w:r>
      <w:r w:rsidR="002A301D">
        <w:rPr>
          <w:rFonts w:hint="eastAsia"/>
        </w:rPr>
        <w:t xml:space="preserve"> </w:t>
      </w:r>
      <w:r w:rsidR="001810E6">
        <w:t xml:space="preserve"> </w:t>
      </w:r>
      <w:r w:rsidRPr="006245BA">
        <w:t> </w:t>
      </w:r>
      <w:r w:rsidRPr="006245BA">
        <w:t>）</w:t>
      </w:r>
      <w:r w:rsidR="004C3340">
        <w:t>.</w:t>
      </w:r>
    </w:p>
    <w:p w14:paraId="42B8CCC2" w14:textId="49BBBC98" w:rsidR="006245BA" w:rsidRPr="006245BA" w:rsidRDefault="006245BA" w:rsidP="006245BA">
      <w:r w:rsidRPr="006245BA">
        <w:rPr>
          <w:noProof/>
          <w:lang w:bidi="or-IN"/>
        </w:rPr>
        <w:drawing>
          <wp:inline distT="0" distB="0" distL="0" distR="0" wp14:anchorId="041D20EE" wp14:editId="62AE09D3">
            <wp:extent cx="2590800" cy="2466975"/>
            <wp:effectExtent l="0" t="0" r="0" b="9525"/>
            <wp:docPr id="1" name="图片 1" descr="https://solar.fbcontent.cn/api/apolo-images/1488d43bc274b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solar.fbcontent.cn/api/apolo-images/1488d43bc274bbc.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90800" cy="2466975"/>
                    </a:xfrm>
                    <a:prstGeom prst="rect">
                      <a:avLst/>
                    </a:prstGeom>
                    <a:noFill/>
                    <a:ln>
                      <a:noFill/>
                    </a:ln>
                  </pic:spPr>
                </pic:pic>
              </a:graphicData>
            </a:graphic>
          </wp:inline>
        </w:drawing>
      </w:r>
    </w:p>
    <w:p w14:paraId="3B99900F" w14:textId="764D0373" w:rsidR="006245BA" w:rsidRPr="006245BA" w:rsidRDefault="006245BA" w:rsidP="006245BA">
      <w:r w:rsidRPr="004E34F0">
        <w:t>A</w:t>
      </w:r>
      <w:r w:rsidR="004C3340">
        <w:t>：</w:t>
      </w:r>
      <w:r w:rsidRPr="006245BA">
        <w:t xml:space="preserve"> </w:t>
      </w:r>
      <w:r w:rsidRPr="006245BA">
        <w:rPr>
          <w:rFonts w:ascii="宋体" w:hAnsi="宋体" w:cs="宋体" w:hint="eastAsia"/>
        </w:rPr>
        <w:t>②③</w:t>
      </w:r>
      <w:r>
        <w:rPr>
          <w:rFonts w:ascii="宋体" w:hAnsi="宋体" w:cs="宋体"/>
        </w:rPr>
        <w:tab/>
      </w:r>
      <w:r>
        <w:rPr>
          <w:rFonts w:ascii="宋体" w:hAnsi="宋体" w:cs="宋体"/>
        </w:rPr>
        <w:tab/>
      </w:r>
      <w:r w:rsidRPr="004E34F0">
        <w:t>B</w:t>
      </w:r>
      <w:r w:rsidR="004C3340">
        <w:t>：</w:t>
      </w:r>
      <w:r w:rsidRPr="006245BA">
        <w:t xml:space="preserve"> </w:t>
      </w:r>
      <w:r w:rsidRPr="006245BA">
        <w:rPr>
          <w:rFonts w:ascii="宋体" w:hAnsi="宋体" w:cs="宋体" w:hint="eastAsia"/>
        </w:rPr>
        <w:t>①②③</w:t>
      </w:r>
      <w:r>
        <w:rPr>
          <w:rFonts w:ascii="宋体" w:hAnsi="宋体" w:cs="宋体"/>
        </w:rPr>
        <w:tab/>
      </w:r>
      <w:r>
        <w:rPr>
          <w:rFonts w:ascii="宋体" w:hAnsi="宋体" w:cs="宋体"/>
        </w:rPr>
        <w:tab/>
      </w:r>
      <w:r w:rsidRPr="004E34F0">
        <w:t>C</w:t>
      </w:r>
      <w:r w:rsidR="004C3340">
        <w:t>：</w:t>
      </w:r>
      <w:r w:rsidRPr="006245BA">
        <w:t xml:space="preserve"> </w:t>
      </w:r>
      <w:r w:rsidRPr="006245BA">
        <w:rPr>
          <w:rFonts w:ascii="宋体" w:hAnsi="宋体" w:cs="宋体" w:hint="eastAsia"/>
        </w:rPr>
        <w:t>①②④</w:t>
      </w:r>
      <w:r>
        <w:rPr>
          <w:rFonts w:ascii="宋体" w:hAnsi="宋体" w:cs="宋体"/>
        </w:rPr>
        <w:tab/>
      </w:r>
      <w:r>
        <w:rPr>
          <w:rFonts w:ascii="宋体" w:hAnsi="宋体" w:cs="宋体"/>
        </w:rPr>
        <w:tab/>
      </w:r>
      <w:r w:rsidRPr="004E34F0">
        <w:t>D</w:t>
      </w:r>
      <w:r w:rsidR="004C3340">
        <w:t>：</w:t>
      </w:r>
      <w:r w:rsidRPr="006245BA">
        <w:t xml:space="preserve"> </w:t>
      </w:r>
      <w:r w:rsidRPr="006245BA">
        <w:rPr>
          <w:rFonts w:ascii="宋体" w:hAnsi="宋体" w:cs="宋体" w:hint="eastAsia"/>
        </w:rPr>
        <w:t>①④</w:t>
      </w:r>
    </w:p>
    <w:p w14:paraId="476E0F44" w14:textId="738E795C" w:rsidR="006245BA" w:rsidRPr="006C1FDF" w:rsidRDefault="006245BA"/>
    <w:p w14:paraId="26265493" w14:textId="62373348" w:rsidR="00A141CE" w:rsidRDefault="00884CF5">
      <w:r>
        <w:rPr>
          <w:rFonts w:hint="eastAsia"/>
        </w:rPr>
        <w:t>【思路分析】</w:t>
      </w:r>
      <w:r w:rsidR="006245BA">
        <w:rPr>
          <w:rFonts w:hint="eastAsia"/>
        </w:rPr>
        <w:t>根据同位角的概念，找出“三线</w:t>
      </w:r>
      <w:r w:rsidR="00640B86" w:rsidRPr="00640B86">
        <w:rPr>
          <w:rFonts w:ascii="宋体" w:hAnsi="宋体" w:hint="eastAsia"/>
        </w:rPr>
        <w:t>”</w:t>
      </w:r>
      <w:r w:rsidR="006245BA">
        <w:rPr>
          <w:rFonts w:hint="eastAsia"/>
        </w:rPr>
        <w:t>之后再看是否为“</w:t>
      </w:r>
      <w:r w:rsidR="006245BA" w:rsidRPr="004E34F0">
        <w:rPr>
          <w:rFonts w:hint="eastAsia"/>
        </w:rPr>
        <w:t>F</w:t>
      </w:r>
      <w:r w:rsidR="00640B86" w:rsidRPr="00640B86">
        <w:rPr>
          <w:rFonts w:ascii="宋体" w:hAnsi="宋体" w:hint="eastAsia"/>
        </w:rPr>
        <w:t>”</w:t>
      </w:r>
      <w:r w:rsidR="006245BA">
        <w:rPr>
          <w:rFonts w:hint="eastAsia"/>
        </w:rPr>
        <w:t>形即可判断</w:t>
      </w:r>
      <w:r w:rsidR="006245BA">
        <w:rPr>
          <w:rFonts w:hint="eastAsia"/>
        </w:rPr>
        <w:t>.</w:t>
      </w:r>
    </w:p>
    <w:p w14:paraId="02323E1F" w14:textId="5FF5B895" w:rsidR="006245BA" w:rsidRPr="006245BA" w:rsidRDefault="00884CF5" w:rsidP="007D032E">
      <w:pPr>
        <w:textAlignment w:val="center"/>
      </w:pPr>
      <w:r>
        <w:rPr>
          <w:rFonts w:hint="eastAsia"/>
        </w:rPr>
        <w:lastRenderedPageBreak/>
        <w:t>【解】</w:t>
      </w:r>
      <w:r w:rsidR="006245BA" w:rsidRPr="006245BA">
        <w:t>根据同位角的概念，两条直线被一条直线所截，在截线的同旁，在两直线的同一侧的角叫同位角</w:t>
      </w:r>
      <w:r w:rsidR="004C3340">
        <w:t>.</w:t>
      </w:r>
      <w:r w:rsidR="006245BA" w:rsidRPr="006245BA">
        <w:t>由此可知，</w:t>
      </w:r>
      <w:r w:rsidR="006245BA" w:rsidRPr="006245BA">
        <w:rPr>
          <w:rFonts w:ascii="宋体" w:hAnsi="宋体" w:cs="宋体" w:hint="eastAsia"/>
        </w:rPr>
        <w:t>①②④</w:t>
      </w:r>
      <w:r w:rsidR="006245BA" w:rsidRPr="006245BA">
        <w:t>中</w:t>
      </w:r>
      <w:r w:rsidR="005D13B6">
        <w:object w:dxaOrig="340" w:dyaOrig="260" w14:anchorId="0FE109AA">
          <v:shape id="_x0000_i1027" type="#_x0000_t75" style="width:17.65pt;height:12.9pt" o:ole="">
            <v:imagedata r:id="rId13" o:title=""/>
          </v:shape>
          <o:OLEObject Type="Embed" ProgID="Equation.DSMT4" ShapeID="_x0000_i1027" DrawAspect="Content" ObjectID="_1576761029" r:id="rId14"/>
        </w:object>
      </w:r>
      <w:r w:rsidR="006245BA" w:rsidRPr="006245BA">
        <w:t>和</w:t>
      </w:r>
      <w:r w:rsidR="005D13B6">
        <w:object w:dxaOrig="380" w:dyaOrig="260" w14:anchorId="4626ACB5">
          <v:shape id="_x0000_i1028" type="#_x0000_t75" style="width:18.35pt;height:12.9pt" o:ole="">
            <v:imagedata r:id="rId15" o:title=""/>
          </v:shape>
          <o:OLEObject Type="Embed" ProgID="Equation.DSMT4" ShapeID="_x0000_i1028" DrawAspect="Content" ObjectID="_1576761030" r:id="rId16"/>
        </w:object>
      </w:r>
      <w:r w:rsidR="006245BA" w:rsidRPr="006245BA">
        <w:t>为同位角</w:t>
      </w:r>
      <w:r w:rsidR="004C3340">
        <w:t>.</w:t>
      </w:r>
    </w:p>
    <w:p w14:paraId="5C85D8BE" w14:textId="74668423" w:rsidR="006245BA" w:rsidRPr="006245BA" w:rsidRDefault="006245BA" w:rsidP="006245BA">
      <w:r w:rsidRPr="006245BA">
        <w:t>故本题正确答案为</w:t>
      </w:r>
      <w:r w:rsidRPr="004E34F0">
        <w:t>C</w:t>
      </w:r>
      <w:r w:rsidR="004C3340">
        <w:t>.</w:t>
      </w:r>
    </w:p>
    <w:p w14:paraId="7A8408F6" w14:textId="6A6A0BF6" w:rsidR="007D032E" w:rsidRPr="007D032E" w:rsidRDefault="00884CF5" w:rsidP="007D032E">
      <w:r>
        <w:rPr>
          <w:rFonts w:hint="eastAsia"/>
        </w:rPr>
        <w:t>【总结提示】</w:t>
      </w:r>
      <w:r w:rsidR="007D032E" w:rsidRPr="007D032E">
        <w:t>判断</w:t>
      </w:r>
      <w:r w:rsidR="00640B86">
        <w:rPr>
          <w:rFonts w:hint="eastAsia"/>
        </w:rPr>
        <w:t>“</w:t>
      </w:r>
      <w:r w:rsidR="007D032E" w:rsidRPr="007D032E">
        <w:t>三线八角</w:t>
      </w:r>
      <w:r w:rsidR="00640B86" w:rsidRPr="00640B86">
        <w:rPr>
          <w:rFonts w:ascii="宋体" w:hAnsi="宋体"/>
        </w:rPr>
        <w:t>”</w:t>
      </w:r>
      <w:r w:rsidR="007D032E" w:rsidRPr="007D032E">
        <w:t>中的两个角的位置关系时</w:t>
      </w:r>
      <w:r w:rsidR="004C3340">
        <w:t>，</w:t>
      </w:r>
      <w:r w:rsidR="007D032E" w:rsidRPr="007D032E">
        <w:t>必须找出</w:t>
      </w:r>
      <w:r w:rsidR="00640B86">
        <w:rPr>
          <w:rFonts w:hint="eastAsia"/>
        </w:rPr>
        <w:t>“</w:t>
      </w:r>
      <w:r w:rsidR="007D032E" w:rsidRPr="007D032E">
        <w:t>哪两条直线被第三</w:t>
      </w:r>
      <w:r w:rsidR="00EA1E2E">
        <w:rPr>
          <w:rFonts w:hint="eastAsia"/>
        </w:rPr>
        <w:t>条</w:t>
      </w:r>
      <w:r w:rsidR="007D032E" w:rsidRPr="007D032E">
        <w:t>直线所截</w:t>
      </w:r>
      <w:r w:rsidR="00640B86" w:rsidRPr="00640B86">
        <w:rPr>
          <w:rFonts w:ascii="宋体" w:hAnsi="宋体"/>
        </w:rPr>
        <w:t>”</w:t>
      </w:r>
      <w:r w:rsidR="007D032E" w:rsidRPr="007D032E">
        <w:t>，即找准截线是关键</w:t>
      </w:r>
      <w:r w:rsidR="004C3340">
        <w:t>，</w:t>
      </w:r>
      <w:r w:rsidR="007D032E" w:rsidRPr="007D032E">
        <w:t>找截线的实质就是找到相应两个角的顶点所在的直线，如果这两个角的</w:t>
      </w:r>
      <w:proofErr w:type="gramStart"/>
      <w:r w:rsidR="007D032E" w:rsidRPr="007D032E">
        <w:t>公共边</w:t>
      </w:r>
      <w:proofErr w:type="gramEnd"/>
      <w:r w:rsidR="007D032E" w:rsidRPr="007D032E">
        <w:t>恰好就是截线，那么就存在同位角</w:t>
      </w:r>
      <w:r w:rsidR="007D032E" w:rsidRPr="007D032E">
        <w:t>.</w:t>
      </w:r>
    </w:p>
    <w:p w14:paraId="0D2D50C3" w14:textId="7AB81CB7" w:rsidR="00A141CE" w:rsidRPr="00640B86" w:rsidRDefault="00A141CE"/>
    <w:p w14:paraId="5CD2D0CB" w14:textId="77777777" w:rsidR="00931FF2" w:rsidRPr="00E40274" w:rsidRDefault="001B1F6B" w:rsidP="00931FF2">
      <w:pPr>
        <w:spacing w:line="360" w:lineRule="auto"/>
        <w:rPr>
          <w:szCs w:val="21"/>
        </w:rPr>
      </w:pPr>
      <w:r w:rsidRPr="00E40274">
        <w:rPr>
          <w:rFonts w:hint="eastAsia"/>
          <w:b/>
        </w:rPr>
        <w:t>配套练习</w:t>
      </w:r>
      <w:r w:rsidRPr="00E40274">
        <w:rPr>
          <w:rFonts w:hint="eastAsia"/>
          <w:b/>
        </w:rPr>
        <w:t>1-1</w:t>
      </w:r>
      <w:r w:rsidR="00931FF2" w:rsidRPr="00E40274">
        <w:rPr>
          <w:szCs w:val="21"/>
        </w:rPr>
        <w:t>下列各图中，</w:t>
      </w:r>
      <w:r w:rsidR="00931FF2" w:rsidRPr="00E40274">
        <w:rPr>
          <w:rFonts w:ascii="宋体" w:hAnsi="宋体" w:hint="eastAsia"/>
          <w:szCs w:val="21"/>
        </w:rPr>
        <w:t>∠</w:t>
      </w:r>
      <w:r w:rsidR="00931FF2" w:rsidRPr="00E40274">
        <w:rPr>
          <w:szCs w:val="21"/>
        </w:rPr>
        <w:t>1</w:t>
      </w:r>
      <w:r w:rsidR="00931FF2" w:rsidRPr="00E40274">
        <w:rPr>
          <w:szCs w:val="21"/>
        </w:rPr>
        <w:t>与</w:t>
      </w:r>
      <w:r w:rsidR="00931FF2" w:rsidRPr="00E40274">
        <w:rPr>
          <w:rFonts w:ascii="宋体" w:hAnsi="宋体" w:hint="eastAsia"/>
          <w:szCs w:val="21"/>
        </w:rPr>
        <w:t>∠</w:t>
      </w:r>
      <w:r w:rsidR="00931FF2" w:rsidRPr="00E40274">
        <w:rPr>
          <w:szCs w:val="21"/>
        </w:rPr>
        <w:t>2</w:t>
      </w:r>
      <w:r w:rsidR="00931FF2" w:rsidRPr="00E40274">
        <w:rPr>
          <w:szCs w:val="21"/>
        </w:rPr>
        <w:t>不是同位角的是（　　）</w:t>
      </w:r>
    </w:p>
    <w:p w14:paraId="1EA0DD61" w14:textId="60AEEE26" w:rsidR="00931FF2" w:rsidRPr="00E40274" w:rsidRDefault="00931FF2" w:rsidP="00931FF2">
      <w:pPr>
        <w:spacing w:line="360" w:lineRule="auto"/>
        <w:rPr>
          <w:szCs w:val="21"/>
        </w:rPr>
      </w:pPr>
      <w:r w:rsidRPr="00E40274">
        <w:rPr>
          <w:szCs w:val="21"/>
        </w:rPr>
        <w:t>A</w:t>
      </w:r>
      <w:r w:rsidRPr="00E40274">
        <w:rPr>
          <w:szCs w:val="21"/>
        </w:rPr>
        <w:t>．</w:t>
      </w:r>
      <w:r w:rsidRPr="00E40274">
        <w:rPr>
          <w:noProof/>
          <w:szCs w:val="21"/>
        </w:rPr>
        <w:drawing>
          <wp:inline distT="0" distB="0" distL="0" distR="0" wp14:anchorId="2CF2BFAF" wp14:editId="652BE9A3">
            <wp:extent cx="1017905" cy="974725"/>
            <wp:effectExtent l="0" t="0" r="0" b="0"/>
            <wp:docPr id="7" name="图片 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017905" cy="974725"/>
                    </a:xfrm>
                    <a:prstGeom prst="rect">
                      <a:avLst/>
                    </a:prstGeom>
                    <a:noFill/>
                    <a:ln>
                      <a:noFill/>
                    </a:ln>
                  </pic:spPr>
                </pic:pic>
              </a:graphicData>
            </a:graphic>
          </wp:inline>
        </w:drawing>
      </w:r>
      <w:r w:rsidRPr="00E40274">
        <w:rPr>
          <w:szCs w:val="21"/>
        </w:rPr>
        <w:tab/>
        <w:t>B</w:t>
      </w:r>
      <w:r w:rsidRPr="00E40274">
        <w:rPr>
          <w:szCs w:val="21"/>
        </w:rPr>
        <w:t>．</w:t>
      </w:r>
      <w:r w:rsidRPr="00E40274">
        <w:rPr>
          <w:noProof/>
          <w:szCs w:val="21"/>
        </w:rPr>
        <w:drawing>
          <wp:inline distT="0" distB="0" distL="0" distR="0" wp14:anchorId="77B05AD6" wp14:editId="083812C2">
            <wp:extent cx="1181735" cy="923290"/>
            <wp:effectExtent l="0" t="0" r="0" b="0"/>
            <wp:docPr id="5" name="图片 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181735" cy="923290"/>
                    </a:xfrm>
                    <a:prstGeom prst="rect">
                      <a:avLst/>
                    </a:prstGeom>
                    <a:noFill/>
                    <a:ln>
                      <a:noFill/>
                    </a:ln>
                  </pic:spPr>
                </pic:pic>
              </a:graphicData>
            </a:graphic>
          </wp:inline>
        </w:drawing>
      </w:r>
      <w:r w:rsidRPr="00E40274">
        <w:rPr>
          <w:szCs w:val="21"/>
        </w:rPr>
        <w:tab/>
        <w:t>C</w:t>
      </w:r>
      <w:r w:rsidRPr="00E40274">
        <w:rPr>
          <w:szCs w:val="21"/>
        </w:rPr>
        <w:t>．</w:t>
      </w:r>
      <w:r w:rsidRPr="00E40274">
        <w:rPr>
          <w:noProof/>
          <w:szCs w:val="21"/>
        </w:rPr>
        <w:drawing>
          <wp:inline distT="0" distB="0" distL="0" distR="0" wp14:anchorId="4399C1C6" wp14:editId="7551DDB9">
            <wp:extent cx="1242060" cy="974725"/>
            <wp:effectExtent l="0" t="0" r="0" b="0"/>
            <wp:docPr id="4" name="图片 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42060" cy="974725"/>
                    </a:xfrm>
                    <a:prstGeom prst="rect">
                      <a:avLst/>
                    </a:prstGeom>
                    <a:noFill/>
                    <a:ln>
                      <a:noFill/>
                    </a:ln>
                  </pic:spPr>
                </pic:pic>
              </a:graphicData>
            </a:graphic>
          </wp:inline>
        </w:drawing>
      </w:r>
      <w:r w:rsidRPr="00E40274">
        <w:rPr>
          <w:szCs w:val="21"/>
        </w:rPr>
        <w:tab/>
        <w:t>D</w:t>
      </w:r>
      <w:r w:rsidRPr="00E40274">
        <w:rPr>
          <w:szCs w:val="21"/>
        </w:rPr>
        <w:t>．</w:t>
      </w:r>
      <w:r w:rsidRPr="00E40274">
        <w:rPr>
          <w:noProof/>
          <w:szCs w:val="21"/>
        </w:rPr>
        <w:drawing>
          <wp:inline distT="0" distB="0" distL="0" distR="0" wp14:anchorId="7CAB907C" wp14:editId="29C18925">
            <wp:extent cx="1354455" cy="914400"/>
            <wp:effectExtent l="0" t="0" r="0" b="0"/>
            <wp:docPr id="2" name="图片 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354455" cy="914400"/>
                    </a:xfrm>
                    <a:prstGeom prst="rect">
                      <a:avLst/>
                    </a:prstGeom>
                    <a:noFill/>
                    <a:ln>
                      <a:noFill/>
                    </a:ln>
                  </pic:spPr>
                </pic:pic>
              </a:graphicData>
            </a:graphic>
          </wp:inline>
        </w:drawing>
      </w:r>
    </w:p>
    <w:p w14:paraId="35510247" w14:textId="662E24EA" w:rsidR="00931FF2" w:rsidRPr="00E40274" w:rsidRDefault="00931FF2" w:rsidP="00931FF2">
      <w:pPr>
        <w:spacing w:line="360" w:lineRule="auto"/>
        <w:rPr>
          <w:szCs w:val="21"/>
        </w:rPr>
      </w:pPr>
      <w:r w:rsidRPr="00E40274">
        <w:rPr>
          <w:szCs w:val="21"/>
        </w:rPr>
        <w:t>【</w:t>
      </w:r>
      <w:r w:rsidR="00E40274" w:rsidRPr="00E40274">
        <w:rPr>
          <w:rFonts w:hint="eastAsia"/>
          <w:szCs w:val="21"/>
        </w:rPr>
        <w:t>思路</w:t>
      </w:r>
      <w:r w:rsidRPr="00E40274">
        <w:rPr>
          <w:szCs w:val="21"/>
        </w:rPr>
        <w:t>分析】同位角的定义：在截线的同侧，并且在被截线的同一方的两个角是同位角，依此即可求解．</w:t>
      </w:r>
    </w:p>
    <w:p w14:paraId="7FD12C9D" w14:textId="134B2177" w:rsidR="00931FF2" w:rsidRPr="00E40274" w:rsidRDefault="00931FF2" w:rsidP="00931FF2">
      <w:pPr>
        <w:spacing w:line="360" w:lineRule="auto"/>
        <w:rPr>
          <w:szCs w:val="21"/>
        </w:rPr>
      </w:pPr>
      <w:r w:rsidRPr="00E40274">
        <w:rPr>
          <w:szCs w:val="21"/>
        </w:rPr>
        <w:t>解：</w:t>
      </w:r>
      <w:r w:rsidRPr="00E40274">
        <w:rPr>
          <w:szCs w:val="21"/>
        </w:rPr>
        <w:t>A</w:t>
      </w:r>
      <w:r w:rsidRPr="00E40274">
        <w:rPr>
          <w:szCs w:val="21"/>
        </w:rPr>
        <w:t>、</w:t>
      </w:r>
      <w:r w:rsidRPr="00E40274">
        <w:rPr>
          <w:rFonts w:ascii="宋体" w:hAnsi="宋体" w:hint="eastAsia"/>
          <w:szCs w:val="21"/>
        </w:rPr>
        <w:t>∠</w:t>
      </w:r>
      <w:r w:rsidRPr="00E40274">
        <w:rPr>
          <w:szCs w:val="21"/>
        </w:rPr>
        <w:t>1</w:t>
      </w:r>
      <w:r w:rsidRPr="00E40274">
        <w:rPr>
          <w:szCs w:val="21"/>
        </w:rPr>
        <w:t>与</w:t>
      </w:r>
      <w:r w:rsidRPr="00E40274">
        <w:rPr>
          <w:rFonts w:ascii="宋体" w:hAnsi="宋体" w:hint="eastAsia"/>
          <w:szCs w:val="21"/>
        </w:rPr>
        <w:t>∠</w:t>
      </w:r>
      <w:r w:rsidRPr="00E40274">
        <w:rPr>
          <w:szCs w:val="21"/>
        </w:rPr>
        <w:t>2</w:t>
      </w:r>
      <w:r w:rsidRPr="00E40274">
        <w:rPr>
          <w:szCs w:val="21"/>
        </w:rPr>
        <w:t>的两边都不在同一条直线上，不是同位角，符合题意；</w:t>
      </w:r>
    </w:p>
    <w:p w14:paraId="16A9868A" w14:textId="77777777" w:rsidR="00931FF2" w:rsidRPr="00E40274" w:rsidRDefault="00931FF2" w:rsidP="00931FF2">
      <w:pPr>
        <w:spacing w:line="360" w:lineRule="auto"/>
        <w:rPr>
          <w:szCs w:val="21"/>
        </w:rPr>
      </w:pPr>
      <w:r w:rsidRPr="00E40274">
        <w:rPr>
          <w:szCs w:val="21"/>
        </w:rPr>
        <w:t>B</w:t>
      </w:r>
      <w:r w:rsidRPr="00E40274">
        <w:rPr>
          <w:szCs w:val="21"/>
        </w:rPr>
        <w:t>、</w:t>
      </w:r>
      <w:r w:rsidRPr="00E40274">
        <w:rPr>
          <w:rFonts w:ascii="宋体" w:hAnsi="宋体" w:hint="eastAsia"/>
          <w:szCs w:val="21"/>
        </w:rPr>
        <w:t>∠</w:t>
      </w:r>
      <w:r w:rsidRPr="00E40274">
        <w:rPr>
          <w:szCs w:val="21"/>
        </w:rPr>
        <w:t>1</w:t>
      </w:r>
      <w:r w:rsidRPr="00E40274">
        <w:rPr>
          <w:szCs w:val="21"/>
        </w:rPr>
        <w:t>与</w:t>
      </w:r>
      <w:r w:rsidRPr="00E40274">
        <w:rPr>
          <w:rFonts w:ascii="宋体" w:hAnsi="宋体" w:hint="eastAsia"/>
          <w:szCs w:val="21"/>
        </w:rPr>
        <w:t>∠</w:t>
      </w:r>
      <w:r w:rsidRPr="00E40274">
        <w:rPr>
          <w:szCs w:val="21"/>
        </w:rPr>
        <w:t>2</w:t>
      </w:r>
      <w:r w:rsidRPr="00E40274">
        <w:rPr>
          <w:szCs w:val="21"/>
        </w:rPr>
        <w:t>有一条边在同一条直线上，另一条边在被截线的同一方，是同位角，不符合题意；</w:t>
      </w:r>
    </w:p>
    <w:p w14:paraId="009B0739" w14:textId="77777777" w:rsidR="00931FF2" w:rsidRPr="00E40274" w:rsidRDefault="00931FF2" w:rsidP="00931FF2">
      <w:pPr>
        <w:spacing w:line="360" w:lineRule="auto"/>
        <w:rPr>
          <w:szCs w:val="21"/>
        </w:rPr>
      </w:pPr>
      <w:r w:rsidRPr="00E40274">
        <w:rPr>
          <w:szCs w:val="21"/>
        </w:rPr>
        <w:t>C</w:t>
      </w:r>
      <w:r w:rsidRPr="00E40274">
        <w:rPr>
          <w:szCs w:val="21"/>
        </w:rPr>
        <w:t>、</w:t>
      </w:r>
      <w:r w:rsidRPr="00E40274">
        <w:rPr>
          <w:rFonts w:ascii="宋体" w:hAnsi="宋体" w:hint="eastAsia"/>
          <w:szCs w:val="21"/>
        </w:rPr>
        <w:t>∠</w:t>
      </w:r>
      <w:r w:rsidRPr="00E40274">
        <w:rPr>
          <w:szCs w:val="21"/>
        </w:rPr>
        <w:t>1</w:t>
      </w:r>
      <w:r w:rsidRPr="00E40274">
        <w:rPr>
          <w:szCs w:val="21"/>
        </w:rPr>
        <w:t>与</w:t>
      </w:r>
      <w:r w:rsidRPr="00E40274">
        <w:rPr>
          <w:rFonts w:ascii="宋体" w:hAnsi="宋体" w:hint="eastAsia"/>
          <w:szCs w:val="21"/>
        </w:rPr>
        <w:t>∠</w:t>
      </w:r>
      <w:r w:rsidRPr="00E40274">
        <w:rPr>
          <w:szCs w:val="21"/>
        </w:rPr>
        <w:t>2</w:t>
      </w:r>
      <w:r w:rsidRPr="00E40274">
        <w:rPr>
          <w:szCs w:val="21"/>
        </w:rPr>
        <w:t>有一条边在同一条直线上，另一条边在被截线的同一方，是同位角，不符合题意；</w:t>
      </w:r>
    </w:p>
    <w:p w14:paraId="5670B3D4" w14:textId="77777777" w:rsidR="00931FF2" w:rsidRPr="00E40274" w:rsidRDefault="00931FF2" w:rsidP="00931FF2">
      <w:pPr>
        <w:spacing w:line="360" w:lineRule="auto"/>
        <w:rPr>
          <w:szCs w:val="21"/>
        </w:rPr>
      </w:pPr>
      <w:r w:rsidRPr="00E40274">
        <w:rPr>
          <w:szCs w:val="21"/>
        </w:rPr>
        <w:t>D</w:t>
      </w:r>
      <w:r w:rsidRPr="00E40274">
        <w:rPr>
          <w:szCs w:val="21"/>
        </w:rPr>
        <w:t>、</w:t>
      </w:r>
      <w:r w:rsidRPr="00E40274">
        <w:rPr>
          <w:rFonts w:ascii="宋体" w:hAnsi="宋体" w:hint="eastAsia"/>
          <w:szCs w:val="21"/>
        </w:rPr>
        <w:t>∠</w:t>
      </w:r>
      <w:r w:rsidRPr="00E40274">
        <w:rPr>
          <w:szCs w:val="21"/>
        </w:rPr>
        <w:t>1</w:t>
      </w:r>
      <w:r w:rsidRPr="00E40274">
        <w:rPr>
          <w:szCs w:val="21"/>
        </w:rPr>
        <w:t>与</w:t>
      </w:r>
      <w:r w:rsidRPr="00E40274">
        <w:rPr>
          <w:rFonts w:ascii="宋体" w:hAnsi="宋体" w:hint="eastAsia"/>
          <w:szCs w:val="21"/>
        </w:rPr>
        <w:t>∠</w:t>
      </w:r>
      <w:r w:rsidRPr="00E40274">
        <w:rPr>
          <w:szCs w:val="21"/>
        </w:rPr>
        <w:t>2</w:t>
      </w:r>
      <w:r w:rsidRPr="00E40274">
        <w:rPr>
          <w:szCs w:val="21"/>
        </w:rPr>
        <w:t>有一条边在同一条直线上，另一条边在被截线的同一方，是同位角，不符合题意．</w:t>
      </w:r>
    </w:p>
    <w:p w14:paraId="3CAFA69B" w14:textId="77777777" w:rsidR="00931FF2" w:rsidRPr="00E40274" w:rsidRDefault="00931FF2" w:rsidP="00931FF2">
      <w:pPr>
        <w:spacing w:line="360" w:lineRule="auto"/>
        <w:rPr>
          <w:szCs w:val="21"/>
        </w:rPr>
      </w:pPr>
      <w:r w:rsidRPr="00E40274">
        <w:rPr>
          <w:szCs w:val="21"/>
        </w:rPr>
        <w:t>故选</w:t>
      </w:r>
      <w:r w:rsidRPr="00E40274">
        <w:rPr>
          <w:szCs w:val="21"/>
        </w:rPr>
        <w:t>A</w:t>
      </w:r>
      <w:r w:rsidRPr="00E40274">
        <w:rPr>
          <w:szCs w:val="21"/>
        </w:rPr>
        <w:t>．</w:t>
      </w:r>
    </w:p>
    <w:p w14:paraId="39975E67" w14:textId="45FBFEC0" w:rsidR="00931FF2" w:rsidRPr="00E40274" w:rsidRDefault="00931FF2" w:rsidP="00931FF2">
      <w:pPr>
        <w:spacing w:line="360" w:lineRule="auto"/>
        <w:rPr>
          <w:szCs w:val="21"/>
        </w:rPr>
      </w:pPr>
      <w:r w:rsidRPr="00E40274">
        <w:rPr>
          <w:szCs w:val="21"/>
        </w:rPr>
        <w:t>【</w:t>
      </w:r>
      <w:r w:rsidR="00E40274" w:rsidRPr="00E40274">
        <w:rPr>
          <w:rFonts w:hint="eastAsia"/>
          <w:szCs w:val="21"/>
        </w:rPr>
        <w:t>总结提示</w:t>
      </w:r>
      <w:r w:rsidRPr="00E40274">
        <w:rPr>
          <w:szCs w:val="21"/>
        </w:rPr>
        <w:t>】此题考查了同位角，判断是否是同位角，必须符合三线八角中，在截线的同侧，并且在被截线的同一方的两个角是同位角．</w:t>
      </w:r>
    </w:p>
    <w:p w14:paraId="12989769" w14:textId="6CAFBD01" w:rsidR="001B1F6B" w:rsidRPr="00931FF2" w:rsidRDefault="001B1F6B" w:rsidP="00931FF2"/>
    <w:p w14:paraId="1750A688" w14:textId="72CA162F" w:rsidR="001B1F6B" w:rsidRPr="000179F1" w:rsidRDefault="00B62847">
      <w:pPr>
        <w:rPr>
          <w:b/>
          <w:sz w:val="24"/>
        </w:rPr>
      </w:pPr>
      <w:r w:rsidRPr="000179F1">
        <w:rPr>
          <w:rFonts w:hint="eastAsia"/>
          <w:b/>
          <w:sz w:val="24"/>
        </w:rPr>
        <w:t>知识点二</w:t>
      </w:r>
      <w:r w:rsidRPr="000179F1">
        <w:rPr>
          <w:rFonts w:hint="eastAsia"/>
          <w:b/>
          <w:sz w:val="24"/>
        </w:rPr>
        <w:t xml:space="preserve"> </w:t>
      </w:r>
      <w:r w:rsidRPr="000179F1">
        <w:rPr>
          <w:rFonts w:hint="eastAsia"/>
          <w:b/>
          <w:sz w:val="24"/>
        </w:rPr>
        <w:t>同位角相等，两直线平行</w:t>
      </w:r>
    </w:p>
    <w:p w14:paraId="049F74C7" w14:textId="10D53865" w:rsidR="00B217DF" w:rsidRDefault="000179F1" w:rsidP="000179F1">
      <w:r w:rsidRPr="000179F1">
        <w:rPr>
          <w:b/>
        </w:rPr>
        <w:t>判定方法</w:t>
      </w:r>
      <w:r w:rsidRPr="004C3340">
        <w:rPr>
          <w:b/>
        </w:rPr>
        <w:t>1</w:t>
      </w:r>
      <w:r w:rsidR="004C3340">
        <w:rPr>
          <w:b/>
        </w:rPr>
        <w:t>：</w:t>
      </w:r>
      <w:r w:rsidRPr="000179F1">
        <w:t>两条直线被第</w:t>
      </w:r>
      <w:r w:rsidR="00EA1E2E">
        <w:rPr>
          <w:rFonts w:hint="eastAsia"/>
        </w:rPr>
        <w:t>三</w:t>
      </w:r>
      <w:r w:rsidRPr="000179F1">
        <w:t>条直线所截，如果同位角相等，那么这两条直线平行</w:t>
      </w:r>
      <w:r w:rsidRPr="000179F1">
        <w:t>.</w:t>
      </w:r>
      <w:r w:rsidRPr="000179F1">
        <w:br/>
      </w:r>
      <w:r w:rsidRPr="000179F1">
        <w:rPr>
          <w:b/>
        </w:rPr>
        <w:t>简称</w:t>
      </w:r>
      <w:r w:rsidR="004C3340">
        <w:rPr>
          <w:b/>
        </w:rPr>
        <w:t>：</w:t>
      </w:r>
      <w:r w:rsidRPr="000179F1">
        <w:rPr>
          <w:b/>
        </w:rPr>
        <w:t>同位角相等，两直线平行</w:t>
      </w:r>
      <w:r w:rsidRPr="000179F1">
        <w:rPr>
          <w:b/>
        </w:rPr>
        <w:br/>
      </w:r>
      <w:r w:rsidRPr="000179F1">
        <w:rPr>
          <w:b/>
        </w:rPr>
        <w:t>表达方式</w:t>
      </w:r>
      <w:r w:rsidR="004C3340">
        <w:rPr>
          <w:b/>
        </w:rPr>
        <w:t>：</w:t>
      </w:r>
      <w:r w:rsidRPr="000179F1">
        <w:t>用</w:t>
      </w:r>
      <w:r w:rsidR="004C3340">
        <w:rPr>
          <w:rFonts w:hint="eastAsia"/>
        </w:rPr>
        <w:t>“</w:t>
      </w:r>
      <w:r w:rsidR="00C74D1D" w:rsidRPr="00C74D1D">
        <w:rPr>
          <w:rFonts w:ascii="宋体" w:hAnsi="宋体" w:hint="eastAsia"/>
        </w:rPr>
        <w:t>∥</w:t>
      </w:r>
      <w:r w:rsidR="004C3340">
        <w:rPr>
          <w:rFonts w:hint="eastAsia"/>
        </w:rPr>
        <w:t>”</w:t>
      </w:r>
      <w:r w:rsidRPr="000179F1">
        <w:t>表示平行</w:t>
      </w:r>
      <w:r>
        <w:rPr>
          <w:rFonts w:hint="eastAsia"/>
        </w:rPr>
        <w:t>，</w:t>
      </w:r>
      <w:r w:rsidRPr="000179F1">
        <w:t>如图</w:t>
      </w:r>
      <w:r w:rsidR="004C3340">
        <w:t>：</w:t>
      </w:r>
      <w:r w:rsidRPr="000179F1">
        <w:t> </w:t>
      </w:r>
      <w:r w:rsidRPr="000179F1">
        <w:t>因为</w:t>
      </w:r>
      <w:r>
        <w:rPr>
          <w:rFonts w:ascii="宋体" w:hAnsi="宋体" w:hint="eastAsia"/>
        </w:rPr>
        <w:t>∠</w:t>
      </w:r>
      <w:r w:rsidRPr="004C3340">
        <w:t>1</w:t>
      </w:r>
      <w:r w:rsidRPr="000179F1">
        <w:t>= </w:t>
      </w:r>
      <w:r>
        <w:rPr>
          <w:rFonts w:ascii="宋体" w:hAnsi="宋体" w:hint="eastAsia"/>
        </w:rPr>
        <w:t>∠</w:t>
      </w:r>
      <w:r w:rsidRPr="004C3340">
        <w:t>2</w:t>
      </w:r>
      <w:r w:rsidRPr="000179F1">
        <w:t>(</w:t>
      </w:r>
      <w:r w:rsidRPr="000179F1">
        <w:t>已知</w:t>
      </w:r>
      <w:r w:rsidRPr="000179F1">
        <w:t>)</w:t>
      </w:r>
      <w:r w:rsidRPr="000179F1">
        <w:t>，</w:t>
      </w:r>
      <w:r w:rsidRPr="000179F1">
        <w:br/>
      </w:r>
      <w:r w:rsidRPr="000179F1">
        <w:t>所以</w:t>
      </w:r>
      <w:r w:rsidRPr="004C3340">
        <w:rPr>
          <w:i/>
        </w:rPr>
        <w:t>a</w:t>
      </w:r>
      <w:r w:rsidR="00C74D1D" w:rsidRPr="00C74D1D">
        <w:rPr>
          <w:rFonts w:ascii="宋体" w:hAnsi="宋体" w:hint="eastAsia"/>
        </w:rPr>
        <w:t>∥</w:t>
      </w:r>
      <w:r w:rsidRPr="004C3340">
        <w:rPr>
          <w:i/>
        </w:rPr>
        <w:t>b</w:t>
      </w:r>
      <w:r w:rsidRPr="000179F1">
        <w:t>(</w:t>
      </w:r>
      <w:r w:rsidRPr="000179F1">
        <w:t>同位角相等，两直线平行</w:t>
      </w:r>
      <w:r w:rsidRPr="000179F1">
        <w:t>)</w:t>
      </w:r>
      <w:r w:rsidRPr="000179F1">
        <w:t>，</w:t>
      </w:r>
    </w:p>
    <w:p w14:paraId="27DA2CFE" w14:textId="5203D933" w:rsidR="000179F1" w:rsidRPr="000179F1" w:rsidRDefault="00B217DF" w:rsidP="000179F1">
      <w:r>
        <w:rPr>
          <w:noProof/>
          <w:lang w:bidi="or-IN"/>
        </w:rPr>
        <w:lastRenderedPageBreak/>
        <w:drawing>
          <wp:inline distT="0" distB="0" distL="0" distR="0" wp14:anchorId="1CE519E9" wp14:editId="07A3869F">
            <wp:extent cx="1695450" cy="1209675"/>
            <wp:effectExtent l="0" t="0" r="0" b="9525"/>
            <wp:docPr id="9" name="图片 9"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菁优网"/>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95450" cy="1209675"/>
                    </a:xfrm>
                    <a:prstGeom prst="rect">
                      <a:avLst/>
                    </a:prstGeom>
                    <a:noFill/>
                    <a:ln>
                      <a:noFill/>
                    </a:ln>
                  </pic:spPr>
                </pic:pic>
              </a:graphicData>
            </a:graphic>
          </wp:inline>
        </w:drawing>
      </w:r>
      <w:r w:rsidR="000179F1" w:rsidRPr="000179F1">
        <w:br/>
      </w:r>
      <w:r w:rsidR="000179F1" w:rsidRPr="000179F1">
        <w:br/>
      </w:r>
    </w:p>
    <w:p w14:paraId="7A0C5327" w14:textId="40F790F6" w:rsidR="000179F1" w:rsidRPr="00BA1E1A" w:rsidRDefault="00B217DF" w:rsidP="000179F1">
      <w:pPr>
        <w:rPr>
          <w:b/>
        </w:rPr>
      </w:pPr>
      <w:r w:rsidRPr="00BA1E1A">
        <w:rPr>
          <w:rFonts w:hint="eastAsia"/>
          <w:b/>
        </w:rPr>
        <w:t>题型</w:t>
      </w:r>
      <w:proofErr w:type="gramStart"/>
      <w:r w:rsidRPr="00BA1E1A">
        <w:rPr>
          <w:rFonts w:hint="eastAsia"/>
          <w:b/>
        </w:rPr>
        <w:t>一</w:t>
      </w:r>
      <w:proofErr w:type="gramEnd"/>
      <w:r w:rsidRPr="00BA1E1A">
        <w:rPr>
          <w:rFonts w:hint="eastAsia"/>
          <w:b/>
        </w:rPr>
        <w:t xml:space="preserve"> </w:t>
      </w:r>
      <w:r w:rsidRPr="00BA1E1A">
        <w:rPr>
          <w:rFonts w:hint="eastAsia"/>
          <w:b/>
        </w:rPr>
        <w:t>判定方法</w:t>
      </w:r>
      <w:r w:rsidRPr="004C3340">
        <w:rPr>
          <w:rFonts w:hint="eastAsia"/>
          <w:b/>
        </w:rPr>
        <w:t>1</w:t>
      </w:r>
      <w:r w:rsidRPr="00BA1E1A">
        <w:rPr>
          <w:rFonts w:hint="eastAsia"/>
          <w:b/>
        </w:rPr>
        <w:t>的</w:t>
      </w:r>
      <w:r w:rsidR="00A62A9D">
        <w:rPr>
          <w:rFonts w:hint="eastAsia"/>
          <w:b/>
        </w:rPr>
        <w:t>应用</w:t>
      </w:r>
    </w:p>
    <w:p w14:paraId="3286D633" w14:textId="35713479" w:rsidR="00E40274" w:rsidRPr="00E40274" w:rsidRDefault="00C20279" w:rsidP="00E40274">
      <w:pPr>
        <w:spacing w:line="360" w:lineRule="auto"/>
        <w:rPr>
          <w:sz w:val="18"/>
        </w:rPr>
      </w:pPr>
      <w:r w:rsidRPr="00C20279">
        <w:rPr>
          <w:rFonts w:hint="eastAsia"/>
          <w:b/>
          <w:szCs w:val="24"/>
        </w:rPr>
        <w:t>例</w:t>
      </w:r>
      <w:r w:rsidRPr="00C20279">
        <w:rPr>
          <w:rFonts w:hint="eastAsia"/>
          <w:b/>
          <w:szCs w:val="24"/>
        </w:rPr>
        <w:t>2</w:t>
      </w:r>
      <w:r w:rsidRPr="00C20279">
        <w:rPr>
          <w:b/>
          <w:szCs w:val="24"/>
        </w:rPr>
        <w:t xml:space="preserve">-1 </w:t>
      </w:r>
      <w:r w:rsidR="00E40274" w:rsidRPr="00E40274">
        <w:rPr>
          <w:szCs w:val="24"/>
        </w:rPr>
        <w:t>如图，直线</w:t>
      </w:r>
      <w:r w:rsidR="00E40274" w:rsidRPr="00E40274">
        <w:rPr>
          <w:szCs w:val="24"/>
        </w:rPr>
        <w:t>a</w:t>
      </w:r>
      <w:r w:rsidR="00E40274" w:rsidRPr="00E40274">
        <w:rPr>
          <w:szCs w:val="24"/>
        </w:rPr>
        <w:t>，</w:t>
      </w:r>
      <w:r w:rsidR="00E40274" w:rsidRPr="00E40274">
        <w:rPr>
          <w:szCs w:val="24"/>
        </w:rPr>
        <w:t>b</w:t>
      </w:r>
      <w:r w:rsidR="00E40274" w:rsidRPr="00E40274">
        <w:rPr>
          <w:szCs w:val="24"/>
        </w:rPr>
        <w:t>被直线</w:t>
      </w:r>
      <w:r w:rsidR="00E40274" w:rsidRPr="00E40274">
        <w:rPr>
          <w:szCs w:val="24"/>
        </w:rPr>
        <w:t>c</w:t>
      </w:r>
      <w:r w:rsidR="00E40274" w:rsidRPr="00E40274">
        <w:rPr>
          <w:szCs w:val="24"/>
        </w:rPr>
        <w:t>所截，</w:t>
      </w:r>
      <w:r w:rsidR="00E40274" w:rsidRPr="00E40274">
        <w:rPr>
          <w:rFonts w:ascii="宋体" w:hAnsi="宋体" w:hint="eastAsia"/>
          <w:szCs w:val="24"/>
        </w:rPr>
        <w:t>∠</w:t>
      </w:r>
      <w:r w:rsidR="00E40274" w:rsidRPr="00E40274">
        <w:rPr>
          <w:szCs w:val="24"/>
        </w:rPr>
        <w:t>1=55°</w:t>
      </w:r>
      <w:r w:rsidR="00E40274" w:rsidRPr="00E40274">
        <w:rPr>
          <w:szCs w:val="24"/>
        </w:rPr>
        <w:t>，下列条件能推出</w:t>
      </w:r>
      <w:r w:rsidR="00E40274" w:rsidRPr="00E40274">
        <w:rPr>
          <w:szCs w:val="24"/>
        </w:rPr>
        <w:t>a</w:t>
      </w:r>
      <w:r w:rsidR="00E40274" w:rsidRPr="00E40274">
        <w:rPr>
          <w:rFonts w:ascii="宋体" w:hAnsi="宋体" w:hint="eastAsia"/>
          <w:szCs w:val="24"/>
        </w:rPr>
        <w:t>∥</w:t>
      </w:r>
      <w:r w:rsidR="00E40274" w:rsidRPr="00E40274">
        <w:rPr>
          <w:szCs w:val="24"/>
        </w:rPr>
        <w:t>b</w:t>
      </w:r>
      <w:r w:rsidR="00E40274" w:rsidRPr="00E40274">
        <w:rPr>
          <w:szCs w:val="24"/>
        </w:rPr>
        <w:t>的是（　　）</w:t>
      </w:r>
    </w:p>
    <w:p w14:paraId="79D4352C" w14:textId="384C8757" w:rsidR="00E40274" w:rsidRPr="00E40274" w:rsidRDefault="00E40274" w:rsidP="00E40274">
      <w:pPr>
        <w:spacing w:line="360" w:lineRule="auto"/>
        <w:rPr>
          <w:sz w:val="18"/>
        </w:rPr>
      </w:pPr>
      <w:r w:rsidRPr="00E40274">
        <w:rPr>
          <w:noProof/>
          <w:szCs w:val="24"/>
        </w:rPr>
        <w:drawing>
          <wp:inline distT="0" distB="0" distL="0" distR="0" wp14:anchorId="30972C2F" wp14:editId="637FC8F0">
            <wp:extent cx="1319530" cy="983615"/>
            <wp:effectExtent l="0" t="0" r="0" b="6985"/>
            <wp:docPr id="13" name="图片 1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319530" cy="983615"/>
                    </a:xfrm>
                    <a:prstGeom prst="rect">
                      <a:avLst/>
                    </a:prstGeom>
                    <a:noFill/>
                    <a:ln>
                      <a:noFill/>
                    </a:ln>
                  </pic:spPr>
                </pic:pic>
              </a:graphicData>
            </a:graphic>
          </wp:inline>
        </w:drawing>
      </w:r>
    </w:p>
    <w:p w14:paraId="5D08C03C" w14:textId="77777777" w:rsidR="00E40274" w:rsidRPr="00E40274" w:rsidRDefault="00E40274" w:rsidP="00E40274">
      <w:pPr>
        <w:spacing w:line="360" w:lineRule="auto"/>
        <w:rPr>
          <w:sz w:val="18"/>
        </w:rPr>
      </w:pPr>
      <w:r w:rsidRPr="00E40274">
        <w:rPr>
          <w:szCs w:val="24"/>
        </w:rPr>
        <w:t>A</w:t>
      </w:r>
      <w:r w:rsidRPr="00E40274">
        <w:rPr>
          <w:szCs w:val="24"/>
        </w:rPr>
        <w:t>．</w:t>
      </w:r>
      <w:r w:rsidRPr="00E40274">
        <w:rPr>
          <w:rFonts w:ascii="宋体" w:hAnsi="宋体" w:hint="eastAsia"/>
          <w:szCs w:val="24"/>
        </w:rPr>
        <w:t>∠</w:t>
      </w:r>
      <w:r w:rsidRPr="00E40274">
        <w:rPr>
          <w:szCs w:val="24"/>
        </w:rPr>
        <w:t>3=55°</w:t>
      </w:r>
      <w:r w:rsidRPr="00E40274">
        <w:rPr>
          <w:szCs w:val="24"/>
        </w:rPr>
        <w:tab/>
        <w:t>B</w:t>
      </w:r>
      <w:r w:rsidRPr="00E40274">
        <w:rPr>
          <w:szCs w:val="24"/>
        </w:rPr>
        <w:t>．</w:t>
      </w:r>
      <w:r w:rsidRPr="00E40274">
        <w:rPr>
          <w:rFonts w:ascii="宋体" w:hAnsi="宋体" w:hint="eastAsia"/>
          <w:szCs w:val="24"/>
        </w:rPr>
        <w:t>∠</w:t>
      </w:r>
      <w:r w:rsidRPr="00E40274">
        <w:rPr>
          <w:szCs w:val="24"/>
        </w:rPr>
        <w:t>2=55°</w:t>
      </w:r>
      <w:r w:rsidRPr="00E40274">
        <w:rPr>
          <w:szCs w:val="24"/>
        </w:rPr>
        <w:tab/>
        <w:t>C</w:t>
      </w:r>
      <w:r w:rsidRPr="00E40274">
        <w:rPr>
          <w:szCs w:val="24"/>
        </w:rPr>
        <w:t>．</w:t>
      </w:r>
      <w:r w:rsidRPr="00E40274">
        <w:rPr>
          <w:rFonts w:ascii="宋体" w:hAnsi="宋体" w:hint="eastAsia"/>
          <w:szCs w:val="24"/>
        </w:rPr>
        <w:t>∠</w:t>
      </w:r>
      <w:r w:rsidRPr="00E40274">
        <w:rPr>
          <w:szCs w:val="24"/>
        </w:rPr>
        <w:t>4=55°</w:t>
      </w:r>
      <w:r w:rsidRPr="00E40274">
        <w:rPr>
          <w:szCs w:val="24"/>
        </w:rPr>
        <w:tab/>
        <w:t>D</w:t>
      </w:r>
      <w:r w:rsidRPr="00E40274">
        <w:rPr>
          <w:szCs w:val="24"/>
        </w:rPr>
        <w:t>．</w:t>
      </w:r>
      <w:r w:rsidRPr="00E40274">
        <w:rPr>
          <w:rFonts w:ascii="宋体" w:hAnsi="宋体" w:hint="eastAsia"/>
          <w:szCs w:val="24"/>
        </w:rPr>
        <w:t>∠</w:t>
      </w:r>
      <w:r w:rsidRPr="00E40274">
        <w:rPr>
          <w:szCs w:val="24"/>
        </w:rPr>
        <w:t>5=55°</w:t>
      </w:r>
    </w:p>
    <w:p w14:paraId="735D85B6" w14:textId="6AF0DA83" w:rsidR="00E40274" w:rsidRPr="00E40274" w:rsidRDefault="00E40274" w:rsidP="00E40274">
      <w:pPr>
        <w:spacing w:line="360" w:lineRule="auto"/>
        <w:rPr>
          <w:sz w:val="18"/>
        </w:rPr>
      </w:pPr>
      <w:r w:rsidRPr="00E40274">
        <w:rPr>
          <w:szCs w:val="24"/>
        </w:rPr>
        <w:t>【</w:t>
      </w:r>
      <w:r w:rsidRPr="00E40274">
        <w:rPr>
          <w:rFonts w:hint="eastAsia"/>
          <w:szCs w:val="24"/>
        </w:rPr>
        <w:t>思路</w:t>
      </w:r>
      <w:r w:rsidRPr="00E40274">
        <w:rPr>
          <w:szCs w:val="24"/>
        </w:rPr>
        <w:t>分析】根据同位角相等，两直线平行即可</w:t>
      </w:r>
      <w:proofErr w:type="gramStart"/>
      <w:r w:rsidRPr="00E40274">
        <w:rPr>
          <w:szCs w:val="24"/>
        </w:rPr>
        <w:t>作出</w:t>
      </w:r>
      <w:proofErr w:type="gramEnd"/>
      <w:r w:rsidRPr="00E40274">
        <w:rPr>
          <w:szCs w:val="24"/>
        </w:rPr>
        <w:t>判断．</w:t>
      </w:r>
    </w:p>
    <w:p w14:paraId="65DF79CC" w14:textId="19D59DE5" w:rsidR="00E40274" w:rsidRPr="00E40274" w:rsidRDefault="00E40274" w:rsidP="00E40274">
      <w:pPr>
        <w:spacing w:line="360" w:lineRule="auto"/>
        <w:rPr>
          <w:sz w:val="18"/>
        </w:rPr>
      </w:pPr>
      <w:r w:rsidRPr="00E40274">
        <w:rPr>
          <w:szCs w:val="24"/>
        </w:rPr>
        <w:t>【解】</w:t>
      </w:r>
      <w:r w:rsidRPr="00E40274">
        <w:rPr>
          <w:rFonts w:ascii="宋体" w:hAnsi="宋体" w:hint="eastAsia"/>
          <w:szCs w:val="24"/>
        </w:rPr>
        <w:t>∵∠</w:t>
      </w:r>
      <w:r w:rsidRPr="00E40274">
        <w:rPr>
          <w:szCs w:val="24"/>
        </w:rPr>
        <w:t>1=55°</w:t>
      </w:r>
      <w:r w:rsidRPr="00E40274">
        <w:rPr>
          <w:szCs w:val="24"/>
        </w:rPr>
        <w:t>，</w:t>
      </w:r>
      <w:r w:rsidRPr="00E40274">
        <w:rPr>
          <w:rFonts w:ascii="宋体" w:hAnsi="宋体" w:hint="eastAsia"/>
          <w:szCs w:val="24"/>
        </w:rPr>
        <w:t>∠</w:t>
      </w:r>
      <w:r w:rsidRPr="00E40274">
        <w:rPr>
          <w:szCs w:val="24"/>
        </w:rPr>
        <w:t>3=55°</w:t>
      </w:r>
      <w:r w:rsidRPr="00E40274">
        <w:rPr>
          <w:szCs w:val="24"/>
        </w:rPr>
        <w:t>，</w:t>
      </w:r>
    </w:p>
    <w:p w14:paraId="4950697D" w14:textId="77777777" w:rsidR="00E40274" w:rsidRPr="00E40274" w:rsidRDefault="00E40274" w:rsidP="00E40274">
      <w:pPr>
        <w:spacing w:line="360" w:lineRule="auto"/>
        <w:rPr>
          <w:sz w:val="18"/>
        </w:rPr>
      </w:pPr>
      <w:r w:rsidRPr="00E40274">
        <w:rPr>
          <w:rFonts w:ascii="宋体" w:hAnsi="宋体" w:hint="eastAsia"/>
          <w:szCs w:val="24"/>
        </w:rPr>
        <w:t>∴∠</w:t>
      </w:r>
      <w:r w:rsidRPr="00E40274">
        <w:rPr>
          <w:szCs w:val="24"/>
        </w:rPr>
        <w:t>1=</w:t>
      </w:r>
      <w:r w:rsidRPr="00E40274">
        <w:rPr>
          <w:rFonts w:ascii="宋体" w:hAnsi="宋体" w:hint="eastAsia"/>
          <w:szCs w:val="24"/>
        </w:rPr>
        <w:t>∠</w:t>
      </w:r>
      <w:r w:rsidRPr="00E40274">
        <w:rPr>
          <w:szCs w:val="24"/>
        </w:rPr>
        <w:t>3</w:t>
      </w:r>
      <w:r w:rsidRPr="00E40274">
        <w:rPr>
          <w:szCs w:val="24"/>
        </w:rPr>
        <w:t>，</w:t>
      </w:r>
    </w:p>
    <w:p w14:paraId="2CEBCD35" w14:textId="77777777" w:rsidR="00E40274" w:rsidRPr="00E40274" w:rsidRDefault="00E40274" w:rsidP="00E40274">
      <w:pPr>
        <w:spacing w:line="360" w:lineRule="auto"/>
        <w:rPr>
          <w:sz w:val="18"/>
        </w:rPr>
      </w:pPr>
      <w:r w:rsidRPr="00E40274">
        <w:rPr>
          <w:rFonts w:ascii="宋体" w:hAnsi="宋体" w:hint="eastAsia"/>
          <w:szCs w:val="24"/>
        </w:rPr>
        <w:t>∴</w:t>
      </w:r>
      <w:r w:rsidRPr="00E40274">
        <w:rPr>
          <w:szCs w:val="24"/>
        </w:rPr>
        <w:t>a</w:t>
      </w:r>
      <w:r w:rsidRPr="00E40274">
        <w:rPr>
          <w:rFonts w:ascii="宋体" w:hAnsi="宋体" w:hint="eastAsia"/>
          <w:szCs w:val="24"/>
        </w:rPr>
        <w:t>∥</w:t>
      </w:r>
      <w:r w:rsidRPr="00E40274">
        <w:rPr>
          <w:szCs w:val="24"/>
        </w:rPr>
        <w:t>b</w:t>
      </w:r>
      <w:r w:rsidRPr="00E40274">
        <w:rPr>
          <w:szCs w:val="24"/>
        </w:rPr>
        <w:t>，</w:t>
      </w:r>
    </w:p>
    <w:p w14:paraId="6D2C3A33" w14:textId="77777777" w:rsidR="00E40274" w:rsidRPr="00E40274" w:rsidRDefault="00E40274" w:rsidP="00E40274">
      <w:pPr>
        <w:spacing w:line="360" w:lineRule="auto"/>
        <w:rPr>
          <w:sz w:val="18"/>
        </w:rPr>
      </w:pPr>
      <w:r w:rsidRPr="00E40274">
        <w:rPr>
          <w:szCs w:val="24"/>
        </w:rPr>
        <w:t>故选</w:t>
      </w:r>
      <w:r w:rsidRPr="00E40274">
        <w:rPr>
          <w:szCs w:val="24"/>
        </w:rPr>
        <w:t>A</w:t>
      </w:r>
      <w:r w:rsidRPr="00E40274">
        <w:rPr>
          <w:szCs w:val="24"/>
        </w:rPr>
        <w:t>．</w:t>
      </w:r>
    </w:p>
    <w:p w14:paraId="54C1AF76" w14:textId="75FF3D35" w:rsidR="00E40274" w:rsidRPr="00E40274" w:rsidRDefault="00E40274" w:rsidP="00E40274">
      <w:pPr>
        <w:spacing w:line="360" w:lineRule="auto"/>
        <w:rPr>
          <w:sz w:val="18"/>
        </w:rPr>
      </w:pPr>
      <w:r w:rsidRPr="00E40274">
        <w:rPr>
          <w:szCs w:val="24"/>
        </w:rPr>
        <w:t>【</w:t>
      </w:r>
      <w:r w:rsidRPr="00E40274">
        <w:rPr>
          <w:rFonts w:hint="eastAsia"/>
          <w:szCs w:val="24"/>
        </w:rPr>
        <w:t>总结提示</w:t>
      </w:r>
      <w:r w:rsidRPr="00E40274">
        <w:rPr>
          <w:szCs w:val="24"/>
        </w:rPr>
        <w:t>】本题考查的是平行线的判定，熟知平行线的判定定理是解答此题的关键．</w:t>
      </w:r>
    </w:p>
    <w:p w14:paraId="634BCC05" w14:textId="7035CCDE" w:rsidR="00BA1E1A" w:rsidRPr="00BA1E1A" w:rsidRDefault="00E40274" w:rsidP="00940654">
      <w:pPr>
        <w:spacing w:line="360" w:lineRule="auto"/>
        <w:rPr>
          <w:rFonts w:hint="eastAsia"/>
        </w:rPr>
      </w:pPr>
      <w:r>
        <w:rPr>
          <w:sz w:val="24"/>
          <w:szCs w:val="24"/>
        </w:rPr>
        <w:t xml:space="preserve">　</w:t>
      </w:r>
    </w:p>
    <w:p w14:paraId="1918E416" w14:textId="06FD3A2B" w:rsidR="00BA1E1A" w:rsidRPr="002432EE" w:rsidRDefault="00995DE3">
      <w:pPr>
        <w:rPr>
          <w:b/>
        </w:rPr>
      </w:pPr>
      <w:r w:rsidRPr="002432EE">
        <w:rPr>
          <w:rFonts w:hint="eastAsia"/>
          <w:b/>
        </w:rPr>
        <w:t>配套练习</w:t>
      </w:r>
      <w:r w:rsidRPr="002432EE">
        <w:rPr>
          <w:rFonts w:hint="eastAsia"/>
          <w:b/>
        </w:rPr>
        <w:t>2-2</w:t>
      </w:r>
    </w:p>
    <w:p w14:paraId="79A38E36" w14:textId="77777777" w:rsidR="00995DE3" w:rsidRDefault="00995DE3">
      <w:r w:rsidRPr="00995DE3">
        <w:t>如图，</w:t>
      </w:r>
      <w:r w:rsidRPr="004E34F0">
        <w:t>CE</w:t>
      </w:r>
      <w:r w:rsidRPr="00995DE3">
        <w:t>平分</w:t>
      </w:r>
      <w:r w:rsidRPr="00995DE3">
        <w:rPr>
          <w:rFonts w:ascii="宋体" w:hAnsi="宋体" w:cs="宋体" w:hint="eastAsia"/>
        </w:rPr>
        <w:t>∠</w:t>
      </w:r>
      <w:r w:rsidRPr="004E34F0">
        <w:t>ACD</w:t>
      </w:r>
      <w:r w:rsidRPr="00995DE3">
        <w:t>，</w:t>
      </w:r>
      <w:r w:rsidRPr="00995DE3">
        <w:rPr>
          <w:rFonts w:ascii="宋体" w:hAnsi="宋体" w:cs="宋体" w:hint="eastAsia"/>
        </w:rPr>
        <w:t>∠</w:t>
      </w:r>
      <w:r w:rsidRPr="004C3340">
        <w:t>1</w:t>
      </w:r>
      <w:r w:rsidRPr="00995DE3">
        <w:t>=</w:t>
      </w:r>
      <w:r w:rsidRPr="00995DE3">
        <w:rPr>
          <w:rFonts w:ascii="宋体" w:hAnsi="宋体" w:cs="宋体" w:hint="eastAsia"/>
        </w:rPr>
        <w:t>∠</w:t>
      </w:r>
      <w:r w:rsidRPr="004E34F0">
        <w:t>B</w:t>
      </w:r>
      <w:r w:rsidRPr="00995DE3">
        <w:t>，请说明</w:t>
      </w:r>
      <w:r w:rsidRPr="004E34F0">
        <w:t>AB</w:t>
      </w:r>
      <w:r w:rsidRPr="00995DE3">
        <w:rPr>
          <w:rFonts w:ascii="宋体" w:hAnsi="宋体" w:cs="宋体" w:hint="eastAsia"/>
        </w:rPr>
        <w:t>∥</w:t>
      </w:r>
      <w:r w:rsidRPr="004E34F0">
        <w:t>CE</w:t>
      </w:r>
      <w:r w:rsidRPr="00995DE3">
        <w:t>的理由．</w:t>
      </w:r>
    </w:p>
    <w:p w14:paraId="390062D5" w14:textId="19F225DF" w:rsidR="00995DE3" w:rsidRDefault="00995DE3">
      <w:r w:rsidRPr="00995DE3">
        <w:rPr>
          <w:noProof/>
          <w:lang w:bidi="or-IN"/>
        </w:rPr>
        <w:drawing>
          <wp:inline distT="0" distB="0" distL="0" distR="0" wp14:anchorId="36A6371B" wp14:editId="448EAD2A">
            <wp:extent cx="1666875" cy="962025"/>
            <wp:effectExtent l="0" t="0" r="9525" b="9525"/>
            <wp:docPr id="16" name="图片 16" descr="https://solar.fbcontent.cn/api/apolo-images/1490e1b135be89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solar.fbcontent.cn/api/apolo-images/1490e1b135be89d.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66875" cy="962025"/>
                    </a:xfrm>
                    <a:prstGeom prst="rect">
                      <a:avLst/>
                    </a:prstGeom>
                    <a:noFill/>
                    <a:ln>
                      <a:noFill/>
                    </a:ln>
                  </pic:spPr>
                </pic:pic>
              </a:graphicData>
            </a:graphic>
          </wp:inline>
        </w:drawing>
      </w:r>
    </w:p>
    <w:p w14:paraId="42D8B598" w14:textId="48CB4E99" w:rsidR="00995DE3" w:rsidRDefault="00884CF5">
      <w:r>
        <w:t>【解】</w:t>
      </w:r>
      <w:r w:rsidR="00995DE3" w:rsidRPr="00995DE3">
        <w:rPr>
          <w:rFonts w:ascii="宋体" w:hAnsi="宋体" w:cs="宋体" w:hint="eastAsia"/>
        </w:rPr>
        <w:t>∵</w:t>
      </w:r>
      <w:r w:rsidR="00995DE3" w:rsidRPr="004E34F0">
        <w:t>CE</w:t>
      </w:r>
      <w:r w:rsidR="00995DE3" w:rsidRPr="00995DE3">
        <w:t>平分</w:t>
      </w:r>
      <w:r w:rsidR="00995DE3" w:rsidRPr="00995DE3">
        <w:rPr>
          <w:rFonts w:ascii="宋体" w:hAnsi="宋体" w:cs="宋体" w:hint="eastAsia"/>
        </w:rPr>
        <w:t>∠</w:t>
      </w:r>
      <w:r w:rsidR="00995DE3" w:rsidRPr="004E34F0">
        <w:t>ACD</w:t>
      </w:r>
      <w:r w:rsidR="00995DE3" w:rsidRPr="00995DE3">
        <w:t>，</w:t>
      </w:r>
      <w:r w:rsidR="00995DE3" w:rsidRPr="00995DE3">
        <w:br/>
      </w:r>
      <w:r w:rsidR="00995DE3" w:rsidRPr="00995DE3">
        <w:rPr>
          <w:rFonts w:ascii="宋体" w:hAnsi="宋体" w:cs="宋体" w:hint="eastAsia"/>
        </w:rPr>
        <w:t>∴∠</w:t>
      </w:r>
      <w:r w:rsidR="00995DE3" w:rsidRPr="004C3340">
        <w:t>1</w:t>
      </w:r>
      <w:r w:rsidR="00995DE3" w:rsidRPr="00995DE3">
        <w:t>=</w:t>
      </w:r>
      <w:r w:rsidR="00995DE3" w:rsidRPr="00995DE3">
        <w:rPr>
          <w:rFonts w:ascii="宋体" w:hAnsi="宋体" w:cs="宋体" w:hint="eastAsia"/>
        </w:rPr>
        <w:t>∠</w:t>
      </w:r>
      <w:r w:rsidR="00995DE3" w:rsidRPr="004C3340">
        <w:t>2</w:t>
      </w:r>
      <w:r w:rsidR="00995DE3" w:rsidRPr="00995DE3">
        <w:t>，</w:t>
      </w:r>
      <w:r w:rsidR="00995DE3" w:rsidRPr="00995DE3">
        <w:br/>
      </w:r>
      <w:r w:rsidR="00995DE3" w:rsidRPr="00995DE3">
        <w:t>又</w:t>
      </w:r>
      <w:r w:rsidR="00995DE3" w:rsidRPr="00995DE3">
        <w:rPr>
          <w:rFonts w:ascii="宋体" w:hAnsi="宋体" w:cs="宋体" w:hint="eastAsia"/>
        </w:rPr>
        <w:t>∵∠</w:t>
      </w:r>
      <w:r w:rsidR="00995DE3" w:rsidRPr="004C3340">
        <w:t>1</w:t>
      </w:r>
      <w:r w:rsidR="00995DE3" w:rsidRPr="00995DE3">
        <w:t>=</w:t>
      </w:r>
      <w:r w:rsidR="00995DE3" w:rsidRPr="00995DE3">
        <w:rPr>
          <w:rFonts w:ascii="宋体" w:hAnsi="宋体" w:cs="宋体" w:hint="eastAsia"/>
        </w:rPr>
        <w:t>∠</w:t>
      </w:r>
      <w:r w:rsidR="00995DE3" w:rsidRPr="004E34F0">
        <w:t>B</w:t>
      </w:r>
      <w:r w:rsidR="00995DE3" w:rsidRPr="00995DE3">
        <w:t>，</w:t>
      </w:r>
      <w:r w:rsidR="00995DE3" w:rsidRPr="00995DE3">
        <w:br/>
      </w:r>
      <w:r w:rsidR="00995DE3" w:rsidRPr="00995DE3">
        <w:rPr>
          <w:rFonts w:ascii="宋体" w:hAnsi="宋体" w:cs="宋体" w:hint="eastAsia"/>
        </w:rPr>
        <w:t>∴∠</w:t>
      </w:r>
      <w:r w:rsidR="00995DE3" w:rsidRPr="004C3340">
        <w:t>2</w:t>
      </w:r>
      <w:r w:rsidR="00995DE3" w:rsidRPr="00995DE3">
        <w:t>=</w:t>
      </w:r>
      <w:r w:rsidR="00995DE3" w:rsidRPr="00995DE3">
        <w:rPr>
          <w:rFonts w:ascii="宋体" w:hAnsi="宋体" w:cs="宋体" w:hint="eastAsia"/>
        </w:rPr>
        <w:t>∠</w:t>
      </w:r>
      <w:r w:rsidR="00995DE3" w:rsidRPr="004E34F0">
        <w:t>B</w:t>
      </w:r>
      <w:r w:rsidR="00995DE3" w:rsidRPr="00995DE3">
        <w:t>，</w:t>
      </w:r>
      <w:r w:rsidR="00995DE3" w:rsidRPr="00995DE3">
        <w:br/>
      </w:r>
      <w:r w:rsidR="00995DE3" w:rsidRPr="00995DE3">
        <w:rPr>
          <w:rFonts w:ascii="宋体" w:hAnsi="宋体" w:cs="宋体" w:hint="eastAsia"/>
        </w:rPr>
        <w:t>∴</w:t>
      </w:r>
      <w:r w:rsidR="00995DE3" w:rsidRPr="004E34F0">
        <w:t>AB</w:t>
      </w:r>
      <w:r w:rsidR="00995DE3" w:rsidRPr="00995DE3">
        <w:rPr>
          <w:rFonts w:ascii="宋体" w:hAnsi="宋体" w:cs="宋体" w:hint="eastAsia"/>
        </w:rPr>
        <w:t>∥</w:t>
      </w:r>
      <w:r w:rsidR="00995DE3" w:rsidRPr="004E34F0">
        <w:t>CE</w:t>
      </w:r>
      <w:r w:rsidR="00995DE3" w:rsidRPr="00995DE3">
        <w:t>．</w:t>
      </w:r>
    </w:p>
    <w:p w14:paraId="534D12D8" w14:textId="4ED8C83A" w:rsidR="00995DE3" w:rsidRDefault="00995DE3"/>
    <w:p w14:paraId="6D863827" w14:textId="51251D43" w:rsidR="00995DE3" w:rsidRDefault="00995DE3"/>
    <w:p w14:paraId="788DFE3E" w14:textId="4E41F662" w:rsidR="00902027" w:rsidRPr="00902027" w:rsidRDefault="00995DE3" w:rsidP="00902027">
      <w:r w:rsidRPr="00995DE3">
        <w:rPr>
          <w:rFonts w:hint="eastAsia"/>
          <w:b/>
          <w:sz w:val="24"/>
        </w:rPr>
        <w:t>知识点三</w:t>
      </w:r>
      <w:r w:rsidR="00902027">
        <w:rPr>
          <w:rFonts w:hint="eastAsia"/>
          <w:b/>
          <w:sz w:val="24"/>
        </w:rPr>
        <w:t>（重难点）</w:t>
      </w:r>
      <w:r w:rsidRPr="00995DE3">
        <w:rPr>
          <w:rFonts w:hint="eastAsia"/>
          <w:b/>
          <w:sz w:val="24"/>
        </w:rPr>
        <w:t xml:space="preserve"> </w:t>
      </w:r>
      <w:r w:rsidR="00902027">
        <w:rPr>
          <w:rFonts w:hint="eastAsia"/>
          <w:b/>
          <w:sz w:val="24"/>
        </w:rPr>
        <w:t>平行线的基本性质</w:t>
      </w:r>
    </w:p>
    <w:p w14:paraId="5F059DA3" w14:textId="42CE5A40" w:rsidR="00902027" w:rsidRPr="00902027" w:rsidRDefault="00902027" w:rsidP="00902027">
      <w:r w:rsidRPr="004C3340">
        <w:rPr>
          <w:b/>
        </w:rPr>
        <w:lastRenderedPageBreak/>
        <w:t>1</w:t>
      </w:r>
      <w:r w:rsidRPr="008F372E">
        <w:rPr>
          <w:b/>
        </w:rPr>
        <w:t>.</w:t>
      </w:r>
      <w:r w:rsidRPr="008F372E">
        <w:rPr>
          <w:b/>
        </w:rPr>
        <w:t>平行线的基本性质</w:t>
      </w:r>
      <w:r w:rsidRPr="004C3340">
        <w:rPr>
          <w:b/>
        </w:rPr>
        <w:t>1</w:t>
      </w:r>
      <w:r w:rsidR="008F372E" w:rsidRPr="008F372E">
        <w:rPr>
          <w:rFonts w:hint="eastAsia"/>
          <w:b/>
        </w:rPr>
        <w:t>：</w:t>
      </w:r>
      <w:r w:rsidRPr="00902027">
        <w:t>过直线外一点有且只有一条直线与这条直线平行</w:t>
      </w:r>
      <w:r w:rsidR="00521082">
        <w:rPr>
          <w:rFonts w:hint="eastAsia"/>
        </w:rPr>
        <w:t>.</w:t>
      </w:r>
      <w:r w:rsidRPr="00902027">
        <w:br/>
      </w:r>
      <w:r w:rsidRPr="008F372E">
        <w:rPr>
          <w:rFonts w:hint="eastAsia"/>
          <w:b/>
        </w:rPr>
        <w:t>注</w:t>
      </w:r>
      <w:r w:rsidR="004C3340">
        <w:rPr>
          <w:b/>
        </w:rPr>
        <w:t>：</w:t>
      </w:r>
      <w:r w:rsidRPr="008F372E">
        <w:rPr>
          <w:b/>
        </w:rPr>
        <w:t> </w:t>
      </w:r>
      <w:r>
        <w:t>(</w:t>
      </w:r>
      <w:r w:rsidRPr="004C3340">
        <w:t>1</w:t>
      </w:r>
      <w:r w:rsidRPr="00902027">
        <w:t>)</w:t>
      </w:r>
      <w:r w:rsidR="00521082">
        <w:rPr>
          <w:rFonts w:hint="eastAsia"/>
        </w:rPr>
        <w:t>“</w:t>
      </w:r>
      <w:r w:rsidRPr="00902027">
        <w:t>有且只有</w:t>
      </w:r>
      <w:r w:rsidR="00521082">
        <w:rPr>
          <w:rFonts w:hint="eastAsia"/>
        </w:rPr>
        <w:t>”</w:t>
      </w:r>
      <w:r w:rsidRPr="00902027">
        <w:t>强调直线的存在性和唯一性</w:t>
      </w:r>
      <w:r w:rsidR="004C3340">
        <w:t>；</w:t>
      </w:r>
      <w:r w:rsidRPr="00902027">
        <w:t>(</w:t>
      </w:r>
      <w:r w:rsidRPr="004C3340">
        <w:t>2</w:t>
      </w:r>
      <w:r w:rsidRPr="00902027">
        <w:t>)</w:t>
      </w:r>
      <w:r w:rsidRPr="00902027">
        <w:t>前提条件</w:t>
      </w:r>
      <w:r w:rsidR="00521082">
        <w:rPr>
          <w:rFonts w:hint="eastAsia"/>
        </w:rPr>
        <w:t>“</w:t>
      </w:r>
      <w:r w:rsidRPr="00902027">
        <w:t>过直线外一点</w:t>
      </w:r>
      <w:r w:rsidR="00521082">
        <w:rPr>
          <w:rFonts w:hint="eastAsia"/>
        </w:rPr>
        <w:t>”</w:t>
      </w:r>
      <w:r w:rsidRPr="00902027">
        <w:t>，若点在直线上，不可能有平行线</w:t>
      </w:r>
      <w:r w:rsidR="00521082">
        <w:rPr>
          <w:rFonts w:hint="eastAsia"/>
        </w:rPr>
        <w:t>.</w:t>
      </w:r>
    </w:p>
    <w:p w14:paraId="25F20A00" w14:textId="3896A4FC" w:rsidR="008F372E" w:rsidRPr="008F372E" w:rsidRDefault="008F372E" w:rsidP="008F372E">
      <w:r w:rsidRPr="004C3340">
        <w:rPr>
          <w:b/>
        </w:rPr>
        <w:t>2</w:t>
      </w:r>
      <w:r w:rsidRPr="008F372E">
        <w:rPr>
          <w:b/>
        </w:rPr>
        <w:t>.</w:t>
      </w:r>
      <w:r w:rsidRPr="008F372E">
        <w:rPr>
          <w:b/>
        </w:rPr>
        <w:t>平行线的基本性质</w:t>
      </w:r>
      <w:r w:rsidRPr="004C3340">
        <w:rPr>
          <w:b/>
        </w:rPr>
        <w:t>2</w:t>
      </w:r>
      <w:r w:rsidR="004C3340">
        <w:rPr>
          <w:b/>
        </w:rPr>
        <w:t>：</w:t>
      </w:r>
      <w:r w:rsidRPr="008F372E">
        <w:t>平行于同一条直线的两条直线平行</w:t>
      </w:r>
      <w:r>
        <w:rPr>
          <w:rFonts w:hint="eastAsia"/>
        </w:rPr>
        <w:t>.</w:t>
      </w:r>
      <w:r w:rsidRPr="008F372E">
        <w:br/>
      </w:r>
      <w:r w:rsidRPr="008F372E">
        <w:rPr>
          <w:b/>
        </w:rPr>
        <w:t>表达方式</w:t>
      </w:r>
      <w:r w:rsidR="004C3340">
        <w:rPr>
          <w:b/>
        </w:rPr>
        <w:t>：</w:t>
      </w:r>
      <w:r w:rsidRPr="008F372E">
        <w:t>如果</w:t>
      </w:r>
      <w:r w:rsidRPr="004C3340">
        <w:rPr>
          <w:i/>
        </w:rPr>
        <w:t>a</w:t>
      </w:r>
      <w:r w:rsidR="00C74D1D" w:rsidRPr="00C74D1D">
        <w:rPr>
          <w:rFonts w:ascii="宋体" w:hAnsi="宋体" w:hint="eastAsia"/>
        </w:rPr>
        <w:t>∥</w:t>
      </w:r>
      <w:r w:rsidRPr="004C3340">
        <w:rPr>
          <w:i/>
        </w:rPr>
        <w:t>c</w:t>
      </w:r>
      <w:r w:rsidR="00521082">
        <w:rPr>
          <w:rFonts w:hint="eastAsia"/>
        </w:rPr>
        <w:t>，</w:t>
      </w:r>
      <w:r w:rsidRPr="004C3340">
        <w:rPr>
          <w:i/>
        </w:rPr>
        <w:t>b</w:t>
      </w:r>
      <w:r w:rsidR="00C74D1D" w:rsidRPr="00C74D1D">
        <w:rPr>
          <w:rFonts w:ascii="宋体" w:hAnsi="宋体" w:hint="eastAsia"/>
        </w:rPr>
        <w:t>∥</w:t>
      </w:r>
      <w:r w:rsidRPr="004C3340">
        <w:rPr>
          <w:i/>
        </w:rPr>
        <w:t>c</w:t>
      </w:r>
      <w:r w:rsidR="004C3340">
        <w:t>，</w:t>
      </w:r>
      <w:r w:rsidRPr="008F372E">
        <w:t>那么</w:t>
      </w:r>
      <w:r w:rsidRPr="004C3340">
        <w:rPr>
          <w:i/>
        </w:rPr>
        <w:t>a</w:t>
      </w:r>
      <w:r w:rsidR="00C74D1D" w:rsidRPr="00C74D1D">
        <w:rPr>
          <w:rFonts w:ascii="宋体" w:hAnsi="宋体" w:hint="eastAsia"/>
        </w:rPr>
        <w:t>∥</w:t>
      </w:r>
      <w:r w:rsidRPr="004C3340">
        <w:rPr>
          <w:i/>
        </w:rPr>
        <w:t>b</w:t>
      </w:r>
      <w:r w:rsidRPr="008F372E">
        <w:t>.</w:t>
      </w:r>
      <w:r w:rsidRPr="008F372E">
        <w:br/>
      </w:r>
      <w:r w:rsidRPr="008F372E">
        <w:rPr>
          <w:b/>
        </w:rPr>
        <w:t>作用</w:t>
      </w:r>
      <w:r w:rsidR="004C3340">
        <w:rPr>
          <w:b/>
        </w:rPr>
        <w:t>：</w:t>
      </w:r>
      <w:r w:rsidRPr="008F372E">
        <w:t>可用来判定两直线平行</w:t>
      </w:r>
      <w:r w:rsidRPr="008F372E">
        <w:t>.</w:t>
      </w:r>
    </w:p>
    <w:p w14:paraId="2033754E" w14:textId="77777777" w:rsidR="00902027" w:rsidRPr="008F372E" w:rsidRDefault="00902027"/>
    <w:p w14:paraId="6FB3A77E" w14:textId="74FE0F08" w:rsidR="00902027" w:rsidRPr="00F15BD2" w:rsidRDefault="00C74000">
      <w:pPr>
        <w:rPr>
          <w:b/>
        </w:rPr>
      </w:pPr>
      <w:r w:rsidRPr="00F15BD2">
        <w:rPr>
          <w:rFonts w:hint="eastAsia"/>
          <w:b/>
        </w:rPr>
        <w:t>题型一</w:t>
      </w:r>
      <w:r w:rsidRPr="00F15BD2">
        <w:rPr>
          <w:rFonts w:hint="eastAsia"/>
          <w:b/>
        </w:rPr>
        <w:t xml:space="preserve"> </w:t>
      </w:r>
      <w:r w:rsidRPr="00F15BD2">
        <w:rPr>
          <w:rFonts w:hint="eastAsia"/>
          <w:b/>
        </w:rPr>
        <w:t>对平行线基本性质的理解</w:t>
      </w:r>
    </w:p>
    <w:p w14:paraId="536D4AEB" w14:textId="04965509" w:rsidR="00C74000" w:rsidRDefault="00C74000" w:rsidP="00C74000">
      <w:r w:rsidRPr="00F15BD2">
        <w:rPr>
          <w:rFonts w:hint="eastAsia"/>
          <w:b/>
        </w:rPr>
        <w:t>例</w:t>
      </w:r>
      <w:r w:rsidRPr="004C3340">
        <w:rPr>
          <w:rFonts w:hint="eastAsia"/>
          <w:b/>
        </w:rPr>
        <w:t>3</w:t>
      </w:r>
      <w:r w:rsidRPr="00F15BD2">
        <w:rPr>
          <w:rFonts w:hint="eastAsia"/>
          <w:b/>
        </w:rPr>
        <w:t>-</w:t>
      </w:r>
      <w:r w:rsidRPr="004C3340">
        <w:rPr>
          <w:rFonts w:hint="eastAsia"/>
          <w:b/>
        </w:rPr>
        <w:t>1</w:t>
      </w:r>
      <w:r>
        <w:t xml:space="preserve"> </w:t>
      </w:r>
      <w:r w:rsidRPr="00C74000">
        <w:t>下列说法：</w:t>
      </w:r>
      <w:r w:rsidRPr="00C74000">
        <w:rPr>
          <w:rFonts w:ascii="宋体" w:hAnsi="宋体" w:cs="宋体" w:hint="eastAsia"/>
        </w:rPr>
        <w:t>①</w:t>
      </w:r>
      <w:r w:rsidRPr="00C74000">
        <w:t>一条直线的平行线只有一条；</w:t>
      </w:r>
      <w:r w:rsidRPr="00C74000">
        <w:rPr>
          <w:rFonts w:ascii="宋体" w:hAnsi="宋体" w:cs="宋体" w:hint="eastAsia"/>
        </w:rPr>
        <w:t>②</w:t>
      </w:r>
      <w:r w:rsidRPr="00C74000">
        <w:t>过一点与已知直线平行的直线只有一条；</w:t>
      </w:r>
      <w:r w:rsidRPr="00C74000">
        <w:rPr>
          <w:rFonts w:ascii="宋体" w:hAnsi="宋体" w:cs="宋体" w:hint="eastAsia"/>
        </w:rPr>
        <w:t>③</w:t>
      </w:r>
      <w:r w:rsidRPr="00C74000">
        <w:t>过直线外一点与这条直线平行的直线只有一条，正确的有</w:t>
      </w:r>
      <w:r>
        <w:rPr>
          <w:rFonts w:hint="eastAsia"/>
        </w:rPr>
        <w:t>（</w:t>
      </w:r>
      <w:r>
        <w:rPr>
          <w:rFonts w:hint="eastAsia"/>
        </w:rPr>
        <w:t xml:space="preserve"> </w:t>
      </w:r>
      <w:r>
        <w:t xml:space="preserve">    </w:t>
      </w:r>
      <w:r>
        <w:rPr>
          <w:rFonts w:hint="eastAsia"/>
        </w:rPr>
        <w:t>）</w:t>
      </w:r>
      <w:r w:rsidRPr="00C74000">
        <w:t xml:space="preserve"> </w:t>
      </w:r>
    </w:p>
    <w:p w14:paraId="3F159D14" w14:textId="3F2FA2EF" w:rsidR="00C74000" w:rsidRPr="00C74000" w:rsidRDefault="00C74000" w:rsidP="00C74000">
      <w:r w:rsidRPr="004E34F0">
        <w:t>A</w:t>
      </w:r>
      <w:r w:rsidRPr="00C74000">
        <w:t>.</w:t>
      </w:r>
      <w:r w:rsidRPr="004C3340">
        <w:t>0</w:t>
      </w:r>
      <w:r w:rsidRPr="00C74000">
        <w:t>个</w:t>
      </w:r>
      <w:r>
        <w:tab/>
      </w:r>
      <w:r>
        <w:tab/>
      </w:r>
      <w:r w:rsidRPr="004E34F0">
        <w:t>B</w:t>
      </w:r>
      <w:r w:rsidRPr="00C74000">
        <w:t>.</w:t>
      </w:r>
      <w:r w:rsidRPr="004C3340">
        <w:t>1</w:t>
      </w:r>
      <w:r w:rsidRPr="00C74000">
        <w:t>个</w:t>
      </w:r>
      <w:r>
        <w:tab/>
      </w:r>
      <w:r>
        <w:tab/>
      </w:r>
      <w:r w:rsidRPr="004E34F0">
        <w:t>C</w:t>
      </w:r>
      <w:r w:rsidRPr="00C74000">
        <w:t>.</w:t>
      </w:r>
      <w:r w:rsidRPr="004C3340">
        <w:t>2</w:t>
      </w:r>
      <w:r w:rsidRPr="00C74000">
        <w:t>个</w:t>
      </w:r>
      <w:r>
        <w:tab/>
      </w:r>
      <w:r>
        <w:tab/>
      </w:r>
      <w:r w:rsidRPr="004E34F0">
        <w:t>D</w:t>
      </w:r>
      <w:r w:rsidRPr="00C74000">
        <w:t>.</w:t>
      </w:r>
      <w:r w:rsidRPr="004C3340">
        <w:t>3</w:t>
      </w:r>
      <w:r w:rsidRPr="00C74000">
        <w:t>个</w:t>
      </w:r>
    </w:p>
    <w:p w14:paraId="51938A9C" w14:textId="77777777" w:rsidR="00C74000" w:rsidRDefault="00C74000"/>
    <w:p w14:paraId="1ED1383A" w14:textId="73EBC68D" w:rsidR="00902027" w:rsidRDefault="00884CF5" w:rsidP="00C74000">
      <w:r>
        <w:rPr>
          <w:rFonts w:hint="eastAsia"/>
        </w:rPr>
        <w:t>【思路分析】</w:t>
      </w:r>
      <w:r w:rsidR="00C74000">
        <w:rPr>
          <w:rFonts w:hint="eastAsia"/>
        </w:rPr>
        <w:t>过直线外一点可以画一条直线与已知直线平行，而过直线上一点画不出与该直线平行的直线</w:t>
      </w:r>
      <w:r w:rsidR="004C3340">
        <w:rPr>
          <w:rFonts w:hint="eastAsia"/>
        </w:rPr>
        <w:t>；</w:t>
      </w:r>
      <w:r w:rsidR="00521082">
        <w:rPr>
          <w:rFonts w:hint="eastAsia"/>
        </w:rPr>
        <w:t>一</w:t>
      </w:r>
      <w:r w:rsidR="00C74000">
        <w:rPr>
          <w:rFonts w:hint="eastAsia"/>
        </w:rPr>
        <w:t>条直线的平行线有无数条</w:t>
      </w:r>
      <w:r w:rsidR="004C3340">
        <w:rPr>
          <w:rFonts w:hint="eastAsia"/>
        </w:rPr>
        <w:t>，</w:t>
      </w:r>
      <w:r w:rsidR="00C74000">
        <w:rPr>
          <w:rFonts w:hint="eastAsia"/>
        </w:rPr>
        <w:t>故只有</w:t>
      </w:r>
      <w:r w:rsidR="00C74000">
        <w:rPr>
          <w:rFonts w:ascii="宋体" w:hAnsi="宋体" w:hint="eastAsia"/>
        </w:rPr>
        <w:t>③</w:t>
      </w:r>
      <w:r w:rsidR="00C74000">
        <w:rPr>
          <w:rFonts w:hint="eastAsia"/>
        </w:rPr>
        <w:t>正确</w:t>
      </w:r>
      <w:r w:rsidR="00C74000">
        <w:rPr>
          <w:rFonts w:hint="eastAsia"/>
        </w:rPr>
        <w:t>.</w:t>
      </w:r>
    </w:p>
    <w:p w14:paraId="1239178E" w14:textId="28793721" w:rsidR="00902027" w:rsidRPr="00C74000" w:rsidRDefault="00884CF5">
      <w:r>
        <w:rPr>
          <w:rFonts w:hint="eastAsia"/>
        </w:rPr>
        <w:t>【答案】</w:t>
      </w:r>
      <w:r w:rsidR="00C74000" w:rsidRPr="004E34F0">
        <w:rPr>
          <w:rFonts w:hint="eastAsia"/>
        </w:rPr>
        <w:t>B</w:t>
      </w:r>
    </w:p>
    <w:p w14:paraId="639BC2E9" w14:textId="6CAB7D56" w:rsidR="00C74000" w:rsidRPr="00C74000" w:rsidRDefault="00884CF5" w:rsidP="00C74000">
      <w:r>
        <w:rPr>
          <w:rFonts w:hint="eastAsia"/>
        </w:rPr>
        <w:t>【总结提示】</w:t>
      </w:r>
      <w:r w:rsidR="00C74000" w:rsidRPr="00C74000">
        <w:t>对于辨析题，要正确解答，必须要抓住其内容，特别是关键字词及其重要特征，对于许多类似的内容，要在比较中理解，再在理解的基础上进行记忆</w:t>
      </w:r>
      <w:r w:rsidR="00C74000" w:rsidRPr="00C74000">
        <w:t>.</w:t>
      </w:r>
    </w:p>
    <w:p w14:paraId="22E42E0B" w14:textId="220B0D71" w:rsidR="00902027" w:rsidRPr="00C74000" w:rsidRDefault="00902027"/>
    <w:p w14:paraId="3EF3F7C2" w14:textId="695F33C5" w:rsidR="00902027" w:rsidRPr="00F15BD2" w:rsidRDefault="00C74000">
      <w:pPr>
        <w:rPr>
          <w:b/>
        </w:rPr>
      </w:pPr>
      <w:r w:rsidRPr="00F15BD2">
        <w:rPr>
          <w:rFonts w:hint="eastAsia"/>
          <w:b/>
        </w:rPr>
        <w:t>配套练习</w:t>
      </w:r>
      <w:r w:rsidRPr="004C3340">
        <w:rPr>
          <w:rFonts w:hint="eastAsia"/>
          <w:b/>
        </w:rPr>
        <w:t>3</w:t>
      </w:r>
      <w:r w:rsidRPr="00F15BD2">
        <w:rPr>
          <w:rFonts w:hint="eastAsia"/>
          <w:b/>
        </w:rPr>
        <w:t>-</w:t>
      </w:r>
      <w:r w:rsidRPr="004C3340">
        <w:rPr>
          <w:rFonts w:hint="eastAsia"/>
          <w:b/>
        </w:rPr>
        <w:t>1</w:t>
      </w:r>
    </w:p>
    <w:p w14:paraId="14003AE1" w14:textId="7855A42E" w:rsidR="00F15BD2" w:rsidRPr="00F15BD2" w:rsidRDefault="00F15BD2" w:rsidP="00F15BD2">
      <w:r w:rsidRPr="00F15BD2">
        <w:t>下列说法中错误的有</w:t>
      </w:r>
      <w:r w:rsidRPr="00F15BD2">
        <w:t>(</w:t>
      </w:r>
      <w:r w:rsidR="00521082">
        <w:t xml:space="preserve">   </w:t>
      </w:r>
      <w:r w:rsidRPr="00F15BD2">
        <w:t xml:space="preserve"> )</w:t>
      </w:r>
    </w:p>
    <w:p w14:paraId="67DF8CCC" w14:textId="77777777" w:rsidR="00F15BD2" w:rsidRPr="00F15BD2" w:rsidRDefault="00F15BD2" w:rsidP="00F15BD2">
      <w:r w:rsidRPr="00F15BD2">
        <w:t>(</w:t>
      </w:r>
      <w:r w:rsidRPr="004C3340">
        <w:t>1</w:t>
      </w:r>
      <w:r w:rsidRPr="00F15BD2">
        <w:t>)</w:t>
      </w:r>
      <w:r w:rsidRPr="00F15BD2">
        <w:t>两条不相交的直线叫做平行线</w:t>
      </w:r>
      <w:r w:rsidRPr="00F15BD2">
        <w:t>.</w:t>
      </w:r>
    </w:p>
    <w:p w14:paraId="06295DC2" w14:textId="77777777" w:rsidR="00F15BD2" w:rsidRPr="00F15BD2" w:rsidRDefault="00F15BD2" w:rsidP="00F15BD2">
      <w:r w:rsidRPr="00F15BD2">
        <w:t>(</w:t>
      </w:r>
      <w:r w:rsidRPr="004C3340">
        <w:t>2</w:t>
      </w:r>
      <w:r w:rsidRPr="00F15BD2">
        <w:t>)</w:t>
      </w:r>
      <w:r w:rsidRPr="00F15BD2">
        <w:t>经过直线外一点，能够画出一条直线与已知直线平行，并且只能画出一条</w:t>
      </w:r>
    </w:p>
    <w:p w14:paraId="7BFE8150" w14:textId="5069639C" w:rsidR="00F15BD2" w:rsidRPr="00F15BD2" w:rsidRDefault="00F15BD2" w:rsidP="00F15BD2">
      <w:r w:rsidRPr="00F15BD2">
        <w:t>(</w:t>
      </w:r>
      <w:r w:rsidRPr="004C3340">
        <w:t>3</w:t>
      </w:r>
      <w:r w:rsidRPr="00F15BD2">
        <w:t>)</w:t>
      </w:r>
      <w:r w:rsidRPr="00F15BD2">
        <w:t>如果</w:t>
      </w:r>
      <w:r w:rsidRPr="004C3340">
        <w:rPr>
          <w:i/>
        </w:rPr>
        <w:t>a</w:t>
      </w:r>
      <w:r w:rsidRPr="00F15BD2">
        <w:rPr>
          <w:rFonts w:ascii="宋体" w:hAnsi="宋体" w:cs="宋体" w:hint="eastAsia"/>
        </w:rPr>
        <w:t>∥</w:t>
      </w:r>
      <w:r w:rsidRPr="004C3340">
        <w:rPr>
          <w:i/>
        </w:rPr>
        <w:t>b</w:t>
      </w:r>
      <w:r w:rsidRPr="00F15BD2">
        <w:t>，</w:t>
      </w:r>
      <w:r w:rsidRPr="004C3340">
        <w:rPr>
          <w:i/>
        </w:rPr>
        <w:t>b</w:t>
      </w:r>
      <w:r w:rsidRPr="00F15BD2">
        <w:rPr>
          <w:rFonts w:ascii="宋体" w:hAnsi="宋体" w:cs="宋体" w:hint="eastAsia"/>
        </w:rPr>
        <w:t>∥</w:t>
      </w:r>
      <w:r w:rsidRPr="004C3340">
        <w:rPr>
          <w:i/>
        </w:rPr>
        <w:t>c</w:t>
      </w:r>
      <w:r w:rsidRPr="00F15BD2">
        <w:t>，则</w:t>
      </w:r>
      <w:r w:rsidRPr="004C3340">
        <w:rPr>
          <w:i/>
        </w:rPr>
        <w:t>a</w:t>
      </w:r>
      <w:r w:rsidRPr="00F15BD2">
        <w:rPr>
          <w:rFonts w:ascii="宋体" w:hAnsi="宋体" w:cs="宋体" w:hint="eastAsia"/>
        </w:rPr>
        <w:t>∥</w:t>
      </w:r>
      <w:r w:rsidRPr="004C3340">
        <w:rPr>
          <w:i/>
        </w:rPr>
        <w:t>c</w:t>
      </w:r>
    </w:p>
    <w:p w14:paraId="3387DA89" w14:textId="77777777" w:rsidR="00F15BD2" w:rsidRDefault="00F15BD2" w:rsidP="00F15BD2">
      <w:r w:rsidRPr="00F15BD2">
        <w:t>(</w:t>
      </w:r>
      <w:r w:rsidRPr="004C3340">
        <w:t>4</w:t>
      </w:r>
      <w:r w:rsidRPr="00F15BD2">
        <w:t>)</w:t>
      </w:r>
      <w:r w:rsidRPr="00F15BD2">
        <w:t>两条</w:t>
      </w:r>
      <w:proofErr w:type="gramStart"/>
      <w:r w:rsidRPr="00F15BD2">
        <w:t>不</w:t>
      </w:r>
      <w:proofErr w:type="gramEnd"/>
      <w:r w:rsidRPr="00F15BD2">
        <w:t>平行的射线，在同一平面内一定相交</w:t>
      </w:r>
      <w:r w:rsidRPr="00F15BD2">
        <w:t>.</w:t>
      </w:r>
    </w:p>
    <w:p w14:paraId="2C6C55D1" w14:textId="2D2C3760" w:rsidR="00F15BD2" w:rsidRPr="00F15BD2" w:rsidRDefault="00F15BD2" w:rsidP="00F15BD2">
      <w:r w:rsidRPr="004E34F0">
        <w:t>A</w:t>
      </w:r>
      <w:r w:rsidRPr="00F15BD2">
        <w:t>.</w:t>
      </w:r>
      <w:r w:rsidRPr="004C3340">
        <w:t>0</w:t>
      </w:r>
      <w:r w:rsidRPr="00F15BD2">
        <w:t>个</w:t>
      </w:r>
      <w:r>
        <w:tab/>
      </w:r>
      <w:r>
        <w:tab/>
      </w:r>
      <w:r w:rsidRPr="004E34F0">
        <w:t>B</w:t>
      </w:r>
      <w:r w:rsidRPr="00F15BD2">
        <w:t>.</w:t>
      </w:r>
      <w:r w:rsidRPr="004C3340">
        <w:t>1</w:t>
      </w:r>
      <w:r w:rsidRPr="00F15BD2">
        <w:t>个</w:t>
      </w:r>
      <w:r>
        <w:tab/>
      </w:r>
      <w:r>
        <w:tab/>
      </w:r>
      <w:r w:rsidRPr="004E34F0">
        <w:t>C</w:t>
      </w:r>
      <w:r w:rsidRPr="00F15BD2">
        <w:t>.</w:t>
      </w:r>
      <w:r w:rsidRPr="004C3340">
        <w:t>2</w:t>
      </w:r>
      <w:r w:rsidRPr="00F15BD2">
        <w:t>个</w:t>
      </w:r>
      <w:r>
        <w:tab/>
      </w:r>
      <w:r>
        <w:tab/>
      </w:r>
      <w:r w:rsidRPr="004E34F0">
        <w:t>D</w:t>
      </w:r>
      <w:r w:rsidRPr="00F15BD2">
        <w:t>.</w:t>
      </w:r>
      <w:r w:rsidRPr="004C3340">
        <w:t>3</w:t>
      </w:r>
      <w:r w:rsidRPr="00F15BD2">
        <w:t>个</w:t>
      </w:r>
    </w:p>
    <w:p w14:paraId="0451EBE1" w14:textId="3791F8C8" w:rsidR="00C74000" w:rsidRPr="00C74000" w:rsidRDefault="00884CF5">
      <w:r>
        <w:t>【解】</w:t>
      </w:r>
      <w:r w:rsidR="00F15BD2" w:rsidRPr="00F15BD2">
        <w:t>（</w:t>
      </w:r>
      <w:r w:rsidR="00F15BD2" w:rsidRPr="004C3340">
        <w:t>1</w:t>
      </w:r>
      <w:r w:rsidR="00F15BD2" w:rsidRPr="00F15BD2">
        <w:t>）在同一平面内，两条不相交的直线叫做平行线，是平行的定义，错误；</w:t>
      </w:r>
      <w:r w:rsidR="00F15BD2" w:rsidRPr="00F15BD2">
        <w:br/>
      </w:r>
      <w:r w:rsidR="00F15BD2" w:rsidRPr="00F15BD2">
        <w:t>（</w:t>
      </w:r>
      <w:r w:rsidR="00F15BD2" w:rsidRPr="004C3340">
        <w:t>2</w:t>
      </w:r>
      <w:r w:rsidR="00F15BD2" w:rsidRPr="00F15BD2">
        <w:t>）经过直线外一点，能够画出一条直线与已知直线平行，并且只能画出一条，是公理，正确；</w:t>
      </w:r>
      <w:r w:rsidR="00F15BD2" w:rsidRPr="00F15BD2">
        <w:br/>
      </w:r>
      <w:r w:rsidR="00F15BD2" w:rsidRPr="00F15BD2">
        <w:t>（</w:t>
      </w:r>
      <w:r w:rsidR="00F15BD2" w:rsidRPr="004C3340">
        <w:t>3</w:t>
      </w:r>
      <w:r w:rsidR="00F15BD2" w:rsidRPr="00F15BD2">
        <w:t>）如果</w:t>
      </w:r>
      <w:r w:rsidR="00F15BD2" w:rsidRPr="004C3340">
        <w:rPr>
          <w:i/>
        </w:rPr>
        <w:t>a</w:t>
      </w:r>
      <w:r w:rsidR="00F15BD2" w:rsidRPr="00F15BD2">
        <w:rPr>
          <w:rFonts w:ascii="宋体" w:hAnsi="宋体" w:cs="宋体" w:hint="eastAsia"/>
        </w:rPr>
        <w:t>∥</w:t>
      </w:r>
      <w:r w:rsidR="00F15BD2" w:rsidRPr="004C3340">
        <w:rPr>
          <w:i/>
        </w:rPr>
        <w:t>b</w:t>
      </w:r>
      <w:r w:rsidR="00F15BD2" w:rsidRPr="00F15BD2">
        <w:t>，</w:t>
      </w:r>
      <w:r w:rsidR="00F15BD2" w:rsidRPr="004C3340">
        <w:rPr>
          <w:i/>
        </w:rPr>
        <w:t>b</w:t>
      </w:r>
      <w:r w:rsidR="00F15BD2" w:rsidRPr="00F15BD2">
        <w:rPr>
          <w:rFonts w:ascii="宋体" w:hAnsi="宋体" w:cs="宋体" w:hint="eastAsia"/>
        </w:rPr>
        <w:t>∥</w:t>
      </w:r>
      <w:r w:rsidR="00F15BD2" w:rsidRPr="004C3340">
        <w:rPr>
          <w:i/>
        </w:rPr>
        <w:t>c</w:t>
      </w:r>
      <w:r w:rsidR="00F15BD2" w:rsidRPr="00F15BD2">
        <w:t>，则</w:t>
      </w:r>
      <w:r w:rsidR="00F15BD2" w:rsidRPr="004C3340">
        <w:rPr>
          <w:i/>
        </w:rPr>
        <w:t>a</w:t>
      </w:r>
      <w:r w:rsidR="00F15BD2" w:rsidRPr="00F15BD2">
        <w:rPr>
          <w:rFonts w:ascii="宋体" w:hAnsi="宋体" w:cs="宋体" w:hint="eastAsia"/>
        </w:rPr>
        <w:t>∥</w:t>
      </w:r>
      <w:r w:rsidR="00F15BD2" w:rsidRPr="004C3340">
        <w:rPr>
          <w:i/>
        </w:rPr>
        <w:t>c</w:t>
      </w:r>
      <w:r w:rsidR="00F15BD2" w:rsidRPr="00F15BD2">
        <w:t>，是平行公理，正确；</w:t>
      </w:r>
      <w:r w:rsidR="00F15BD2" w:rsidRPr="00F15BD2">
        <w:br/>
      </w:r>
      <w:r w:rsidR="00F15BD2" w:rsidRPr="00F15BD2">
        <w:t>（</w:t>
      </w:r>
      <w:r w:rsidR="00F15BD2" w:rsidRPr="004C3340">
        <w:t>4</w:t>
      </w:r>
      <w:r w:rsidR="00F15BD2" w:rsidRPr="00F15BD2">
        <w:t>）两条</w:t>
      </w:r>
      <w:proofErr w:type="gramStart"/>
      <w:r w:rsidR="00F15BD2" w:rsidRPr="00F15BD2">
        <w:t>不</w:t>
      </w:r>
      <w:proofErr w:type="gramEnd"/>
      <w:r w:rsidR="00F15BD2" w:rsidRPr="00F15BD2">
        <w:t>平行的射线，在同一平面内也不一定相交，故本小题错误．</w:t>
      </w:r>
      <w:r w:rsidR="00F15BD2" w:rsidRPr="00F15BD2">
        <w:br/>
      </w:r>
      <w:r w:rsidR="00F15BD2" w:rsidRPr="00F15BD2">
        <w:t>所以正确的是（</w:t>
      </w:r>
      <w:r w:rsidR="00F15BD2" w:rsidRPr="004C3340">
        <w:t>2</w:t>
      </w:r>
      <w:r w:rsidR="00F15BD2" w:rsidRPr="00F15BD2">
        <w:t>）（</w:t>
      </w:r>
      <w:r w:rsidR="00F15BD2" w:rsidRPr="004C3340">
        <w:t>3</w:t>
      </w:r>
      <w:r w:rsidR="00F15BD2" w:rsidRPr="00F15BD2">
        <w:t>）共</w:t>
      </w:r>
      <w:r w:rsidR="00F15BD2" w:rsidRPr="004C3340">
        <w:t>2</w:t>
      </w:r>
      <w:r w:rsidR="00F15BD2" w:rsidRPr="00F15BD2">
        <w:t>个．</w:t>
      </w:r>
      <w:r w:rsidR="00F15BD2" w:rsidRPr="00F15BD2">
        <w:br/>
      </w:r>
      <w:r w:rsidR="00F15BD2" w:rsidRPr="00F15BD2">
        <w:t>故选</w:t>
      </w:r>
      <w:r w:rsidR="00F15BD2" w:rsidRPr="004E34F0">
        <w:t>C</w:t>
      </w:r>
    </w:p>
    <w:p w14:paraId="144A4358" w14:textId="14551B05" w:rsidR="00995DE3" w:rsidRDefault="00995DE3"/>
    <w:p w14:paraId="1FFA4AB0" w14:textId="600FFA6F" w:rsidR="00F15BD2" w:rsidRDefault="00F15BD2"/>
    <w:p w14:paraId="60074C83" w14:textId="163DFCBA" w:rsidR="00F15BD2" w:rsidRPr="00EE6B23" w:rsidRDefault="00F15BD2">
      <w:pPr>
        <w:rPr>
          <w:b/>
        </w:rPr>
      </w:pPr>
      <w:r w:rsidRPr="00EE6B23">
        <w:rPr>
          <w:rFonts w:hint="eastAsia"/>
          <w:b/>
        </w:rPr>
        <w:t>题型二</w:t>
      </w:r>
      <w:r w:rsidRPr="00EE6B23">
        <w:rPr>
          <w:rFonts w:hint="eastAsia"/>
          <w:b/>
        </w:rPr>
        <w:t xml:space="preserve"> </w:t>
      </w:r>
      <w:r w:rsidRPr="00EE6B23">
        <w:rPr>
          <w:rFonts w:hint="eastAsia"/>
          <w:b/>
        </w:rPr>
        <w:t>平行线基本性质的应用</w:t>
      </w:r>
    </w:p>
    <w:p w14:paraId="18BA44BF" w14:textId="7549049C" w:rsidR="00F15BD2" w:rsidRPr="00F15BD2" w:rsidRDefault="00F15BD2" w:rsidP="00F15BD2">
      <w:r w:rsidRPr="00EE6B23">
        <w:rPr>
          <w:rFonts w:hint="eastAsia"/>
          <w:b/>
        </w:rPr>
        <w:t>例</w:t>
      </w:r>
      <w:r w:rsidRPr="004C3340">
        <w:rPr>
          <w:rFonts w:hint="eastAsia"/>
          <w:b/>
        </w:rPr>
        <w:t>3</w:t>
      </w:r>
      <w:r w:rsidRPr="00EE6B23">
        <w:rPr>
          <w:rFonts w:hint="eastAsia"/>
          <w:b/>
        </w:rPr>
        <w:t>-</w:t>
      </w:r>
      <w:r w:rsidRPr="004C3340">
        <w:rPr>
          <w:rFonts w:hint="eastAsia"/>
          <w:b/>
        </w:rPr>
        <w:t>2</w:t>
      </w:r>
      <w:r>
        <w:t xml:space="preserve"> </w:t>
      </w:r>
      <w:r w:rsidRPr="00F15BD2">
        <w:t>如图</w:t>
      </w:r>
      <w:r w:rsidR="004C3340">
        <w:t>，</w:t>
      </w:r>
      <w:r w:rsidRPr="004E34F0">
        <w:t>P</w:t>
      </w:r>
      <w:r w:rsidRPr="00F15BD2">
        <w:t>是三角形</w:t>
      </w:r>
      <w:r w:rsidRPr="004E34F0">
        <w:t>ABC</w:t>
      </w:r>
      <w:r w:rsidRPr="00F15BD2">
        <w:t>内部的任意一点</w:t>
      </w:r>
      <w:r w:rsidRPr="00F15BD2">
        <w:t>.</w:t>
      </w:r>
    </w:p>
    <w:p w14:paraId="3CEC1DF1" w14:textId="555E049B" w:rsidR="00F15BD2" w:rsidRPr="00F15BD2" w:rsidRDefault="00F15BD2" w:rsidP="00F15BD2">
      <w:r w:rsidRPr="00F15BD2">
        <w:t>(</w:t>
      </w:r>
      <w:r w:rsidRPr="004C3340">
        <w:t>1</w:t>
      </w:r>
      <w:r w:rsidRPr="00F15BD2">
        <w:t>)</w:t>
      </w:r>
      <w:r w:rsidRPr="00F15BD2">
        <w:t>过</w:t>
      </w:r>
      <w:r w:rsidRPr="004E34F0">
        <w:t>P</w:t>
      </w:r>
      <w:r w:rsidRPr="00F15BD2">
        <w:t>点</w:t>
      </w:r>
      <w:proofErr w:type="gramStart"/>
      <w:r w:rsidRPr="00F15BD2">
        <w:t>向左画</w:t>
      </w:r>
      <w:proofErr w:type="gramEnd"/>
      <w:r w:rsidRPr="00F15BD2">
        <w:t>射线</w:t>
      </w:r>
      <w:r w:rsidRPr="004E34F0">
        <w:t>PM</w:t>
      </w:r>
      <w:r w:rsidRPr="00F15BD2">
        <w:rPr>
          <w:rFonts w:ascii="宋体" w:hAnsi="宋体" w:cs="宋体" w:hint="eastAsia"/>
        </w:rPr>
        <w:t>∥</w:t>
      </w:r>
      <w:r w:rsidRPr="004E34F0">
        <w:t>BC</w:t>
      </w:r>
      <w:r w:rsidRPr="00F15BD2">
        <w:t>交</w:t>
      </w:r>
      <w:r w:rsidRPr="004E34F0">
        <w:t>AB</w:t>
      </w:r>
      <w:r w:rsidRPr="00F15BD2">
        <w:t>于点</w:t>
      </w:r>
      <w:r w:rsidRPr="004E34F0">
        <w:t>M</w:t>
      </w:r>
      <w:r w:rsidR="004C3340">
        <w:t>，</w:t>
      </w:r>
      <w:r w:rsidRPr="00F15BD2">
        <w:t>过</w:t>
      </w:r>
      <w:r w:rsidRPr="004E34F0">
        <w:t>P</w:t>
      </w:r>
      <w:r w:rsidRPr="00F15BD2">
        <w:t>点向右画射线</w:t>
      </w:r>
      <w:r w:rsidRPr="004E34F0">
        <w:t>PN</w:t>
      </w:r>
      <w:r w:rsidRPr="00F15BD2">
        <w:rPr>
          <w:rFonts w:ascii="宋体" w:hAnsi="宋体" w:cs="宋体" w:hint="eastAsia"/>
        </w:rPr>
        <w:t>∥</w:t>
      </w:r>
      <w:r w:rsidRPr="004E34F0">
        <w:t>BC</w:t>
      </w:r>
      <w:r w:rsidRPr="00F15BD2">
        <w:t>交</w:t>
      </w:r>
      <w:r w:rsidRPr="004E34F0">
        <w:t>AC</w:t>
      </w:r>
      <w:r w:rsidRPr="00F15BD2">
        <w:t>于点</w:t>
      </w:r>
      <w:r w:rsidRPr="004E34F0">
        <w:t>N</w:t>
      </w:r>
      <w:r w:rsidR="004C3340">
        <w:t>；</w:t>
      </w:r>
    </w:p>
    <w:p w14:paraId="49457620" w14:textId="545CC914" w:rsidR="00F15BD2" w:rsidRPr="00F15BD2" w:rsidRDefault="00F15BD2" w:rsidP="00F15BD2">
      <w:r w:rsidRPr="00F15BD2">
        <w:t>(</w:t>
      </w:r>
      <w:r w:rsidRPr="004C3340">
        <w:t>2</w:t>
      </w:r>
      <w:r w:rsidRPr="00F15BD2">
        <w:t>)</w:t>
      </w:r>
      <w:r w:rsidRPr="00F15BD2">
        <w:t>在</w:t>
      </w:r>
      <w:r w:rsidRPr="00F15BD2">
        <w:t>(</w:t>
      </w:r>
      <w:r w:rsidRPr="004C3340">
        <w:t>1</w:t>
      </w:r>
      <w:r w:rsidRPr="00F15BD2">
        <w:t>)</w:t>
      </w:r>
      <w:r w:rsidRPr="00F15BD2">
        <w:t>中画出的图形中</w:t>
      </w:r>
      <w:r w:rsidR="004C3340">
        <w:t>，</w:t>
      </w:r>
      <w:r w:rsidRPr="00F15BD2">
        <w:rPr>
          <w:rFonts w:ascii="宋体" w:hAnsi="宋体" w:cs="宋体" w:hint="eastAsia"/>
        </w:rPr>
        <w:t>∠</w:t>
      </w:r>
      <w:r w:rsidRPr="004E34F0">
        <w:t>MPN</w:t>
      </w:r>
      <w:r w:rsidRPr="00F15BD2">
        <w:t>的度数一定等于</w:t>
      </w:r>
      <w:r w:rsidRPr="004C3340">
        <w:t>180</w:t>
      </w:r>
      <w:r w:rsidRPr="00F15BD2">
        <w:t>°</w:t>
      </w:r>
      <w:r w:rsidR="004C3340">
        <w:t>，</w:t>
      </w:r>
      <w:r w:rsidRPr="00F15BD2">
        <w:t>你能说明其中的道理吗</w:t>
      </w:r>
      <w:r w:rsidRPr="00F15BD2">
        <w:t>?</w:t>
      </w:r>
    </w:p>
    <w:p w14:paraId="631528A3" w14:textId="3D722B10" w:rsidR="00F15BD2" w:rsidRDefault="00EE6B23">
      <w:r w:rsidRPr="00EE6B23">
        <w:rPr>
          <w:noProof/>
          <w:lang w:bidi="or-IN"/>
        </w:rPr>
        <w:drawing>
          <wp:inline distT="0" distB="0" distL="0" distR="0" wp14:anchorId="5A78105C" wp14:editId="13E0E9D3">
            <wp:extent cx="2066925" cy="1266473"/>
            <wp:effectExtent l="0" t="0" r="0" b="0"/>
            <wp:docPr id="29" name="图片 29" descr="C:\Users\ShaSha\Desktop\未命名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haSha\Desktop\未命名1.emf"/>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73672" cy="1270607"/>
                    </a:xfrm>
                    <a:prstGeom prst="rect">
                      <a:avLst/>
                    </a:prstGeom>
                    <a:noFill/>
                    <a:ln>
                      <a:noFill/>
                    </a:ln>
                  </pic:spPr>
                </pic:pic>
              </a:graphicData>
            </a:graphic>
          </wp:inline>
        </w:drawing>
      </w:r>
    </w:p>
    <w:p w14:paraId="5FEAEAA3" w14:textId="77777777" w:rsidR="00EE6B23" w:rsidRDefault="00EE6B23"/>
    <w:p w14:paraId="427EBB4D" w14:textId="55DB242C" w:rsidR="00F15BD2" w:rsidRDefault="00884CF5" w:rsidP="00F15BD2">
      <w:r>
        <w:rPr>
          <w:rFonts w:hint="eastAsia"/>
        </w:rPr>
        <w:t>【思路分析】</w:t>
      </w:r>
      <w:r w:rsidR="00F15BD2">
        <w:rPr>
          <w:rFonts w:hint="eastAsia"/>
        </w:rPr>
        <w:t>在</w:t>
      </w:r>
      <w:r w:rsidR="00F15BD2">
        <w:rPr>
          <w:rFonts w:hint="eastAsia"/>
        </w:rPr>
        <w:t>(</w:t>
      </w:r>
      <w:r w:rsidR="00F15BD2" w:rsidRPr="004C3340">
        <w:rPr>
          <w:rFonts w:hint="eastAsia"/>
        </w:rPr>
        <w:t>1</w:t>
      </w:r>
      <w:r w:rsidR="00F15BD2">
        <w:rPr>
          <w:rFonts w:hint="eastAsia"/>
        </w:rPr>
        <w:t>)</w:t>
      </w:r>
      <w:r w:rsidR="00F15BD2">
        <w:rPr>
          <w:rFonts w:hint="eastAsia"/>
        </w:rPr>
        <w:t>中，按照过直线外一点画已知直线的平行线的方法画图即可</w:t>
      </w:r>
      <w:r w:rsidR="00F15BD2">
        <w:rPr>
          <w:rFonts w:hint="eastAsia"/>
        </w:rPr>
        <w:t>.</w:t>
      </w:r>
      <w:r w:rsidR="00F15BD2">
        <w:rPr>
          <w:rFonts w:hint="eastAsia"/>
        </w:rPr>
        <w:t>在</w:t>
      </w:r>
      <w:r w:rsidR="00F15BD2">
        <w:rPr>
          <w:rFonts w:hint="eastAsia"/>
        </w:rPr>
        <w:t>(</w:t>
      </w:r>
      <w:r w:rsidR="00F15BD2" w:rsidRPr="004C3340">
        <w:rPr>
          <w:rFonts w:hint="eastAsia"/>
        </w:rPr>
        <w:t>2</w:t>
      </w:r>
      <w:r w:rsidR="00F15BD2">
        <w:rPr>
          <w:rFonts w:hint="eastAsia"/>
        </w:rPr>
        <w:t>)</w:t>
      </w:r>
      <w:r w:rsidR="00F15BD2">
        <w:rPr>
          <w:rFonts w:hint="eastAsia"/>
        </w:rPr>
        <w:t>中，要说明</w:t>
      </w:r>
      <w:r w:rsidR="00F15BD2">
        <w:rPr>
          <w:rFonts w:ascii="宋体" w:hAnsi="宋体" w:hint="eastAsia"/>
        </w:rPr>
        <w:t>∠</w:t>
      </w:r>
      <w:r w:rsidR="00F15BD2" w:rsidRPr="004E34F0">
        <w:rPr>
          <w:rFonts w:hint="eastAsia"/>
        </w:rPr>
        <w:t>MPN</w:t>
      </w:r>
      <w:r w:rsidR="00F15BD2">
        <w:rPr>
          <w:rFonts w:hint="eastAsia"/>
        </w:rPr>
        <w:t>=</w:t>
      </w:r>
      <w:r w:rsidR="00F15BD2" w:rsidRPr="004C3340">
        <w:rPr>
          <w:rFonts w:hint="eastAsia"/>
        </w:rPr>
        <w:t>180</w:t>
      </w:r>
      <w:r w:rsidR="00F15BD2">
        <w:rPr>
          <w:rFonts w:ascii="宋体" w:hAnsi="宋体" w:hint="eastAsia"/>
        </w:rPr>
        <w:t>°</w:t>
      </w:r>
      <w:r w:rsidR="004C3340">
        <w:rPr>
          <w:rFonts w:hint="eastAsia"/>
        </w:rPr>
        <w:t>，</w:t>
      </w:r>
      <w:r w:rsidR="00F15BD2">
        <w:rPr>
          <w:rFonts w:hint="eastAsia"/>
        </w:rPr>
        <w:t>可转化为说明点</w:t>
      </w:r>
      <w:r w:rsidR="00F15BD2" w:rsidRPr="004E34F0">
        <w:rPr>
          <w:rFonts w:hint="eastAsia"/>
        </w:rPr>
        <w:t>M</w:t>
      </w:r>
      <w:r w:rsidR="004C3340">
        <w:rPr>
          <w:rFonts w:hint="eastAsia"/>
        </w:rPr>
        <w:t>，</w:t>
      </w:r>
      <w:r w:rsidR="00F15BD2" w:rsidRPr="004E34F0">
        <w:rPr>
          <w:rFonts w:hint="eastAsia"/>
        </w:rPr>
        <w:t>P</w:t>
      </w:r>
      <w:r w:rsidR="004C3340">
        <w:rPr>
          <w:rFonts w:hint="eastAsia"/>
        </w:rPr>
        <w:t>，</w:t>
      </w:r>
      <w:r w:rsidR="00F15BD2" w:rsidRPr="004E34F0">
        <w:rPr>
          <w:rFonts w:hint="eastAsia"/>
        </w:rPr>
        <w:t>N</w:t>
      </w:r>
      <w:r w:rsidR="00F15BD2">
        <w:rPr>
          <w:rFonts w:hint="eastAsia"/>
        </w:rPr>
        <w:t xml:space="preserve"> </w:t>
      </w:r>
      <w:r w:rsidR="00F15BD2">
        <w:rPr>
          <w:rFonts w:hint="eastAsia"/>
        </w:rPr>
        <w:t>在同一条直线上</w:t>
      </w:r>
      <w:r w:rsidR="00F15BD2">
        <w:rPr>
          <w:rFonts w:hint="eastAsia"/>
        </w:rPr>
        <w:t>.</w:t>
      </w:r>
    </w:p>
    <w:p w14:paraId="796AC881" w14:textId="3EC52764" w:rsidR="00F15BD2" w:rsidRPr="00F15BD2" w:rsidRDefault="00884CF5" w:rsidP="00F15BD2">
      <w:r>
        <w:rPr>
          <w:rFonts w:hint="eastAsia"/>
        </w:rPr>
        <w:t>【解】</w:t>
      </w:r>
      <w:r w:rsidR="00F15BD2" w:rsidRPr="00F15BD2">
        <w:t>(</w:t>
      </w:r>
      <w:r w:rsidR="00F15BD2" w:rsidRPr="004C3340">
        <w:t>1</w:t>
      </w:r>
      <w:r w:rsidR="00F15BD2" w:rsidRPr="00F15BD2">
        <w:t>)</w:t>
      </w:r>
      <w:r w:rsidR="00F15BD2" w:rsidRPr="00F15BD2">
        <w:t>画出的射线</w:t>
      </w:r>
      <w:r w:rsidR="00F15BD2" w:rsidRPr="004E34F0">
        <w:t>PM</w:t>
      </w:r>
      <w:r w:rsidR="004C3340">
        <w:t>，</w:t>
      </w:r>
      <w:r w:rsidR="00F15BD2" w:rsidRPr="004E34F0">
        <w:t>PN</w:t>
      </w:r>
      <w:r w:rsidR="00F15BD2" w:rsidRPr="00F15BD2">
        <w:t>如图</w:t>
      </w:r>
    </w:p>
    <w:p w14:paraId="1B0D2D4F" w14:textId="35859615" w:rsidR="00EE6B23" w:rsidRDefault="00EE6B23" w:rsidP="00F15BD2">
      <w:r w:rsidRPr="00EE6B23">
        <w:rPr>
          <w:noProof/>
          <w:lang w:bidi="or-IN"/>
        </w:rPr>
        <w:drawing>
          <wp:inline distT="0" distB="0" distL="0" distR="0" wp14:anchorId="60DB6BB5" wp14:editId="3D6863EF">
            <wp:extent cx="2276475" cy="1252390"/>
            <wp:effectExtent l="0" t="0" r="0" b="0"/>
            <wp:docPr id="30" name="图片 30" descr="C:\Users\ShaSha\Desktop\未命名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haSha\Desktop\未命名1.emf"/>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299588" cy="1265106"/>
                    </a:xfrm>
                    <a:prstGeom prst="rect">
                      <a:avLst/>
                    </a:prstGeom>
                    <a:noFill/>
                    <a:ln>
                      <a:noFill/>
                    </a:ln>
                  </pic:spPr>
                </pic:pic>
              </a:graphicData>
            </a:graphic>
          </wp:inline>
        </w:drawing>
      </w:r>
    </w:p>
    <w:p w14:paraId="109AE338" w14:textId="77422391" w:rsidR="00F15BD2" w:rsidRPr="00F15BD2" w:rsidRDefault="00F15BD2" w:rsidP="00F15BD2">
      <w:r w:rsidRPr="00F15BD2">
        <w:t>(</w:t>
      </w:r>
      <w:r w:rsidRPr="004C3340">
        <w:t>2</w:t>
      </w:r>
      <w:r w:rsidRPr="00F15BD2">
        <w:t>)</w:t>
      </w:r>
      <w:r w:rsidRPr="00F15BD2">
        <w:t>因为射线</w:t>
      </w:r>
      <w:r w:rsidRPr="004E34F0">
        <w:t>PM</w:t>
      </w:r>
      <w:r w:rsidRPr="00F15BD2">
        <w:rPr>
          <w:rFonts w:ascii="宋体" w:hAnsi="宋体" w:cs="宋体" w:hint="eastAsia"/>
        </w:rPr>
        <w:t>∥</w:t>
      </w:r>
      <w:r w:rsidRPr="004E34F0">
        <w:t>BC</w:t>
      </w:r>
      <w:r w:rsidR="004C3340">
        <w:t>，</w:t>
      </w:r>
      <w:r w:rsidRPr="00F15BD2">
        <w:t>射线</w:t>
      </w:r>
      <w:r w:rsidRPr="004E34F0">
        <w:t>PN</w:t>
      </w:r>
      <w:r w:rsidRPr="00F15BD2">
        <w:rPr>
          <w:rFonts w:ascii="宋体" w:hAnsi="宋体" w:cs="宋体" w:hint="eastAsia"/>
        </w:rPr>
        <w:t>∥</w:t>
      </w:r>
      <w:r w:rsidRPr="004E34F0">
        <w:t>BC</w:t>
      </w:r>
      <w:r w:rsidR="004C3340">
        <w:t>，</w:t>
      </w:r>
    </w:p>
    <w:p w14:paraId="210B939E" w14:textId="300D4F01" w:rsidR="00F15BD2" w:rsidRPr="00F15BD2" w:rsidRDefault="00F15BD2" w:rsidP="00F15BD2">
      <w:r w:rsidRPr="00F15BD2">
        <w:t>所以直线</w:t>
      </w:r>
      <w:r w:rsidRPr="004E34F0">
        <w:t>PM</w:t>
      </w:r>
      <w:r w:rsidRPr="00F15BD2">
        <w:rPr>
          <w:rFonts w:ascii="宋体" w:hAnsi="宋体" w:cs="宋体" w:hint="eastAsia"/>
        </w:rPr>
        <w:t>∥</w:t>
      </w:r>
      <w:r w:rsidRPr="004E34F0">
        <w:t>BC</w:t>
      </w:r>
      <w:r w:rsidR="004C3340">
        <w:t>，</w:t>
      </w:r>
      <w:r w:rsidRPr="00F15BD2">
        <w:t>直线</w:t>
      </w:r>
      <w:r w:rsidRPr="004E34F0">
        <w:t>PN</w:t>
      </w:r>
      <w:r w:rsidRPr="00F15BD2">
        <w:rPr>
          <w:rFonts w:ascii="宋体" w:hAnsi="宋体" w:cs="宋体" w:hint="eastAsia"/>
        </w:rPr>
        <w:t>∥</w:t>
      </w:r>
      <w:r w:rsidRPr="004E34F0">
        <w:t>BC</w:t>
      </w:r>
      <w:r w:rsidRPr="00F15BD2">
        <w:t>.</w:t>
      </w:r>
    </w:p>
    <w:p w14:paraId="542AD7AF" w14:textId="4E55E7BA" w:rsidR="00F15BD2" w:rsidRPr="00F15BD2" w:rsidRDefault="00F15BD2" w:rsidP="00F15BD2">
      <w:r w:rsidRPr="00F15BD2">
        <w:t>根据平行线基本事实</w:t>
      </w:r>
      <w:r w:rsidR="004C3340">
        <w:t>：</w:t>
      </w:r>
      <w:r w:rsidRPr="00F15BD2">
        <w:t>经过直线外一点</w:t>
      </w:r>
      <w:r w:rsidR="004C3340">
        <w:t>，</w:t>
      </w:r>
      <w:r w:rsidRPr="00F15BD2">
        <w:t>有且只有一条直线平行于这条直线可知直线</w:t>
      </w:r>
      <w:r w:rsidRPr="004E34F0">
        <w:t>PM</w:t>
      </w:r>
      <w:r w:rsidRPr="00F15BD2">
        <w:t>与直线</w:t>
      </w:r>
      <w:r w:rsidRPr="004E34F0">
        <w:t>PN</w:t>
      </w:r>
      <w:r w:rsidRPr="00F15BD2">
        <w:t>是同一条直线</w:t>
      </w:r>
      <w:r w:rsidR="004C3340">
        <w:t>，</w:t>
      </w:r>
    </w:p>
    <w:p w14:paraId="0AA132C3" w14:textId="07415D49" w:rsidR="00F15BD2" w:rsidRPr="00F15BD2" w:rsidRDefault="00F15BD2" w:rsidP="00F15BD2">
      <w:r w:rsidRPr="00F15BD2">
        <w:t>即点</w:t>
      </w:r>
      <w:r w:rsidRPr="004E34F0">
        <w:t>M</w:t>
      </w:r>
      <w:r w:rsidR="004C3340">
        <w:t>，</w:t>
      </w:r>
      <w:r w:rsidRPr="004E34F0">
        <w:t>P</w:t>
      </w:r>
      <w:r w:rsidR="004C3340">
        <w:t>，</w:t>
      </w:r>
      <w:r w:rsidRPr="004E34F0">
        <w:t>N</w:t>
      </w:r>
      <w:r w:rsidRPr="00F15BD2">
        <w:t>在同一条直线上</w:t>
      </w:r>
      <w:r w:rsidRPr="00F15BD2">
        <w:t>.</w:t>
      </w:r>
    </w:p>
    <w:p w14:paraId="652522AD" w14:textId="77777777" w:rsidR="00F15BD2" w:rsidRPr="00F15BD2" w:rsidRDefault="00F15BD2" w:rsidP="00F15BD2">
      <w:r w:rsidRPr="00F15BD2">
        <w:t>所以</w:t>
      </w:r>
      <w:r w:rsidRPr="00F15BD2">
        <w:rPr>
          <w:rFonts w:ascii="宋体" w:hAnsi="宋体" w:cs="宋体" w:hint="eastAsia"/>
        </w:rPr>
        <w:t>∠</w:t>
      </w:r>
      <w:r w:rsidRPr="004E34F0">
        <w:t>MPN</w:t>
      </w:r>
      <w:r w:rsidRPr="00F15BD2">
        <w:t>=</w:t>
      </w:r>
      <w:r w:rsidRPr="004C3340">
        <w:t>180</w:t>
      </w:r>
      <w:r w:rsidRPr="00F15BD2">
        <w:t>°.</w:t>
      </w:r>
    </w:p>
    <w:p w14:paraId="60FC6A32" w14:textId="7F517572" w:rsidR="00F15BD2" w:rsidRPr="00F15BD2" w:rsidRDefault="00884CF5" w:rsidP="00F15BD2">
      <w:r>
        <w:rPr>
          <w:rFonts w:hint="eastAsia"/>
        </w:rPr>
        <w:t>【总结提示】</w:t>
      </w:r>
      <w:r w:rsidR="00F15BD2" w:rsidRPr="00F15BD2">
        <w:t>本题运用</w:t>
      </w:r>
      <w:r w:rsidR="00F15BD2" w:rsidRPr="00EE6B23">
        <w:rPr>
          <w:b/>
        </w:rPr>
        <w:t>转化思想</w:t>
      </w:r>
      <w:r w:rsidR="00F15BD2" w:rsidRPr="00F15BD2">
        <w:t>，把说明</w:t>
      </w:r>
      <w:r w:rsidR="00F15BD2">
        <w:rPr>
          <w:rFonts w:ascii="宋体" w:hAnsi="宋体" w:hint="eastAsia"/>
        </w:rPr>
        <w:t>∠</w:t>
      </w:r>
      <w:r w:rsidR="00F15BD2" w:rsidRPr="004E34F0">
        <w:t>MPN</w:t>
      </w:r>
      <w:r w:rsidR="00F15BD2" w:rsidRPr="00F15BD2">
        <w:t>= </w:t>
      </w:r>
      <w:r w:rsidR="00F15BD2" w:rsidRPr="004C3340">
        <w:t>18</w:t>
      </w:r>
      <w:r w:rsidR="00F15BD2" w:rsidRPr="004C3340">
        <w:rPr>
          <w:rFonts w:hint="eastAsia"/>
        </w:rPr>
        <w:t>0</w:t>
      </w:r>
      <w:r w:rsidR="00F15BD2">
        <w:rPr>
          <w:rFonts w:ascii="宋体" w:hAnsi="宋体" w:hint="eastAsia"/>
        </w:rPr>
        <w:t>°</w:t>
      </w:r>
      <w:r w:rsidR="00F15BD2" w:rsidRPr="00EE6B23">
        <w:rPr>
          <w:b/>
        </w:rPr>
        <w:t>转化</w:t>
      </w:r>
      <w:r w:rsidR="00F15BD2" w:rsidRPr="00F15BD2">
        <w:t>为说明点</w:t>
      </w:r>
      <w:r w:rsidR="00F15BD2" w:rsidRPr="004E34F0">
        <w:t>M</w:t>
      </w:r>
      <w:r w:rsidR="004C3340">
        <w:t>，</w:t>
      </w:r>
      <w:r w:rsidR="00F15BD2" w:rsidRPr="004E34F0">
        <w:t>P</w:t>
      </w:r>
      <w:r w:rsidR="004C3340">
        <w:t>，</w:t>
      </w:r>
      <w:r w:rsidR="00F15BD2" w:rsidRPr="004E34F0">
        <w:t>N</w:t>
      </w:r>
      <w:r w:rsidR="00F15BD2" w:rsidRPr="00F15BD2">
        <w:t> </w:t>
      </w:r>
      <w:r w:rsidR="00F15BD2" w:rsidRPr="00F15BD2">
        <w:t>在同一</w:t>
      </w:r>
      <w:r w:rsidR="00E811B9">
        <w:rPr>
          <w:rFonts w:hint="eastAsia"/>
        </w:rPr>
        <w:t>条</w:t>
      </w:r>
      <w:r w:rsidR="00F15BD2" w:rsidRPr="00F15BD2">
        <w:t>直线上</w:t>
      </w:r>
      <w:r w:rsidR="004C3340">
        <w:t>，</w:t>
      </w:r>
      <w:r w:rsidR="00F15BD2" w:rsidRPr="00F15BD2">
        <w:t>进而把问题</w:t>
      </w:r>
      <w:r w:rsidR="00F15BD2" w:rsidRPr="00EE6B23">
        <w:rPr>
          <w:b/>
        </w:rPr>
        <w:t>转化</w:t>
      </w:r>
      <w:r w:rsidR="00F15BD2" w:rsidRPr="00F15BD2">
        <w:t>为利用平行线的基本性质说明直线</w:t>
      </w:r>
      <w:r w:rsidR="00F15BD2" w:rsidRPr="004E34F0">
        <w:t>PM</w:t>
      </w:r>
      <w:r w:rsidR="00F15BD2" w:rsidRPr="00F15BD2">
        <w:t> </w:t>
      </w:r>
      <w:r w:rsidR="00F15BD2" w:rsidRPr="00F15BD2">
        <w:t>与直线</w:t>
      </w:r>
      <w:r w:rsidR="00F15BD2" w:rsidRPr="004E34F0">
        <w:t>PN</w:t>
      </w:r>
      <w:r w:rsidR="00F15BD2" w:rsidRPr="00F15BD2">
        <w:t> </w:t>
      </w:r>
      <w:r w:rsidR="00F15BD2" w:rsidRPr="00F15BD2">
        <w:t>是同一条直线</w:t>
      </w:r>
      <w:r w:rsidR="0015005F">
        <w:rPr>
          <w:rFonts w:hint="eastAsia"/>
        </w:rPr>
        <w:t>.</w:t>
      </w:r>
    </w:p>
    <w:p w14:paraId="5BFC2ABA" w14:textId="734D7339" w:rsidR="00F15BD2" w:rsidRPr="00F15BD2" w:rsidRDefault="00F15BD2"/>
    <w:p w14:paraId="3DB8E430" w14:textId="76301BB9" w:rsidR="00F15BD2" w:rsidRPr="00EE6B23" w:rsidRDefault="00EE6B23">
      <w:pPr>
        <w:rPr>
          <w:b/>
        </w:rPr>
      </w:pPr>
      <w:r w:rsidRPr="00EE6B23">
        <w:rPr>
          <w:rFonts w:hint="eastAsia"/>
          <w:b/>
        </w:rPr>
        <w:t>配套练习</w:t>
      </w:r>
      <w:r w:rsidRPr="004C3340">
        <w:rPr>
          <w:rFonts w:hint="eastAsia"/>
          <w:b/>
        </w:rPr>
        <w:t>3</w:t>
      </w:r>
      <w:r w:rsidRPr="00EE6B23">
        <w:rPr>
          <w:rFonts w:hint="eastAsia"/>
          <w:b/>
        </w:rPr>
        <w:t>-</w:t>
      </w:r>
      <w:r w:rsidRPr="004C3340">
        <w:rPr>
          <w:rFonts w:hint="eastAsia"/>
          <w:b/>
        </w:rPr>
        <w:t>2</w:t>
      </w:r>
    </w:p>
    <w:p w14:paraId="2EA48FFB" w14:textId="386FDC90" w:rsidR="00EE6B23" w:rsidRDefault="00EE6B23">
      <w:r w:rsidRPr="00EE6B23">
        <w:t>如图，如果</w:t>
      </w:r>
      <w:r w:rsidRPr="004E34F0">
        <w:t>CD</w:t>
      </w:r>
      <w:r w:rsidRPr="00EE6B23">
        <w:rPr>
          <w:rFonts w:ascii="宋体" w:hAnsi="宋体" w:cs="宋体" w:hint="eastAsia"/>
        </w:rPr>
        <w:t>∥</w:t>
      </w:r>
      <w:r w:rsidRPr="004E34F0">
        <w:t>AB</w:t>
      </w:r>
      <w:r w:rsidRPr="00EE6B23">
        <w:t>，</w:t>
      </w:r>
      <w:r w:rsidRPr="004E34F0">
        <w:t>CE</w:t>
      </w:r>
      <w:r w:rsidRPr="00EE6B23">
        <w:rPr>
          <w:rFonts w:ascii="宋体" w:hAnsi="宋体" w:cs="宋体" w:hint="eastAsia"/>
        </w:rPr>
        <w:t>∥</w:t>
      </w:r>
      <w:r w:rsidRPr="004E34F0">
        <w:t>AB</w:t>
      </w:r>
      <w:r w:rsidRPr="00EE6B23">
        <w:t>，那么</w:t>
      </w:r>
      <w:r w:rsidRPr="004E34F0">
        <w:t>C</w:t>
      </w:r>
      <w:r w:rsidRPr="00EE6B23">
        <w:t>，</w:t>
      </w:r>
      <w:r w:rsidRPr="004E34F0">
        <w:t>D</w:t>
      </w:r>
      <w:r w:rsidRPr="00EE6B23">
        <w:t>，</w:t>
      </w:r>
      <w:r w:rsidRPr="004E34F0">
        <w:t>E</w:t>
      </w:r>
      <w:r w:rsidRPr="00EE6B23">
        <w:t>三点是否共线？你能说明理由吗？</w:t>
      </w:r>
    </w:p>
    <w:p w14:paraId="498ED441" w14:textId="5598387F" w:rsidR="00F15BD2" w:rsidRDefault="00EE6B23">
      <w:r w:rsidRPr="00EE6B23">
        <w:rPr>
          <w:noProof/>
          <w:lang w:bidi="or-IN"/>
        </w:rPr>
        <w:drawing>
          <wp:inline distT="0" distB="0" distL="0" distR="0" wp14:anchorId="0E82A563" wp14:editId="0F94AC07">
            <wp:extent cx="1390650" cy="838200"/>
            <wp:effectExtent l="0" t="0" r="0" b="0"/>
            <wp:docPr id="31" name="图片 31" descr="https://solar.fbcontent.cn/api/apolo-images/14be02e735020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solar.fbcontent.cn/api/apolo-images/14be02e73502028.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390650" cy="838200"/>
                    </a:xfrm>
                    <a:prstGeom prst="rect">
                      <a:avLst/>
                    </a:prstGeom>
                    <a:noFill/>
                    <a:ln>
                      <a:noFill/>
                    </a:ln>
                  </pic:spPr>
                </pic:pic>
              </a:graphicData>
            </a:graphic>
          </wp:inline>
        </w:drawing>
      </w:r>
    </w:p>
    <w:p w14:paraId="08DAA627" w14:textId="06A4539F" w:rsidR="00995DE3" w:rsidRDefault="00884CF5">
      <w:r>
        <w:t>【解】</w:t>
      </w:r>
      <w:r w:rsidR="00EE6B23" w:rsidRPr="00EE6B23">
        <w:t>共线．</w:t>
      </w:r>
      <w:r w:rsidR="00EE6B23" w:rsidRPr="00EE6B23">
        <w:t xml:space="preserve"> </w:t>
      </w:r>
      <w:r w:rsidR="00EE6B23" w:rsidRPr="00EE6B23">
        <w:br/>
      </w:r>
      <w:r w:rsidR="00EE6B23" w:rsidRPr="00EE6B23">
        <w:t>因为过直线</w:t>
      </w:r>
      <w:r w:rsidR="00EE6B23" w:rsidRPr="004E34F0">
        <w:t>AB</w:t>
      </w:r>
      <w:r w:rsidR="00EE6B23" w:rsidRPr="00EE6B23">
        <w:t>外一点</w:t>
      </w:r>
      <w:r w:rsidR="00EE6B23" w:rsidRPr="004E34F0">
        <w:t>C</w:t>
      </w:r>
      <w:r w:rsidR="00EE6B23" w:rsidRPr="00EE6B23">
        <w:t>有且只有一条直线与</w:t>
      </w:r>
      <w:r w:rsidR="00EE6B23" w:rsidRPr="004E34F0">
        <w:t>AB</w:t>
      </w:r>
      <w:r w:rsidR="00EE6B23" w:rsidRPr="00EE6B23">
        <w:t>平行，</w:t>
      </w:r>
      <w:r w:rsidR="00EE6B23" w:rsidRPr="004E34F0">
        <w:t>CD</w:t>
      </w:r>
      <w:r w:rsidR="00EE6B23" w:rsidRPr="00EE6B23">
        <w:t>、</w:t>
      </w:r>
      <w:r w:rsidR="00EE6B23" w:rsidRPr="004E34F0">
        <w:t>DE</w:t>
      </w:r>
      <w:r w:rsidR="00EE6B23" w:rsidRPr="00EE6B23">
        <w:t>都经过点</w:t>
      </w:r>
      <w:r w:rsidR="00EE6B23" w:rsidRPr="004E34F0">
        <w:t>C</w:t>
      </w:r>
      <w:r w:rsidR="00EE6B23" w:rsidRPr="00EE6B23">
        <w:t>且与</w:t>
      </w:r>
      <w:r w:rsidR="00EE6B23" w:rsidRPr="004E34F0">
        <w:t>AB</w:t>
      </w:r>
      <w:r w:rsidR="00EE6B23" w:rsidRPr="00EE6B23">
        <w:t>平行，所以点</w:t>
      </w:r>
      <w:r w:rsidR="00EE6B23" w:rsidRPr="004E34F0">
        <w:t>C</w:t>
      </w:r>
      <w:r w:rsidR="00EE6B23" w:rsidRPr="00EE6B23">
        <w:t>、</w:t>
      </w:r>
      <w:r w:rsidR="00EE6B23" w:rsidRPr="004E34F0">
        <w:t>D</w:t>
      </w:r>
      <w:r w:rsidR="00EE6B23" w:rsidRPr="00EE6B23">
        <w:t>、</w:t>
      </w:r>
      <w:r w:rsidR="00EE6B23" w:rsidRPr="004E34F0">
        <w:t>E</w:t>
      </w:r>
      <w:r w:rsidR="00EE6B23" w:rsidRPr="00EE6B23">
        <w:t>三点共线．</w:t>
      </w:r>
    </w:p>
    <w:p w14:paraId="7A08955D" w14:textId="36570A3F" w:rsidR="00EE6B23" w:rsidRDefault="00EE6B23"/>
    <w:p w14:paraId="4430D74C" w14:textId="20C0523B" w:rsidR="00EE6B23" w:rsidRDefault="00EE6B23"/>
    <w:p w14:paraId="0D1F7030" w14:textId="6C303E14" w:rsidR="00EE6B23" w:rsidRPr="003C562C" w:rsidRDefault="003C562C">
      <w:pPr>
        <w:rPr>
          <w:b/>
          <w:sz w:val="24"/>
        </w:rPr>
      </w:pPr>
      <w:r w:rsidRPr="003C562C">
        <w:rPr>
          <w:rFonts w:hint="eastAsia"/>
          <w:b/>
          <w:sz w:val="24"/>
        </w:rPr>
        <w:t>知识点四</w:t>
      </w:r>
      <w:r w:rsidRPr="003C562C">
        <w:rPr>
          <w:rFonts w:hint="eastAsia"/>
          <w:b/>
          <w:sz w:val="24"/>
        </w:rPr>
        <w:t xml:space="preserve"> </w:t>
      </w:r>
      <w:r w:rsidRPr="003C562C">
        <w:rPr>
          <w:rFonts w:hint="eastAsia"/>
          <w:b/>
          <w:sz w:val="24"/>
        </w:rPr>
        <w:t>内错角</w:t>
      </w:r>
    </w:p>
    <w:p w14:paraId="2D593057" w14:textId="77777777" w:rsidR="00521082" w:rsidRDefault="003C562C" w:rsidP="003C562C">
      <w:r w:rsidRPr="003C562C">
        <w:rPr>
          <w:rFonts w:hint="eastAsia"/>
          <w:b/>
        </w:rPr>
        <w:t>定义</w:t>
      </w:r>
      <w:r w:rsidR="004C3340">
        <w:rPr>
          <w:rFonts w:hint="eastAsia"/>
          <w:b/>
        </w:rPr>
        <w:t>：</w:t>
      </w:r>
      <w:r>
        <w:rPr>
          <w:rFonts w:hint="eastAsia"/>
        </w:rPr>
        <w:t>两条直线被第三条直线所截，得到的八个角中，两个角都在两条直线之间，并且分别在第三条直线的两侧，具有这种位置关系的</w:t>
      </w:r>
      <w:proofErr w:type="gramStart"/>
      <w:r>
        <w:rPr>
          <w:rFonts w:hint="eastAsia"/>
        </w:rPr>
        <w:t>一</w:t>
      </w:r>
      <w:proofErr w:type="gramEnd"/>
      <w:r>
        <w:rPr>
          <w:rFonts w:hint="eastAsia"/>
        </w:rPr>
        <w:t>对角叫做内错角</w:t>
      </w:r>
      <w:r>
        <w:rPr>
          <w:rFonts w:hint="eastAsia"/>
        </w:rPr>
        <w:t>.</w:t>
      </w:r>
    </w:p>
    <w:p w14:paraId="164D5A7F" w14:textId="291CF106" w:rsidR="00FF706A" w:rsidRDefault="003C562C" w:rsidP="003C562C">
      <w:r>
        <w:rPr>
          <w:rFonts w:hint="eastAsia"/>
        </w:rPr>
        <w:t>如</w:t>
      </w:r>
      <w:r w:rsidR="00671E71">
        <w:rPr>
          <w:rFonts w:hint="eastAsia"/>
        </w:rPr>
        <w:t>下</w:t>
      </w:r>
      <w:r>
        <w:rPr>
          <w:rFonts w:hint="eastAsia"/>
        </w:rPr>
        <w:t>图</w:t>
      </w:r>
      <w:r w:rsidR="004C3340">
        <w:rPr>
          <w:rFonts w:hint="eastAsia"/>
        </w:rPr>
        <w:t>，</w:t>
      </w:r>
      <w:r w:rsidR="00671E71">
        <w:rPr>
          <w:rFonts w:hint="eastAsia"/>
        </w:rPr>
        <w:t>它们互为内错角：</w:t>
      </w:r>
      <w:r>
        <w:rPr>
          <w:rFonts w:ascii="宋体" w:hAnsi="宋体" w:hint="eastAsia"/>
        </w:rPr>
        <w:t>∠</w:t>
      </w:r>
      <w:r w:rsidR="00FF706A" w:rsidRPr="004C3340">
        <w:t>3</w:t>
      </w:r>
      <w:r>
        <w:rPr>
          <w:rFonts w:hint="eastAsia"/>
        </w:rPr>
        <w:t>与</w:t>
      </w:r>
      <w:r>
        <w:rPr>
          <w:rFonts w:ascii="宋体" w:hAnsi="宋体" w:hint="eastAsia"/>
        </w:rPr>
        <w:t>∠</w:t>
      </w:r>
      <w:r w:rsidR="00FF706A" w:rsidRPr="004C3340">
        <w:rPr>
          <w:rFonts w:hint="eastAsia"/>
        </w:rPr>
        <w:t>6</w:t>
      </w:r>
      <w:r w:rsidR="00671E71">
        <w:rPr>
          <w:rFonts w:hint="eastAsia"/>
        </w:rPr>
        <w:t xml:space="preserve"> </w:t>
      </w:r>
      <w:r w:rsidR="00671E71">
        <w:t xml:space="preserve">   </w:t>
      </w:r>
      <w:r>
        <w:rPr>
          <w:rFonts w:ascii="宋体" w:hAnsi="宋体" w:hint="eastAsia"/>
        </w:rPr>
        <w:t>∠</w:t>
      </w:r>
      <w:r w:rsidR="00FF706A" w:rsidRPr="004C3340">
        <w:t>4</w:t>
      </w:r>
      <w:r>
        <w:rPr>
          <w:rFonts w:hint="eastAsia"/>
        </w:rPr>
        <w:t>与</w:t>
      </w:r>
      <w:r>
        <w:rPr>
          <w:rFonts w:ascii="宋体" w:hAnsi="宋体" w:hint="eastAsia"/>
        </w:rPr>
        <w:t>∠</w:t>
      </w:r>
      <w:r w:rsidR="00FF706A" w:rsidRPr="004C3340">
        <w:t>5</w:t>
      </w:r>
      <w:r>
        <w:rPr>
          <w:rFonts w:hint="eastAsia"/>
        </w:rPr>
        <w:t>.</w:t>
      </w:r>
    </w:p>
    <w:p w14:paraId="08D13C51" w14:textId="6FDE1A22" w:rsidR="003C562C" w:rsidRPr="003C562C" w:rsidRDefault="00FF706A" w:rsidP="003C562C">
      <w:r w:rsidRPr="00FF706A">
        <w:rPr>
          <w:noProof/>
          <w:lang w:bidi="or-IN"/>
        </w:rPr>
        <w:lastRenderedPageBreak/>
        <w:drawing>
          <wp:inline distT="0" distB="0" distL="0" distR="0" wp14:anchorId="0267029C" wp14:editId="118D213E">
            <wp:extent cx="1847850" cy="1438275"/>
            <wp:effectExtent l="0" t="0" r="0" b="9525"/>
            <wp:docPr id="32" name="图片 32" descr="C:\Users\ShaSha\Desktop\49aba3e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haSha\Desktop\49aba3ec.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47850" cy="1438275"/>
                    </a:xfrm>
                    <a:prstGeom prst="rect">
                      <a:avLst/>
                    </a:prstGeom>
                    <a:noFill/>
                    <a:ln>
                      <a:noFill/>
                    </a:ln>
                  </pic:spPr>
                </pic:pic>
              </a:graphicData>
            </a:graphic>
          </wp:inline>
        </w:drawing>
      </w:r>
      <w:r w:rsidR="003C562C" w:rsidRPr="003C562C">
        <w:br/>
      </w:r>
      <w:r w:rsidR="003C562C" w:rsidRPr="003C562C">
        <w:rPr>
          <w:rFonts w:hint="eastAsia"/>
          <w:b/>
        </w:rPr>
        <w:t>注</w:t>
      </w:r>
      <w:r w:rsidR="00CB6090">
        <w:rPr>
          <w:rFonts w:hint="eastAsia"/>
          <w:b/>
        </w:rPr>
        <w:t>意</w:t>
      </w:r>
      <w:r w:rsidR="004C3340">
        <w:rPr>
          <w:b/>
        </w:rPr>
        <w:t>：</w:t>
      </w:r>
      <w:r w:rsidR="003C562C" w:rsidRPr="003C562C">
        <w:t>内错角是成对出现的，并且是由三条直线组成的，一边共线另两边</w:t>
      </w:r>
      <w:proofErr w:type="gramStart"/>
      <w:r w:rsidR="003C562C" w:rsidRPr="003C562C">
        <w:t>不</w:t>
      </w:r>
      <w:proofErr w:type="gramEnd"/>
      <w:r w:rsidR="003C562C" w:rsidRPr="003C562C">
        <w:t>共线</w:t>
      </w:r>
      <w:r w:rsidR="004C3340">
        <w:t>；</w:t>
      </w:r>
      <w:r w:rsidR="003C562C" w:rsidRPr="003C562C">
        <w:br/>
      </w:r>
    </w:p>
    <w:p w14:paraId="6096A631" w14:textId="7E11229F" w:rsidR="003C562C" w:rsidRPr="003C562C" w:rsidRDefault="003C562C" w:rsidP="003C562C"/>
    <w:p w14:paraId="11CA86AC" w14:textId="5DCCC453" w:rsidR="003C562C" w:rsidRPr="00C74D1D" w:rsidRDefault="00FF706A">
      <w:pPr>
        <w:rPr>
          <w:b/>
        </w:rPr>
      </w:pPr>
      <w:r w:rsidRPr="00C74D1D">
        <w:rPr>
          <w:rFonts w:hint="eastAsia"/>
          <w:b/>
        </w:rPr>
        <w:t>题型</w:t>
      </w:r>
      <w:proofErr w:type="gramStart"/>
      <w:r w:rsidRPr="00C74D1D">
        <w:rPr>
          <w:rFonts w:hint="eastAsia"/>
          <w:b/>
        </w:rPr>
        <w:t>一</w:t>
      </w:r>
      <w:proofErr w:type="gramEnd"/>
      <w:r w:rsidRPr="00C74D1D">
        <w:rPr>
          <w:rFonts w:hint="eastAsia"/>
          <w:b/>
        </w:rPr>
        <w:t xml:space="preserve"> </w:t>
      </w:r>
      <w:r w:rsidRPr="00C74D1D">
        <w:rPr>
          <w:rFonts w:hint="eastAsia"/>
          <w:b/>
        </w:rPr>
        <w:t>同位角与内错角的识别</w:t>
      </w:r>
    </w:p>
    <w:p w14:paraId="13948C02" w14:textId="4BE8D5A1" w:rsidR="00FF706A" w:rsidRPr="003C562C" w:rsidRDefault="00FF706A">
      <w:r w:rsidRPr="00C74D1D">
        <w:rPr>
          <w:rFonts w:hint="eastAsia"/>
          <w:b/>
        </w:rPr>
        <w:t>例</w:t>
      </w:r>
      <w:r w:rsidRPr="004C3340">
        <w:rPr>
          <w:rFonts w:hint="eastAsia"/>
          <w:b/>
        </w:rPr>
        <w:t>4</w:t>
      </w:r>
      <w:r w:rsidRPr="00C74D1D">
        <w:rPr>
          <w:rFonts w:hint="eastAsia"/>
          <w:b/>
        </w:rPr>
        <w:t>-</w:t>
      </w:r>
      <w:r w:rsidRPr="004C3340">
        <w:rPr>
          <w:rFonts w:hint="eastAsia"/>
          <w:b/>
        </w:rPr>
        <w:t>1</w:t>
      </w:r>
      <w:r>
        <w:t xml:space="preserve"> </w:t>
      </w:r>
      <w:r w:rsidRPr="00FF706A">
        <w:t>如图所示，找出图中</w:t>
      </w:r>
      <w:r w:rsidRPr="00FF706A">
        <w:rPr>
          <w:rFonts w:ascii="宋体" w:hAnsi="宋体" w:cs="宋体" w:hint="eastAsia"/>
        </w:rPr>
        <w:t>∠</w:t>
      </w:r>
      <w:r w:rsidRPr="004C3340">
        <w:t>1</w:t>
      </w:r>
      <w:r w:rsidRPr="00FF706A">
        <w:t>的同位角、内错角．</w:t>
      </w:r>
    </w:p>
    <w:p w14:paraId="7813CD03" w14:textId="67F6C446" w:rsidR="00EE6B23" w:rsidRPr="00FF706A" w:rsidRDefault="00FF706A">
      <w:r>
        <w:rPr>
          <w:noProof/>
          <w:lang w:bidi="or-IN"/>
        </w:rPr>
        <w:drawing>
          <wp:inline distT="0" distB="0" distL="0" distR="0" wp14:anchorId="50BF30E5" wp14:editId="60BA590A">
            <wp:extent cx="1485900" cy="1266825"/>
            <wp:effectExtent l="0" t="0" r="0" b="9525"/>
            <wp:docPr id="33" name="图片 33"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菁优网"/>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85900" cy="1266825"/>
                    </a:xfrm>
                    <a:prstGeom prst="rect">
                      <a:avLst/>
                    </a:prstGeom>
                    <a:noFill/>
                    <a:ln>
                      <a:noFill/>
                    </a:ln>
                  </pic:spPr>
                </pic:pic>
              </a:graphicData>
            </a:graphic>
          </wp:inline>
        </w:drawing>
      </w:r>
    </w:p>
    <w:p w14:paraId="48649A3C" w14:textId="567DCEA8" w:rsidR="00EE6B23" w:rsidRDefault="00EE6B23"/>
    <w:p w14:paraId="336DDB39" w14:textId="64914B35" w:rsidR="00EE6B23" w:rsidRDefault="00884CF5">
      <w:r>
        <w:rPr>
          <w:rFonts w:hint="eastAsia"/>
        </w:rPr>
        <w:t>【思路分析】</w:t>
      </w:r>
      <w:r w:rsidR="00FF706A">
        <w:rPr>
          <w:rFonts w:hint="eastAsia"/>
        </w:rPr>
        <w:t>在</w:t>
      </w:r>
      <w:r w:rsidR="00FF706A" w:rsidRPr="004E34F0">
        <w:rPr>
          <w:rFonts w:hint="eastAsia"/>
        </w:rPr>
        <w:t>A</w:t>
      </w:r>
      <w:r w:rsidR="00FF706A" w:rsidRPr="004E34F0">
        <w:t>B</w:t>
      </w:r>
      <w:r w:rsidR="00FF706A">
        <w:rPr>
          <w:rFonts w:hint="eastAsia"/>
        </w:rPr>
        <w:t>和</w:t>
      </w:r>
      <w:r w:rsidR="00FF706A" w:rsidRPr="004E34F0">
        <w:rPr>
          <w:rFonts w:hint="eastAsia"/>
        </w:rPr>
        <w:t>EF</w:t>
      </w:r>
      <w:r w:rsidR="00FF706A">
        <w:rPr>
          <w:rFonts w:hint="eastAsia"/>
        </w:rPr>
        <w:t>被</w:t>
      </w:r>
      <w:r w:rsidR="00FF706A" w:rsidRPr="004E34F0">
        <w:rPr>
          <w:rFonts w:hint="eastAsia"/>
        </w:rPr>
        <w:t>CD</w:t>
      </w:r>
      <w:r w:rsidR="00FF706A">
        <w:rPr>
          <w:rFonts w:hint="eastAsia"/>
        </w:rPr>
        <w:t>所截的这个基本图形中，可以看出</w:t>
      </w:r>
      <w:r w:rsidR="00FF706A">
        <w:rPr>
          <w:rFonts w:ascii="宋体" w:hAnsi="宋体" w:hint="eastAsia"/>
        </w:rPr>
        <w:t>∠</w:t>
      </w:r>
      <w:r w:rsidR="00FF706A" w:rsidRPr="004C3340">
        <w:rPr>
          <w:rFonts w:hint="eastAsia"/>
        </w:rPr>
        <w:t>1</w:t>
      </w:r>
      <w:r w:rsidR="00FF706A">
        <w:rPr>
          <w:rFonts w:hint="eastAsia"/>
        </w:rPr>
        <w:t>和</w:t>
      </w:r>
      <w:r w:rsidR="00FF706A">
        <w:rPr>
          <w:rFonts w:ascii="宋体" w:hAnsi="宋体" w:hint="eastAsia"/>
        </w:rPr>
        <w:t>∠</w:t>
      </w:r>
      <w:r w:rsidR="00FF706A" w:rsidRPr="004C3340">
        <w:rPr>
          <w:rFonts w:hint="eastAsia"/>
        </w:rPr>
        <w:t>3</w:t>
      </w:r>
      <w:r w:rsidR="00FF706A">
        <w:rPr>
          <w:rFonts w:hint="eastAsia"/>
        </w:rPr>
        <w:t>、</w:t>
      </w:r>
      <w:r w:rsidR="00FF706A">
        <w:rPr>
          <w:rFonts w:ascii="宋体" w:hAnsi="宋体" w:hint="eastAsia"/>
        </w:rPr>
        <w:t>∠</w:t>
      </w:r>
      <w:r w:rsidR="00FF706A" w:rsidRPr="004C3340">
        <w:rPr>
          <w:rFonts w:hint="eastAsia"/>
        </w:rPr>
        <w:t>1</w:t>
      </w:r>
      <w:r w:rsidR="00FF706A">
        <w:rPr>
          <w:rFonts w:hint="eastAsia"/>
        </w:rPr>
        <w:t>和</w:t>
      </w:r>
      <w:r w:rsidR="00FF706A">
        <w:rPr>
          <w:rFonts w:ascii="宋体" w:hAnsi="宋体" w:hint="eastAsia"/>
        </w:rPr>
        <w:t>∠</w:t>
      </w:r>
      <w:r w:rsidR="00FF706A" w:rsidRPr="004C3340">
        <w:rPr>
          <w:rFonts w:hint="eastAsia"/>
        </w:rPr>
        <w:t>6</w:t>
      </w:r>
      <w:r w:rsidR="00FF706A">
        <w:rPr>
          <w:rFonts w:ascii="宋体" w:hAnsi="宋体" w:hint="eastAsia"/>
        </w:rPr>
        <w:t>处于“同左、</w:t>
      </w:r>
      <w:r w:rsidR="00480D76">
        <w:rPr>
          <w:rFonts w:ascii="宋体" w:hAnsi="宋体" w:hint="eastAsia"/>
        </w:rPr>
        <w:t>同下”和“同右、同下”，∠</w:t>
      </w:r>
      <w:r w:rsidR="00480D76" w:rsidRPr="004C3340">
        <w:t>1</w:t>
      </w:r>
      <w:r w:rsidR="00480D76">
        <w:rPr>
          <w:rFonts w:ascii="宋体" w:hAnsi="宋体" w:hint="eastAsia"/>
        </w:rPr>
        <w:t>和∠</w:t>
      </w:r>
      <w:r w:rsidR="00480D76" w:rsidRPr="004C3340">
        <w:t>4</w:t>
      </w:r>
      <w:r w:rsidR="00480D76">
        <w:rPr>
          <w:rFonts w:ascii="宋体" w:hAnsi="宋体" w:hint="eastAsia"/>
        </w:rPr>
        <w:t>、∠</w:t>
      </w:r>
      <w:r w:rsidR="00480D76" w:rsidRPr="004C3340">
        <w:t>1</w:t>
      </w:r>
      <w:r w:rsidR="00480D76">
        <w:rPr>
          <w:rFonts w:ascii="宋体" w:hAnsi="宋体" w:hint="eastAsia"/>
        </w:rPr>
        <w:t>和∠</w:t>
      </w:r>
      <w:r w:rsidR="00480D76" w:rsidRPr="004C3340">
        <w:rPr>
          <w:rFonts w:hint="eastAsia"/>
        </w:rPr>
        <w:t>7</w:t>
      </w:r>
      <w:r w:rsidR="00480D76">
        <w:rPr>
          <w:rFonts w:hint="eastAsia"/>
        </w:rPr>
        <w:t>处于</w:t>
      </w:r>
      <w:r w:rsidR="00521082">
        <w:rPr>
          <w:rFonts w:hint="eastAsia"/>
        </w:rPr>
        <w:t>“</w:t>
      </w:r>
      <w:r w:rsidR="00480D76">
        <w:rPr>
          <w:rFonts w:hint="eastAsia"/>
        </w:rPr>
        <w:t>同内、异侧”</w:t>
      </w:r>
      <w:r w:rsidR="00480D76">
        <w:rPr>
          <w:rFonts w:hint="eastAsia"/>
        </w:rPr>
        <w:t>.</w:t>
      </w:r>
    </w:p>
    <w:p w14:paraId="5BEB8289" w14:textId="26C34F7A" w:rsidR="00480D76" w:rsidRPr="00480D76" w:rsidRDefault="00884CF5">
      <w:r>
        <w:t>【解】</w:t>
      </w:r>
      <w:r w:rsidR="00480D76" w:rsidRPr="00480D76">
        <w:rPr>
          <w:rFonts w:ascii="宋体" w:hAnsi="宋体" w:cs="宋体" w:hint="eastAsia"/>
        </w:rPr>
        <w:t>∠</w:t>
      </w:r>
      <w:r w:rsidR="00480D76" w:rsidRPr="004C3340">
        <w:t>1</w:t>
      </w:r>
      <w:r w:rsidR="00480D76" w:rsidRPr="00480D76">
        <w:t>的同位角</w:t>
      </w:r>
      <w:r w:rsidR="00480D76" w:rsidRPr="00480D76">
        <w:rPr>
          <w:rFonts w:ascii="宋体" w:hAnsi="宋体" w:cs="宋体" w:hint="eastAsia"/>
        </w:rPr>
        <w:t>∠</w:t>
      </w:r>
      <w:r w:rsidR="00480D76" w:rsidRPr="004C3340">
        <w:t>3</w:t>
      </w:r>
      <w:r w:rsidR="00480D76" w:rsidRPr="00480D76">
        <w:t>，</w:t>
      </w:r>
      <w:r w:rsidR="00480D76" w:rsidRPr="00480D76">
        <w:rPr>
          <w:rFonts w:ascii="宋体" w:hAnsi="宋体" w:cs="宋体" w:hint="eastAsia"/>
        </w:rPr>
        <w:t>∠</w:t>
      </w:r>
      <w:r w:rsidR="00480D76" w:rsidRPr="004C3340">
        <w:t>6</w:t>
      </w:r>
      <w:r w:rsidR="00480D76" w:rsidRPr="00480D76">
        <w:t>，</w:t>
      </w:r>
      <w:r w:rsidR="00480D76" w:rsidRPr="00480D76">
        <w:br/>
      </w:r>
      <w:r w:rsidR="00480D76" w:rsidRPr="00480D76">
        <w:rPr>
          <w:rFonts w:ascii="宋体" w:hAnsi="宋体" w:cs="宋体" w:hint="eastAsia"/>
        </w:rPr>
        <w:t>∠</w:t>
      </w:r>
      <w:r w:rsidR="00480D76" w:rsidRPr="004C3340">
        <w:t>1</w:t>
      </w:r>
      <w:r w:rsidR="00480D76" w:rsidRPr="00480D76">
        <w:t>的内错角</w:t>
      </w:r>
      <w:r w:rsidR="00480D76" w:rsidRPr="00480D76">
        <w:rPr>
          <w:rFonts w:ascii="宋体" w:hAnsi="宋体" w:cs="宋体" w:hint="eastAsia"/>
        </w:rPr>
        <w:t>∠</w:t>
      </w:r>
      <w:r w:rsidR="00480D76" w:rsidRPr="004C3340">
        <w:t>4</w:t>
      </w:r>
      <w:r w:rsidR="00480D76" w:rsidRPr="00480D76">
        <w:t>，</w:t>
      </w:r>
      <w:r w:rsidR="00480D76" w:rsidRPr="00480D76">
        <w:rPr>
          <w:rFonts w:ascii="宋体" w:hAnsi="宋体" w:cs="宋体" w:hint="eastAsia"/>
        </w:rPr>
        <w:t>∠</w:t>
      </w:r>
      <w:r w:rsidR="00480D76" w:rsidRPr="004C3340">
        <w:t>7</w:t>
      </w:r>
      <w:r w:rsidR="0015005F">
        <w:rPr>
          <w:rFonts w:hint="eastAsia"/>
        </w:rPr>
        <w:t>.</w:t>
      </w:r>
    </w:p>
    <w:p w14:paraId="3AAC6039" w14:textId="411DBD6A" w:rsidR="00480D76" w:rsidRPr="00480D76" w:rsidRDefault="00884CF5" w:rsidP="00480D76">
      <w:pPr>
        <w:rPr>
          <w:noProof/>
        </w:rPr>
      </w:pPr>
      <w:r>
        <w:rPr>
          <w:rFonts w:hint="eastAsia"/>
          <w:noProof/>
        </w:rPr>
        <w:t>【总结提示】</w:t>
      </w:r>
      <w:r w:rsidR="00480D76" w:rsidRPr="00480D76">
        <w:rPr>
          <w:noProof/>
        </w:rPr>
        <w:t>寻找一个角的</w:t>
      </w:r>
      <w:r w:rsidR="00480D76" w:rsidRPr="00480D76">
        <w:rPr>
          <w:b/>
          <w:noProof/>
        </w:rPr>
        <w:t>同位角</w:t>
      </w:r>
      <w:r w:rsidR="00480D76" w:rsidRPr="00480D76">
        <w:rPr>
          <w:noProof/>
        </w:rPr>
        <w:t>、</w:t>
      </w:r>
      <w:r w:rsidR="00480D76" w:rsidRPr="00480D76">
        <w:rPr>
          <w:b/>
          <w:noProof/>
        </w:rPr>
        <w:t>内错角</w:t>
      </w:r>
      <w:r w:rsidR="00480D76" w:rsidRPr="00480D76">
        <w:rPr>
          <w:noProof/>
        </w:rPr>
        <w:t>，</w:t>
      </w:r>
      <w:r w:rsidR="00480D76" w:rsidRPr="00480D76">
        <w:rPr>
          <w:b/>
          <w:noProof/>
        </w:rPr>
        <w:t>首先</w:t>
      </w:r>
      <w:r w:rsidR="00480D76" w:rsidRPr="00480D76">
        <w:rPr>
          <w:noProof/>
        </w:rPr>
        <w:t>应该把这个角放在一个</w:t>
      </w:r>
      <w:r w:rsidR="00521082">
        <w:rPr>
          <w:rFonts w:hint="eastAsia"/>
          <w:noProof/>
        </w:rPr>
        <w:t>“</w:t>
      </w:r>
      <w:r w:rsidR="00480D76" w:rsidRPr="00480D76">
        <w:rPr>
          <w:noProof/>
        </w:rPr>
        <w:t>三线八角</w:t>
      </w:r>
      <w:r w:rsidR="00521082">
        <w:rPr>
          <w:rFonts w:hint="eastAsia"/>
          <w:noProof/>
        </w:rPr>
        <w:t>”</w:t>
      </w:r>
      <w:r w:rsidR="00480D76" w:rsidRPr="00480D76">
        <w:rPr>
          <w:noProof/>
        </w:rPr>
        <w:t>的基本图形中，</w:t>
      </w:r>
      <w:r w:rsidR="00480D76" w:rsidRPr="00480D76">
        <w:rPr>
          <w:b/>
          <w:noProof/>
        </w:rPr>
        <w:t>其次</w:t>
      </w:r>
      <w:r w:rsidR="00480D76" w:rsidRPr="00480D76">
        <w:rPr>
          <w:noProof/>
        </w:rPr>
        <w:t>不管是同位角，还是内错角，它们具有一个共同特征，这两个角有一边在同一直线上，这条直线就是定义中的</w:t>
      </w:r>
      <w:r w:rsidR="00521082">
        <w:rPr>
          <w:rFonts w:hint="eastAsia"/>
          <w:noProof/>
        </w:rPr>
        <w:t>“</w:t>
      </w:r>
      <w:r w:rsidR="00480D76" w:rsidRPr="00480D76">
        <w:rPr>
          <w:noProof/>
        </w:rPr>
        <w:t>第三条直线</w:t>
      </w:r>
      <w:r w:rsidR="00521082">
        <w:rPr>
          <w:rFonts w:hint="eastAsia"/>
          <w:noProof/>
        </w:rPr>
        <w:t>”</w:t>
      </w:r>
      <w:r w:rsidR="00480D76" w:rsidRPr="00480D76">
        <w:rPr>
          <w:noProof/>
        </w:rPr>
        <w:t>，而这两个角剩下的两边所在的直线就是两条被截的直线</w:t>
      </w:r>
      <w:r w:rsidR="004C3340">
        <w:rPr>
          <w:noProof/>
        </w:rPr>
        <w:t>；</w:t>
      </w:r>
      <w:r w:rsidR="00480D76" w:rsidRPr="00480D76">
        <w:rPr>
          <w:b/>
          <w:noProof/>
        </w:rPr>
        <w:t>最后</w:t>
      </w:r>
      <w:r w:rsidR="00480D76" w:rsidRPr="00480D76">
        <w:rPr>
          <w:noProof/>
        </w:rPr>
        <w:t>看这两个角的位置特征是否满足同位角、内错角的位置特征</w:t>
      </w:r>
      <w:r w:rsidR="004C3340">
        <w:rPr>
          <w:noProof/>
        </w:rPr>
        <w:t>：</w:t>
      </w:r>
      <w:r w:rsidR="00480D76" w:rsidRPr="00480D76">
        <w:rPr>
          <w:noProof/>
        </w:rPr>
        <w:t>三边成</w:t>
      </w:r>
      <w:r w:rsidR="00521082">
        <w:rPr>
          <w:rFonts w:hint="eastAsia"/>
          <w:noProof/>
        </w:rPr>
        <w:t>“</w:t>
      </w:r>
      <w:r w:rsidR="00480D76" w:rsidRPr="004E34F0">
        <w:rPr>
          <w:noProof/>
        </w:rPr>
        <w:t>F</w:t>
      </w:r>
      <w:r w:rsidR="00521082">
        <w:rPr>
          <w:rFonts w:hint="eastAsia"/>
          <w:noProof/>
        </w:rPr>
        <w:t>”、“</w:t>
      </w:r>
      <w:r w:rsidR="00480D76" w:rsidRPr="004E34F0">
        <w:rPr>
          <w:noProof/>
        </w:rPr>
        <w:t>Z</w:t>
      </w:r>
      <w:r w:rsidR="00521082">
        <w:rPr>
          <w:rFonts w:hint="eastAsia"/>
          <w:noProof/>
        </w:rPr>
        <w:t>”</w:t>
      </w:r>
      <w:r w:rsidR="00480D76" w:rsidRPr="00480D76">
        <w:rPr>
          <w:noProof/>
        </w:rPr>
        <w:t>形</w:t>
      </w:r>
      <w:r w:rsidR="00480D76">
        <w:rPr>
          <w:rFonts w:hint="eastAsia"/>
          <w:noProof/>
        </w:rPr>
        <w:t>.</w:t>
      </w:r>
    </w:p>
    <w:p w14:paraId="7E7B815E" w14:textId="5794DF6C" w:rsidR="00EE6B23" w:rsidRPr="00480D76" w:rsidRDefault="00EE6B23"/>
    <w:p w14:paraId="3270D7CA" w14:textId="462822D9" w:rsidR="00EE6B23" w:rsidRPr="00480D76" w:rsidRDefault="00480D76">
      <w:pPr>
        <w:rPr>
          <w:b/>
        </w:rPr>
      </w:pPr>
      <w:r w:rsidRPr="00480D76">
        <w:rPr>
          <w:rFonts w:hint="eastAsia"/>
          <w:b/>
        </w:rPr>
        <w:t>配套练习</w:t>
      </w:r>
      <w:r w:rsidRPr="004C3340">
        <w:rPr>
          <w:rFonts w:hint="eastAsia"/>
          <w:b/>
        </w:rPr>
        <w:t>4</w:t>
      </w:r>
      <w:r w:rsidRPr="00480D76">
        <w:rPr>
          <w:rFonts w:hint="eastAsia"/>
          <w:b/>
        </w:rPr>
        <w:t>-</w:t>
      </w:r>
      <w:r w:rsidRPr="004C3340">
        <w:rPr>
          <w:rFonts w:hint="eastAsia"/>
          <w:b/>
        </w:rPr>
        <w:t>1</w:t>
      </w:r>
    </w:p>
    <w:p w14:paraId="0CCDB348" w14:textId="3ACA1E6E" w:rsidR="00480D76" w:rsidRDefault="00480D76">
      <w:r w:rsidRPr="00480D76">
        <w:t>找出图中所有的同位角、内错角．</w:t>
      </w:r>
    </w:p>
    <w:p w14:paraId="034C7510" w14:textId="234AD8C7" w:rsidR="00480D76" w:rsidRPr="00480D76" w:rsidRDefault="00480D76">
      <w:r>
        <w:rPr>
          <w:noProof/>
          <w:lang w:bidi="or-IN"/>
        </w:rPr>
        <w:drawing>
          <wp:inline distT="0" distB="0" distL="0" distR="0" wp14:anchorId="7FF0BBA1" wp14:editId="2532A759">
            <wp:extent cx="2847975" cy="1371600"/>
            <wp:effectExtent l="0" t="0" r="9525" b="0"/>
            <wp:docPr id="35" name="图片 35"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菁优网"/>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47975" cy="1371600"/>
                    </a:xfrm>
                    <a:prstGeom prst="rect">
                      <a:avLst/>
                    </a:prstGeom>
                    <a:noFill/>
                    <a:ln>
                      <a:noFill/>
                    </a:ln>
                  </pic:spPr>
                </pic:pic>
              </a:graphicData>
            </a:graphic>
          </wp:inline>
        </w:drawing>
      </w:r>
    </w:p>
    <w:p w14:paraId="0295F058" w14:textId="2DCCB863" w:rsidR="00480D76" w:rsidRDefault="00884CF5">
      <w:r>
        <w:t>【解】</w:t>
      </w:r>
      <w:r w:rsidR="00480D76" w:rsidRPr="00480D76">
        <w:t>同位角：</w:t>
      </w:r>
      <w:r w:rsidR="00480D76" w:rsidRPr="00480D76">
        <w:rPr>
          <w:rFonts w:ascii="宋体" w:hAnsi="宋体" w:cs="宋体" w:hint="eastAsia"/>
        </w:rPr>
        <w:t>∠</w:t>
      </w:r>
      <w:r w:rsidR="00480D76" w:rsidRPr="004C3340">
        <w:t>1</w:t>
      </w:r>
      <w:r w:rsidR="00480D76" w:rsidRPr="00480D76">
        <w:t>和</w:t>
      </w:r>
      <w:r w:rsidR="00480D76" w:rsidRPr="00480D76">
        <w:rPr>
          <w:rFonts w:ascii="宋体" w:hAnsi="宋体" w:cs="宋体" w:hint="eastAsia"/>
        </w:rPr>
        <w:t>∠</w:t>
      </w:r>
      <w:r w:rsidR="00480D76" w:rsidRPr="004C3340">
        <w:t>5</w:t>
      </w:r>
      <w:r w:rsidR="00480D76" w:rsidRPr="00480D76">
        <w:t>，</w:t>
      </w:r>
      <w:r w:rsidR="00480D76" w:rsidRPr="00480D76">
        <w:rPr>
          <w:rFonts w:ascii="宋体" w:hAnsi="宋体" w:cs="宋体" w:hint="eastAsia"/>
        </w:rPr>
        <w:t>∠</w:t>
      </w:r>
      <w:r w:rsidR="00480D76" w:rsidRPr="004C3340">
        <w:t>2</w:t>
      </w:r>
      <w:r w:rsidR="00480D76" w:rsidRPr="00480D76">
        <w:t>和</w:t>
      </w:r>
      <w:r w:rsidR="00480D76" w:rsidRPr="00480D76">
        <w:rPr>
          <w:rFonts w:ascii="宋体" w:hAnsi="宋体" w:cs="宋体" w:hint="eastAsia"/>
        </w:rPr>
        <w:t>∠</w:t>
      </w:r>
      <w:r w:rsidR="00480D76" w:rsidRPr="004C3340">
        <w:t>6</w:t>
      </w:r>
      <w:r w:rsidR="00480D76" w:rsidRPr="00480D76">
        <w:t>，</w:t>
      </w:r>
      <w:r w:rsidR="00480D76" w:rsidRPr="00480D76">
        <w:rPr>
          <w:rFonts w:ascii="宋体" w:hAnsi="宋体" w:cs="宋体" w:hint="eastAsia"/>
        </w:rPr>
        <w:t>∠</w:t>
      </w:r>
      <w:r w:rsidR="00480D76" w:rsidRPr="004C3340">
        <w:t>3</w:t>
      </w:r>
      <w:r w:rsidR="00480D76" w:rsidRPr="00480D76">
        <w:t>和</w:t>
      </w:r>
      <w:r w:rsidR="00480D76" w:rsidRPr="00480D76">
        <w:rPr>
          <w:rFonts w:ascii="宋体" w:hAnsi="宋体" w:cs="宋体" w:hint="eastAsia"/>
        </w:rPr>
        <w:t>∠</w:t>
      </w:r>
      <w:r w:rsidR="00480D76" w:rsidRPr="004C3340">
        <w:t>8</w:t>
      </w:r>
      <w:r w:rsidR="00480D76" w:rsidRPr="00480D76">
        <w:t>，</w:t>
      </w:r>
      <w:r w:rsidR="00480D76" w:rsidRPr="00480D76">
        <w:rPr>
          <w:rFonts w:ascii="宋体" w:hAnsi="宋体" w:cs="宋体" w:hint="eastAsia"/>
        </w:rPr>
        <w:t>∠</w:t>
      </w:r>
      <w:r w:rsidR="00480D76" w:rsidRPr="004C3340">
        <w:t>4</w:t>
      </w:r>
      <w:r w:rsidR="00480D76" w:rsidRPr="00480D76">
        <w:t>和</w:t>
      </w:r>
      <w:r w:rsidR="00480D76" w:rsidRPr="00480D76">
        <w:rPr>
          <w:rFonts w:ascii="宋体" w:hAnsi="宋体" w:cs="宋体" w:hint="eastAsia"/>
        </w:rPr>
        <w:t>∠</w:t>
      </w:r>
      <w:r w:rsidR="00480D76" w:rsidRPr="004C3340">
        <w:t>7</w:t>
      </w:r>
      <w:r w:rsidR="00480D76" w:rsidRPr="00480D76">
        <w:t>，</w:t>
      </w:r>
      <w:r w:rsidR="00480D76" w:rsidRPr="00480D76">
        <w:rPr>
          <w:rFonts w:ascii="宋体" w:hAnsi="宋体" w:cs="宋体" w:hint="eastAsia"/>
        </w:rPr>
        <w:t>∠</w:t>
      </w:r>
      <w:r w:rsidR="00480D76" w:rsidRPr="004C3340">
        <w:t>1</w:t>
      </w:r>
      <w:r w:rsidR="00480D76" w:rsidRPr="00480D76">
        <w:t>和</w:t>
      </w:r>
      <w:r w:rsidR="00480D76" w:rsidRPr="00480D76">
        <w:rPr>
          <w:rFonts w:ascii="宋体" w:hAnsi="宋体" w:cs="宋体" w:hint="eastAsia"/>
        </w:rPr>
        <w:t>∠</w:t>
      </w:r>
      <w:r w:rsidR="00480D76" w:rsidRPr="004C3340">
        <w:t>9</w:t>
      </w:r>
      <w:r w:rsidR="00480D76" w:rsidRPr="00480D76">
        <w:t>，</w:t>
      </w:r>
      <w:r w:rsidR="00480D76" w:rsidRPr="00480D76">
        <w:rPr>
          <w:rFonts w:ascii="宋体" w:hAnsi="宋体" w:cs="宋体" w:hint="eastAsia"/>
        </w:rPr>
        <w:t>∠</w:t>
      </w:r>
      <w:r w:rsidR="00480D76" w:rsidRPr="004C3340">
        <w:t>3</w:t>
      </w:r>
      <w:r w:rsidR="00480D76" w:rsidRPr="00480D76">
        <w:t>和</w:t>
      </w:r>
      <w:r w:rsidR="00480D76" w:rsidRPr="00480D76">
        <w:rPr>
          <w:rFonts w:ascii="宋体" w:hAnsi="宋体" w:cs="宋体" w:hint="eastAsia"/>
        </w:rPr>
        <w:t>∠</w:t>
      </w:r>
      <w:r w:rsidR="00480D76" w:rsidRPr="004C3340">
        <w:t>12</w:t>
      </w:r>
      <w:r w:rsidR="00480D76" w:rsidRPr="00480D76">
        <w:t>，</w:t>
      </w:r>
      <w:r w:rsidR="00480D76" w:rsidRPr="00480D76">
        <w:rPr>
          <w:rFonts w:ascii="宋体" w:hAnsi="宋体" w:cs="宋体" w:hint="eastAsia"/>
        </w:rPr>
        <w:t>∠</w:t>
      </w:r>
      <w:r w:rsidR="00480D76" w:rsidRPr="004C3340">
        <w:t>4</w:t>
      </w:r>
      <w:r w:rsidR="00480D76" w:rsidRPr="00480D76">
        <w:t>和</w:t>
      </w:r>
      <w:r w:rsidR="00480D76" w:rsidRPr="00480D76">
        <w:rPr>
          <w:rFonts w:ascii="宋体" w:hAnsi="宋体" w:cs="宋体" w:hint="eastAsia"/>
        </w:rPr>
        <w:t>∠</w:t>
      </w:r>
      <w:r w:rsidR="00480D76" w:rsidRPr="004C3340">
        <w:t>11</w:t>
      </w:r>
      <w:r w:rsidR="00480D76" w:rsidRPr="00480D76">
        <w:t>，</w:t>
      </w:r>
      <w:r w:rsidR="00480D76" w:rsidRPr="00480D76">
        <w:rPr>
          <w:rFonts w:ascii="宋体" w:hAnsi="宋体" w:cs="宋体" w:hint="eastAsia"/>
        </w:rPr>
        <w:t>∠</w:t>
      </w:r>
      <w:r w:rsidR="00480D76" w:rsidRPr="004C3340">
        <w:t>2</w:t>
      </w:r>
      <w:r w:rsidR="00480D76" w:rsidRPr="00480D76">
        <w:t>和</w:t>
      </w:r>
      <w:r w:rsidR="00480D76" w:rsidRPr="00480D76">
        <w:rPr>
          <w:rFonts w:ascii="宋体" w:hAnsi="宋体" w:cs="宋体" w:hint="eastAsia"/>
        </w:rPr>
        <w:t>∠</w:t>
      </w:r>
      <w:r w:rsidR="00480D76" w:rsidRPr="004C3340">
        <w:t>10</w:t>
      </w:r>
      <w:r w:rsidR="00480D76" w:rsidRPr="00480D76">
        <w:t>，</w:t>
      </w:r>
      <w:r w:rsidR="00480D76" w:rsidRPr="00480D76">
        <w:rPr>
          <w:rFonts w:ascii="宋体" w:hAnsi="宋体" w:cs="宋体" w:hint="eastAsia"/>
        </w:rPr>
        <w:t>∠</w:t>
      </w:r>
      <w:r w:rsidR="00480D76" w:rsidRPr="004C3340">
        <w:t>9</w:t>
      </w:r>
      <w:r w:rsidR="00480D76" w:rsidRPr="00480D76">
        <w:t>和</w:t>
      </w:r>
      <w:r w:rsidR="00480D76" w:rsidRPr="00480D76">
        <w:rPr>
          <w:rFonts w:ascii="宋体" w:hAnsi="宋体" w:cs="宋体" w:hint="eastAsia"/>
        </w:rPr>
        <w:t>∠</w:t>
      </w:r>
      <w:r w:rsidR="00480D76" w:rsidRPr="004C3340">
        <w:t>8</w:t>
      </w:r>
      <w:r w:rsidR="00480D76" w:rsidRPr="00480D76">
        <w:t>，</w:t>
      </w:r>
      <w:r w:rsidR="00480D76" w:rsidRPr="00480D76">
        <w:rPr>
          <w:rFonts w:ascii="宋体" w:hAnsi="宋体" w:cs="宋体" w:hint="eastAsia"/>
        </w:rPr>
        <w:t>∠</w:t>
      </w:r>
      <w:r w:rsidR="00480D76" w:rsidRPr="004C3340">
        <w:t>10</w:t>
      </w:r>
      <w:r w:rsidR="00480D76" w:rsidRPr="00480D76">
        <w:t>和</w:t>
      </w:r>
      <w:r w:rsidR="00480D76" w:rsidRPr="00480D76">
        <w:rPr>
          <w:rFonts w:ascii="宋体" w:hAnsi="宋体" w:cs="宋体" w:hint="eastAsia"/>
        </w:rPr>
        <w:t>∠</w:t>
      </w:r>
      <w:r w:rsidR="00480D76" w:rsidRPr="004C3340">
        <w:t>5</w:t>
      </w:r>
      <w:r w:rsidR="00480D76" w:rsidRPr="00480D76">
        <w:t>，</w:t>
      </w:r>
      <w:r w:rsidR="00480D76" w:rsidRPr="00480D76">
        <w:rPr>
          <w:rFonts w:ascii="宋体" w:hAnsi="宋体" w:cs="宋体" w:hint="eastAsia"/>
        </w:rPr>
        <w:t>∠</w:t>
      </w:r>
      <w:r w:rsidR="00480D76" w:rsidRPr="004C3340">
        <w:t>11</w:t>
      </w:r>
      <w:r w:rsidR="00480D76" w:rsidRPr="00480D76">
        <w:t>和</w:t>
      </w:r>
      <w:r w:rsidR="00480D76" w:rsidRPr="00480D76">
        <w:rPr>
          <w:rFonts w:ascii="宋体" w:hAnsi="宋体" w:cs="宋体" w:hint="eastAsia"/>
        </w:rPr>
        <w:t>∠</w:t>
      </w:r>
      <w:r w:rsidR="00480D76" w:rsidRPr="004C3340">
        <w:t>6</w:t>
      </w:r>
      <w:r w:rsidR="00480D76" w:rsidRPr="00480D76">
        <w:t>，</w:t>
      </w:r>
      <w:r w:rsidR="00480D76" w:rsidRPr="00480D76">
        <w:rPr>
          <w:rFonts w:ascii="宋体" w:hAnsi="宋体" w:cs="宋体" w:hint="eastAsia"/>
        </w:rPr>
        <w:t>∠</w:t>
      </w:r>
      <w:r w:rsidR="00480D76" w:rsidRPr="004C3340">
        <w:t>12</w:t>
      </w:r>
      <w:r w:rsidR="00480D76" w:rsidRPr="00480D76">
        <w:t>和</w:t>
      </w:r>
      <w:r w:rsidR="00480D76" w:rsidRPr="00480D76">
        <w:rPr>
          <w:rFonts w:ascii="宋体" w:hAnsi="宋体" w:cs="宋体" w:hint="eastAsia"/>
        </w:rPr>
        <w:t>∠</w:t>
      </w:r>
      <w:r w:rsidR="00480D76" w:rsidRPr="004C3340">
        <w:t>7</w:t>
      </w:r>
      <w:r w:rsidR="00480D76" w:rsidRPr="00480D76">
        <w:t>；</w:t>
      </w:r>
      <w:r w:rsidR="00480D76" w:rsidRPr="00480D76">
        <w:br/>
      </w:r>
      <w:r w:rsidR="00480D76" w:rsidRPr="00480D76">
        <w:t>内错角：</w:t>
      </w:r>
      <w:r w:rsidR="00480D76" w:rsidRPr="00480D76">
        <w:rPr>
          <w:rFonts w:ascii="宋体" w:hAnsi="宋体" w:cs="宋体" w:hint="eastAsia"/>
        </w:rPr>
        <w:t>∠</w:t>
      </w:r>
      <w:r w:rsidR="00480D76" w:rsidRPr="004C3340">
        <w:t>2</w:t>
      </w:r>
      <w:r w:rsidR="00480D76" w:rsidRPr="00480D76">
        <w:t>和</w:t>
      </w:r>
      <w:r w:rsidR="00480D76" w:rsidRPr="00480D76">
        <w:rPr>
          <w:rFonts w:ascii="宋体" w:hAnsi="宋体" w:cs="宋体" w:hint="eastAsia"/>
        </w:rPr>
        <w:t>∠</w:t>
      </w:r>
      <w:r w:rsidR="00480D76" w:rsidRPr="004C3340">
        <w:t>8</w:t>
      </w:r>
      <w:r w:rsidR="00480D76" w:rsidRPr="00480D76">
        <w:t>，</w:t>
      </w:r>
      <w:r w:rsidR="00480D76" w:rsidRPr="00480D76">
        <w:rPr>
          <w:rFonts w:ascii="宋体" w:hAnsi="宋体" w:cs="宋体" w:hint="eastAsia"/>
        </w:rPr>
        <w:t>∠</w:t>
      </w:r>
      <w:r w:rsidR="00480D76" w:rsidRPr="004C3340">
        <w:t>4</w:t>
      </w:r>
      <w:r w:rsidR="00480D76" w:rsidRPr="00480D76">
        <w:t>和</w:t>
      </w:r>
      <w:r w:rsidR="00480D76" w:rsidRPr="00480D76">
        <w:rPr>
          <w:rFonts w:ascii="宋体" w:hAnsi="宋体" w:cs="宋体" w:hint="eastAsia"/>
        </w:rPr>
        <w:t>∠</w:t>
      </w:r>
      <w:r w:rsidR="00480D76" w:rsidRPr="004C3340">
        <w:t>5</w:t>
      </w:r>
      <w:r w:rsidR="00480D76" w:rsidRPr="00480D76">
        <w:t>，</w:t>
      </w:r>
      <w:r w:rsidR="00480D76" w:rsidRPr="00480D76">
        <w:rPr>
          <w:rFonts w:ascii="宋体" w:hAnsi="宋体" w:cs="宋体" w:hint="eastAsia"/>
        </w:rPr>
        <w:t>∠</w:t>
      </w:r>
      <w:r w:rsidR="00480D76" w:rsidRPr="004C3340">
        <w:t>4</w:t>
      </w:r>
      <w:r w:rsidR="00480D76" w:rsidRPr="00480D76">
        <w:t>和</w:t>
      </w:r>
      <w:r w:rsidR="00480D76" w:rsidRPr="00480D76">
        <w:rPr>
          <w:rFonts w:ascii="宋体" w:hAnsi="宋体" w:cs="宋体" w:hint="eastAsia"/>
        </w:rPr>
        <w:t>∠</w:t>
      </w:r>
      <w:r w:rsidR="00480D76" w:rsidRPr="004C3340">
        <w:t>9</w:t>
      </w:r>
      <w:r w:rsidR="00480D76" w:rsidRPr="00480D76">
        <w:t>，</w:t>
      </w:r>
      <w:r w:rsidR="00480D76" w:rsidRPr="00480D76">
        <w:rPr>
          <w:rFonts w:ascii="宋体" w:hAnsi="宋体" w:cs="宋体" w:hint="eastAsia"/>
        </w:rPr>
        <w:t>∠</w:t>
      </w:r>
      <w:r w:rsidR="00480D76" w:rsidRPr="004C3340">
        <w:t>3</w:t>
      </w:r>
      <w:r w:rsidR="00480D76" w:rsidRPr="00480D76">
        <w:t>和</w:t>
      </w:r>
      <w:r w:rsidR="00480D76" w:rsidRPr="00480D76">
        <w:rPr>
          <w:rFonts w:ascii="宋体" w:hAnsi="宋体" w:cs="宋体" w:hint="eastAsia"/>
        </w:rPr>
        <w:t>∠</w:t>
      </w:r>
      <w:r w:rsidR="00480D76" w:rsidRPr="004C3340">
        <w:t>10</w:t>
      </w:r>
      <w:r w:rsidR="00480D76" w:rsidRPr="00480D76">
        <w:t>，</w:t>
      </w:r>
      <w:r w:rsidR="00480D76" w:rsidRPr="00480D76">
        <w:rPr>
          <w:rFonts w:ascii="宋体" w:hAnsi="宋体" w:cs="宋体" w:hint="eastAsia"/>
        </w:rPr>
        <w:t>∠</w:t>
      </w:r>
      <w:r w:rsidR="00480D76" w:rsidRPr="004C3340">
        <w:t>10</w:t>
      </w:r>
      <w:r w:rsidR="00480D76" w:rsidRPr="00480D76">
        <w:t>和</w:t>
      </w:r>
      <w:r w:rsidR="00480D76" w:rsidRPr="00480D76">
        <w:rPr>
          <w:rFonts w:ascii="宋体" w:hAnsi="宋体" w:cs="宋体" w:hint="eastAsia"/>
        </w:rPr>
        <w:t>∠</w:t>
      </w:r>
      <w:r w:rsidR="00480D76" w:rsidRPr="004C3340">
        <w:t>7</w:t>
      </w:r>
      <w:r w:rsidR="00480D76" w:rsidRPr="00480D76">
        <w:t>，</w:t>
      </w:r>
      <w:r w:rsidR="00480D76" w:rsidRPr="00480D76">
        <w:rPr>
          <w:rFonts w:ascii="宋体" w:hAnsi="宋体" w:cs="宋体" w:hint="eastAsia"/>
        </w:rPr>
        <w:t>∠</w:t>
      </w:r>
      <w:r w:rsidR="00480D76" w:rsidRPr="004C3340">
        <w:t>8</w:t>
      </w:r>
      <w:r w:rsidR="00480D76" w:rsidRPr="00480D76">
        <w:t>和</w:t>
      </w:r>
      <w:r w:rsidR="00480D76" w:rsidRPr="00480D76">
        <w:rPr>
          <w:rFonts w:ascii="宋体" w:hAnsi="宋体" w:cs="宋体" w:hint="eastAsia"/>
        </w:rPr>
        <w:t>∠</w:t>
      </w:r>
      <w:r w:rsidR="00480D76" w:rsidRPr="004C3340">
        <w:t>11</w:t>
      </w:r>
      <w:r w:rsidR="00480D76">
        <w:rPr>
          <w:rFonts w:hint="eastAsia"/>
        </w:rPr>
        <w:t>.</w:t>
      </w:r>
    </w:p>
    <w:p w14:paraId="15B6475E" w14:textId="0CDC94B4" w:rsidR="00480D76" w:rsidRDefault="00480D76"/>
    <w:p w14:paraId="05416FAC" w14:textId="1C56992A" w:rsidR="00480D76" w:rsidRDefault="00480D76"/>
    <w:p w14:paraId="413E9C20" w14:textId="331F533D" w:rsidR="00480D76" w:rsidRPr="00761E10" w:rsidRDefault="00480D76">
      <w:pPr>
        <w:rPr>
          <w:b/>
          <w:sz w:val="24"/>
        </w:rPr>
      </w:pPr>
      <w:r w:rsidRPr="00761E10">
        <w:rPr>
          <w:rFonts w:hint="eastAsia"/>
          <w:b/>
          <w:sz w:val="24"/>
        </w:rPr>
        <w:t>知识点五</w:t>
      </w:r>
      <w:r w:rsidRPr="00761E10">
        <w:rPr>
          <w:rFonts w:hint="eastAsia"/>
          <w:b/>
          <w:sz w:val="24"/>
        </w:rPr>
        <w:t xml:space="preserve"> </w:t>
      </w:r>
      <w:r w:rsidRPr="00761E10">
        <w:rPr>
          <w:rFonts w:hint="eastAsia"/>
          <w:b/>
          <w:sz w:val="24"/>
        </w:rPr>
        <w:t>内错角相等，两直线平行</w:t>
      </w:r>
    </w:p>
    <w:p w14:paraId="2AA49B57" w14:textId="463FC982" w:rsidR="00761E10" w:rsidRDefault="00761E10" w:rsidP="00761E10">
      <w:r w:rsidRPr="00761E10">
        <w:rPr>
          <w:rFonts w:hint="eastAsia"/>
          <w:b/>
        </w:rPr>
        <w:t>判定方法</w:t>
      </w:r>
      <w:r w:rsidRPr="004C3340">
        <w:rPr>
          <w:rFonts w:hint="eastAsia"/>
          <w:b/>
        </w:rPr>
        <w:t>2</w:t>
      </w:r>
      <w:r w:rsidR="004C3340">
        <w:rPr>
          <w:rFonts w:hint="eastAsia"/>
          <w:b/>
        </w:rPr>
        <w:t>：</w:t>
      </w:r>
      <w:r>
        <w:rPr>
          <w:rFonts w:hint="eastAsia"/>
        </w:rPr>
        <w:t xml:space="preserve"> </w:t>
      </w:r>
      <w:r>
        <w:rPr>
          <w:rFonts w:hint="eastAsia"/>
        </w:rPr>
        <w:t>两条直线被第三条直线所截，如果内错角相等，那么这两条直线平行</w:t>
      </w:r>
      <w:r>
        <w:rPr>
          <w:rFonts w:hint="eastAsia"/>
        </w:rPr>
        <w:t>.</w:t>
      </w:r>
    </w:p>
    <w:p w14:paraId="07E82F4D" w14:textId="79A9870D" w:rsidR="00761E10" w:rsidRPr="00761E10" w:rsidRDefault="00761E10" w:rsidP="00761E10">
      <w:pPr>
        <w:rPr>
          <w:b/>
        </w:rPr>
      </w:pPr>
      <w:r w:rsidRPr="00761E10">
        <w:rPr>
          <w:rFonts w:hint="eastAsia"/>
          <w:b/>
        </w:rPr>
        <w:t>简称</w:t>
      </w:r>
      <w:r w:rsidR="004C3340">
        <w:rPr>
          <w:rFonts w:hint="eastAsia"/>
          <w:b/>
        </w:rPr>
        <w:t>：</w:t>
      </w:r>
      <w:r w:rsidRPr="00761E10">
        <w:rPr>
          <w:rFonts w:hint="eastAsia"/>
          <w:b/>
        </w:rPr>
        <w:t>内错角相等，两直线平行</w:t>
      </w:r>
      <w:r w:rsidRPr="00761E10">
        <w:rPr>
          <w:rFonts w:hint="eastAsia"/>
          <w:b/>
        </w:rPr>
        <w:t>.</w:t>
      </w:r>
    </w:p>
    <w:p w14:paraId="3DE2F2F9" w14:textId="0D7E93CC" w:rsidR="00761E10" w:rsidRDefault="00761E10" w:rsidP="00761E10">
      <w:r w:rsidRPr="00521082">
        <w:rPr>
          <w:rFonts w:hint="eastAsia"/>
          <w:b/>
        </w:rPr>
        <w:t>表达方式</w:t>
      </w:r>
      <w:r w:rsidR="004C3340" w:rsidRPr="00521082">
        <w:rPr>
          <w:rFonts w:hint="eastAsia"/>
          <w:b/>
        </w:rPr>
        <w:t>：</w:t>
      </w:r>
      <w:r>
        <w:rPr>
          <w:rFonts w:hint="eastAsia"/>
        </w:rPr>
        <w:t>如图：因为</w:t>
      </w:r>
      <w:r>
        <w:rPr>
          <w:rFonts w:ascii="宋体" w:hAnsi="宋体" w:hint="eastAsia"/>
        </w:rPr>
        <w:t>∠</w:t>
      </w:r>
      <w:r w:rsidRPr="004C3340">
        <w:t>3</w:t>
      </w:r>
      <w:r>
        <w:rPr>
          <w:rFonts w:hint="eastAsia"/>
        </w:rPr>
        <w:t>=</w:t>
      </w:r>
      <w:r>
        <w:rPr>
          <w:rFonts w:ascii="宋体" w:hAnsi="宋体" w:hint="eastAsia"/>
        </w:rPr>
        <w:t>∠</w:t>
      </w:r>
      <w:r w:rsidRPr="004C3340">
        <w:t>6</w:t>
      </w:r>
      <w:r>
        <w:rPr>
          <w:rFonts w:hint="eastAsia"/>
        </w:rPr>
        <w:t>(</w:t>
      </w:r>
      <w:r>
        <w:rPr>
          <w:rFonts w:hint="eastAsia"/>
        </w:rPr>
        <w:t>已知</w:t>
      </w:r>
      <w:r>
        <w:rPr>
          <w:rFonts w:hint="eastAsia"/>
        </w:rPr>
        <w:t>)</w:t>
      </w:r>
      <w:r>
        <w:rPr>
          <w:rFonts w:hint="eastAsia"/>
        </w:rPr>
        <w:t>，</w:t>
      </w:r>
    </w:p>
    <w:p w14:paraId="7D59D05C" w14:textId="22FFEEC6" w:rsidR="00761E10" w:rsidRDefault="00761E10" w:rsidP="00761E10">
      <w:r>
        <w:rPr>
          <w:rFonts w:hint="eastAsia"/>
        </w:rPr>
        <w:t>所以</w:t>
      </w:r>
      <w:r w:rsidRPr="004C3340">
        <w:rPr>
          <w:rFonts w:hint="eastAsia"/>
          <w:i/>
        </w:rPr>
        <w:t>a</w:t>
      </w:r>
      <w:r w:rsidR="00C74D1D" w:rsidRPr="00C74D1D">
        <w:rPr>
          <w:rFonts w:ascii="宋体" w:hAnsi="宋体" w:hint="eastAsia"/>
        </w:rPr>
        <w:t>∥</w:t>
      </w:r>
      <w:r w:rsidRPr="004C3340">
        <w:rPr>
          <w:rFonts w:hint="eastAsia"/>
          <w:i/>
        </w:rPr>
        <w:t>b</w:t>
      </w:r>
      <w:r>
        <w:rPr>
          <w:rFonts w:hint="eastAsia"/>
        </w:rPr>
        <w:t>(</w:t>
      </w:r>
      <w:r>
        <w:rPr>
          <w:rFonts w:hint="eastAsia"/>
        </w:rPr>
        <w:t>内错角相等，两直线平行</w:t>
      </w:r>
      <w:r>
        <w:rPr>
          <w:rFonts w:hint="eastAsia"/>
        </w:rPr>
        <w:t>).</w:t>
      </w:r>
    </w:p>
    <w:p w14:paraId="09376297" w14:textId="3067C017" w:rsidR="00761E10" w:rsidRDefault="00761E10" w:rsidP="00761E10">
      <w:r>
        <w:rPr>
          <w:noProof/>
          <w:lang w:bidi="or-IN"/>
        </w:rPr>
        <w:drawing>
          <wp:inline distT="0" distB="0" distL="0" distR="0" wp14:anchorId="1740F558" wp14:editId="3210F348">
            <wp:extent cx="1695450" cy="1209675"/>
            <wp:effectExtent l="0" t="0" r="0" b="9525"/>
            <wp:docPr id="37" name="图片 37"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菁优网"/>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95450" cy="1209675"/>
                    </a:xfrm>
                    <a:prstGeom prst="rect">
                      <a:avLst/>
                    </a:prstGeom>
                    <a:noFill/>
                    <a:ln>
                      <a:noFill/>
                    </a:ln>
                  </pic:spPr>
                </pic:pic>
              </a:graphicData>
            </a:graphic>
          </wp:inline>
        </w:drawing>
      </w:r>
    </w:p>
    <w:p w14:paraId="6DB9C882" w14:textId="059519F1" w:rsidR="00480D76" w:rsidRPr="00FD6E49" w:rsidRDefault="00761E10">
      <w:pPr>
        <w:rPr>
          <w:rFonts w:hint="eastAsia"/>
          <w:b/>
        </w:rPr>
      </w:pPr>
      <w:r w:rsidRPr="00FD6E49">
        <w:rPr>
          <w:rFonts w:hint="eastAsia"/>
          <w:b/>
        </w:rPr>
        <w:t>题型</w:t>
      </w:r>
      <w:proofErr w:type="gramStart"/>
      <w:r w:rsidRPr="00FD6E49">
        <w:rPr>
          <w:rFonts w:hint="eastAsia"/>
          <w:b/>
        </w:rPr>
        <w:t>一</w:t>
      </w:r>
      <w:proofErr w:type="gramEnd"/>
      <w:r w:rsidRPr="00FD6E49">
        <w:rPr>
          <w:rFonts w:hint="eastAsia"/>
          <w:b/>
        </w:rPr>
        <w:t xml:space="preserve"> </w:t>
      </w:r>
      <w:r w:rsidR="00940654">
        <w:rPr>
          <w:rFonts w:hint="eastAsia"/>
          <w:b/>
        </w:rPr>
        <w:t>判定方法</w:t>
      </w:r>
      <w:r w:rsidR="00940654">
        <w:rPr>
          <w:rFonts w:hint="eastAsia"/>
          <w:b/>
        </w:rPr>
        <w:t>2</w:t>
      </w:r>
      <w:r w:rsidR="00940654">
        <w:rPr>
          <w:rFonts w:hint="eastAsia"/>
          <w:b/>
        </w:rPr>
        <w:t>的应用</w:t>
      </w:r>
    </w:p>
    <w:p w14:paraId="7DB970F9" w14:textId="55950063" w:rsidR="0050029A" w:rsidRPr="00940654" w:rsidRDefault="00761E10" w:rsidP="0050029A">
      <w:pPr>
        <w:rPr>
          <w:b/>
        </w:rPr>
      </w:pPr>
      <w:r w:rsidRPr="00FD6E49">
        <w:rPr>
          <w:rFonts w:hint="eastAsia"/>
          <w:b/>
        </w:rPr>
        <w:t>例</w:t>
      </w:r>
      <w:r w:rsidRPr="004C3340">
        <w:rPr>
          <w:rFonts w:hint="eastAsia"/>
          <w:b/>
        </w:rPr>
        <w:t>5</w:t>
      </w:r>
      <w:r w:rsidRPr="00FD6E49">
        <w:rPr>
          <w:rFonts w:hint="eastAsia"/>
          <w:b/>
        </w:rPr>
        <w:t>-</w:t>
      </w:r>
      <w:r w:rsidRPr="004C3340">
        <w:rPr>
          <w:rFonts w:hint="eastAsia"/>
          <w:b/>
        </w:rPr>
        <w:t>1</w:t>
      </w:r>
      <w:r>
        <w:t xml:space="preserve"> </w:t>
      </w:r>
      <w:r w:rsidR="0050029A" w:rsidRPr="0050029A">
        <w:t>如图，在四边形</w:t>
      </w:r>
      <w:r w:rsidR="0050029A" w:rsidRPr="004E34F0">
        <w:t>ABCD</w:t>
      </w:r>
      <w:r w:rsidR="0050029A" w:rsidRPr="0050029A">
        <w:t>中，连接</w:t>
      </w:r>
      <w:r w:rsidR="0050029A" w:rsidRPr="004E34F0">
        <w:t>AC</w:t>
      </w:r>
      <w:r w:rsidR="0050029A" w:rsidRPr="0050029A">
        <w:t>、</w:t>
      </w:r>
      <w:r w:rsidR="0050029A" w:rsidRPr="004E34F0">
        <w:t>BD</w:t>
      </w:r>
      <w:r w:rsidR="0050029A" w:rsidRPr="0050029A">
        <w:t>，若要使</w:t>
      </w:r>
      <w:r w:rsidR="0050029A" w:rsidRPr="004E34F0">
        <w:t>AB</w:t>
      </w:r>
      <w:r w:rsidR="0050029A" w:rsidRPr="0050029A">
        <w:rPr>
          <w:rFonts w:ascii="宋体" w:hAnsi="宋体" w:cs="宋体" w:hint="eastAsia"/>
        </w:rPr>
        <w:t>∥</w:t>
      </w:r>
      <w:r w:rsidR="0050029A" w:rsidRPr="004E34F0">
        <w:t>CD</w:t>
      </w:r>
      <w:r w:rsidR="0050029A" w:rsidRPr="0050029A">
        <w:t>，则需要添加的条件是（　　）</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2106"/>
        <w:gridCol w:w="2091"/>
        <w:gridCol w:w="2092"/>
        <w:gridCol w:w="2107"/>
      </w:tblGrid>
      <w:tr w:rsidR="0050029A" w:rsidRPr="0050029A" w14:paraId="335BCAE5" w14:textId="77777777" w:rsidTr="0050029A">
        <w:trPr>
          <w:tblCellSpacing w:w="15" w:type="dxa"/>
        </w:trPr>
        <w:tc>
          <w:tcPr>
            <w:tcW w:w="1227" w:type="pct"/>
            <w:vAlign w:val="center"/>
            <w:hideMark/>
          </w:tcPr>
          <w:p w14:paraId="4E3009CD" w14:textId="77777777" w:rsidR="0050029A" w:rsidRPr="0050029A" w:rsidRDefault="0050029A" w:rsidP="0050029A">
            <w:r w:rsidRPr="004E34F0">
              <w:t>A</w:t>
            </w:r>
            <w:r w:rsidRPr="0050029A">
              <w:t>．</w:t>
            </w:r>
            <w:r w:rsidRPr="0050029A">
              <w:rPr>
                <w:rFonts w:ascii="宋体" w:hAnsi="宋体" w:cs="宋体" w:hint="eastAsia"/>
              </w:rPr>
              <w:t>∠</w:t>
            </w:r>
            <w:r w:rsidRPr="004C3340">
              <w:t>1</w:t>
            </w:r>
            <w:r w:rsidRPr="0050029A">
              <w:t>=</w:t>
            </w:r>
            <w:r w:rsidRPr="0050029A">
              <w:rPr>
                <w:rFonts w:ascii="宋体" w:hAnsi="宋体" w:cs="宋体" w:hint="eastAsia"/>
              </w:rPr>
              <w:t>∠</w:t>
            </w:r>
            <w:r w:rsidRPr="004C3340">
              <w:t>2</w:t>
            </w:r>
          </w:p>
        </w:tc>
        <w:tc>
          <w:tcPr>
            <w:tcW w:w="1227" w:type="pct"/>
            <w:vAlign w:val="center"/>
            <w:hideMark/>
          </w:tcPr>
          <w:p w14:paraId="23F4D55E" w14:textId="77777777" w:rsidR="0050029A" w:rsidRPr="0050029A" w:rsidRDefault="0050029A" w:rsidP="0050029A">
            <w:r w:rsidRPr="004E34F0">
              <w:t>B</w:t>
            </w:r>
            <w:r w:rsidRPr="0050029A">
              <w:t>．</w:t>
            </w:r>
            <w:r w:rsidRPr="0050029A">
              <w:rPr>
                <w:rFonts w:ascii="宋体" w:hAnsi="宋体" w:cs="宋体" w:hint="eastAsia"/>
              </w:rPr>
              <w:t>∠</w:t>
            </w:r>
            <w:r w:rsidRPr="004C3340">
              <w:t>2</w:t>
            </w:r>
            <w:r w:rsidRPr="0050029A">
              <w:t>=</w:t>
            </w:r>
            <w:r w:rsidRPr="0050029A">
              <w:rPr>
                <w:rFonts w:ascii="宋体" w:hAnsi="宋体" w:cs="宋体" w:hint="eastAsia"/>
              </w:rPr>
              <w:t>∠</w:t>
            </w:r>
            <w:r w:rsidRPr="004C3340">
              <w:t>3</w:t>
            </w:r>
          </w:p>
        </w:tc>
        <w:tc>
          <w:tcPr>
            <w:tcW w:w="1227" w:type="pct"/>
            <w:vAlign w:val="center"/>
            <w:hideMark/>
          </w:tcPr>
          <w:p w14:paraId="02AA2D1A" w14:textId="77777777" w:rsidR="0050029A" w:rsidRPr="0050029A" w:rsidRDefault="0050029A" w:rsidP="0050029A">
            <w:r w:rsidRPr="004E34F0">
              <w:t>C</w:t>
            </w:r>
            <w:r w:rsidRPr="0050029A">
              <w:t>．</w:t>
            </w:r>
            <w:r w:rsidRPr="0050029A">
              <w:rPr>
                <w:rFonts w:ascii="宋体" w:hAnsi="宋体" w:cs="宋体" w:hint="eastAsia"/>
              </w:rPr>
              <w:t>∠</w:t>
            </w:r>
            <w:r w:rsidRPr="004C3340">
              <w:t>3</w:t>
            </w:r>
            <w:r w:rsidRPr="0050029A">
              <w:t>=</w:t>
            </w:r>
            <w:r w:rsidRPr="0050029A">
              <w:rPr>
                <w:rFonts w:ascii="宋体" w:hAnsi="宋体" w:cs="宋体" w:hint="eastAsia"/>
              </w:rPr>
              <w:t>∠</w:t>
            </w:r>
            <w:r w:rsidRPr="004C3340">
              <w:t>4</w:t>
            </w:r>
          </w:p>
        </w:tc>
        <w:tc>
          <w:tcPr>
            <w:tcW w:w="1227" w:type="pct"/>
            <w:vAlign w:val="center"/>
            <w:hideMark/>
          </w:tcPr>
          <w:p w14:paraId="5590E987" w14:textId="77777777" w:rsidR="0050029A" w:rsidRPr="0050029A" w:rsidRDefault="0050029A" w:rsidP="0050029A">
            <w:r w:rsidRPr="004E34F0">
              <w:t>D</w:t>
            </w:r>
            <w:r w:rsidRPr="0050029A">
              <w:t>．</w:t>
            </w:r>
            <w:r w:rsidRPr="0050029A">
              <w:rPr>
                <w:rFonts w:ascii="宋体" w:hAnsi="宋体" w:cs="宋体" w:hint="eastAsia"/>
              </w:rPr>
              <w:t>∠</w:t>
            </w:r>
            <w:r w:rsidRPr="004C3340">
              <w:t>4</w:t>
            </w:r>
            <w:r w:rsidRPr="0050029A">
              <w:t>=</w:t>
            </w:r>
            <w:r w:rsidRPr="0050029A">
              <w:rPr>
                <w:rFonts w:ascii="宋体" w:hAnsi="宋体" w:cs="宋体" w:hint="eastAsia"/>
              </w:rPr>
              <w:t>∠</w:t>
            </w:r>
            <w:r w:rsidRPr="004C3340">
              <w:t>5</w:t>
            </w:r>
          </w:p>
        </w:tc>
      </w:tr>
    </w:tbl>
    <w:p w14:paraId="0016D44E" w14:textId="5CDEF1C1" w:rsidR="0050029A" w:rsidRDefault="0050029A">
      <w:r>
        <w:rPr>
          <w:noProof/>
          <w:lang w:bidi="or-IN"/>
        </w:rPr>
        <w:drawing>
          <wp:inline distT="0" distB="0" distL="0" distR="0" wp14:anchorId="11B8D4F9" wp14:editId="625B1FC7">
            <wp:extent cx="1819275" cy="895350"/>
            <wp:effectExtent l="0" t="0" r="9525" b="0"/>
            <wp:docPr id="39" name="图片 39"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菁优网"/>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19275" cy="895350"/>
                    </a:xfrm>
                    <a:prstGeom prst="rect">
                      <a:avLst/>
                    </a:prstGeom>
                    <a:noFill/>
                    <a:ln>
                      <a:noFill/>
                    </a:ln>
                  </pic:spPr>
                </pic:pic>
              </a:graphicData>
            </a:graphic>
          </wp:inline>
        </w:drawing>
      </w:r>
    </w:p>
    <w:p w14:paraId="684469BA" w14:textId="000FC00B" w:rsidR="00F030A9" w:rsidRDefault="00884CF5">
      <w:pPr>
        <w:rPr>
          <w:rFonts w:hint="eastAsia"/>
        </w:rPr>
      </w:pPr>
      <w:r>
        <w:t>【解】</w:t>
      </w:r>
      <w:r w:rsidR="0050029A" w:rsidRPr="004E34F0">
        <w:t>A</w:t>
      </w:r>
      <w:r w:rsidR="0050029A" w:rsidRPr="0050029A">
        <w:t>、当</w:t>
      </w:r>
      <w:r w:rsidR="0050029A" w:rsidRPr="0050029A">
        <w:rPr>
          <w:rFonts w:ascii="宋体" w:hAnsi="宋体" w:cs="宋体" w:hint="eastAsia"/>
        </w:rPr>
        <w:t>∠</w:t>
      </w:r>
      <w:r w:rsidR="0050029A" w:rsidRPr="004C3340">
        <w:t>1</w:t>
      </w:r>
      <w:r w:rsidR="0050029A" w:rsidRPr="0050029A">
        <w:t>=</w:t>
      </w:r>
      <w:r w:rsidR="0050029A" w:rsidRPr="0050029A">
        <w:rPr>
          <w:rFonts w:ascii="宋体" w:hAnsi="宋体" w:cs="宋体" w:hint="eastAsia"/>
        </w:rPr>
        <w:t>∠</w:t>
      </w:r>
      <w:r w:rsidR="0050029A" w:rsidRPr="004C3340">
        <w:t>2</w:t>
      </w:r>
      <w:r w:rsidR="0050029A" w:rsidRPr="0050029A">
        <w:t>时，</w:t>
      </w:r>
      <w:r w:rsidR="0050029A" w:rsidRPr="004E34F0">
        <w:t>AD</w:t>
      </w:r>
      <w:r w:rsidR="0050029A" w:rsidRPr="0050029A">
        <w:rPr>
          <w:rFonts w:ascii="宋体" w:hAnsi="宋体" w:cs="宋体" w:hint="eastAsia"/>
        </w:rPr>
        <w:t>∥</w:t>
      </w:r>
      <w:r w:rsidR="0050029A" w:rsidRPr="004E34F0">
        <w:t>BC</w:t>
      </w:r>
      <w:r w:rsidR="0050029A" w:rsidRPr="0050029A">
        <w:t>，故此选项错误；</w:t>
      </w:r>
      <w:r w:rsidR="0050029A" w:rsidRPr="0050029A">
        <w:br/>
      </w:r>
      <w:r w:rsidR="0050029A" w:rsidRPr="004E34F0">
        <w:t>B</w:t>
      </w:r>
      <w:r w:rsidR="0050029A" w:rsidRPr="0050029A">
        <w:t>、当</w:t>
      </w:r>
      <w:r w:rsidR="0050029A" w:rsidRPr="0050029A">
        <w:rPr>
          <w:rFonts w:ascii="宋体" w:hAnsi="宋体" w:cs="宋体" w:hint="eastAsia"/>
        </w:rPr>
        <w:t>∠</w:t>
      </w:r>
      <w:r w:rsidR="0050029A" w:rsidRPr="004C3340">
        <w:t>2</w:t>
      </w:r>
      <w:r w:rsidR="0050029A" w:rsidRPr="0050029A">
        <w:t>=</w:t>
      </w:r>
      <w:r w:rsidR="0050029A" w:rsidRPr="0050029A">
        <w:rPr>
          <w:rFonts w:ascii="宋体" w:hAnsi="宋体" w:cs="宋体" w:hint="eastAsia"/>
        </w:rPr>
        <w:t>∠</w:t>
      </w:r>
      <w:r w:rsidR="0050029A" w:rsidRPr="004C3340">
        <w:t>3</w:t>
      </w:r>
      <w:r w:rsidR="0050029A" w:rsidRPr="0050029A">
        <w:t>时，无法得到</w:t>
      </w:r>
      <w:r w:rsidR="0050029A" w:rsidRPr="004E34F0">
        <w:t>AB</w:t>
      </w:r>
      <w:r w:rsidR="0050029A" w:rsidRPr="0050029A">
        <w:rPr>
          <w:rFonts w:ascii="宋体" w:hAnsi="宋体" w:cs="宋体" w:hint="eastAsia"/>
        </w:rPr>
        <w:t>∥</w:t>
      </w:r>
      <w:r w:rsidR="0050029A" w:rsidRPr="004E34F0">
        <w:t>CD</w:t>
      </w:r>
      <w:r w:rsidR="0050029A" w:rsidRPr="0050029A">
        <w:t>，故此选项错误；</w:t>
      </w:r>
      <w:r w:rsidR="0050029A" w:rsidRPr="0050029A">
        <w:br/>
      </w:r>
      <w:r w:rsidR="0050029A" w:rsidRPr="004E34F0">
        <w:t>C</w:t>
      </w:r>
      <w:r w:rsidR="0050029A" w:rsidRPr="0050029A">
        <w:t>、当</w:t>
      </w:r>
      <w:r w:rsidR="0050029A" w:rsidRPr="0050029A">
        <w:rPr>
          <w:rFonts w:ascii="宋体" w:hAnsi="宋体" w:cs="宋体" w:hint="eastAsia"/>
        </w:rPr>
        <w:t>∠</w:t>
      </w:r>
      <w:r w:rsidR="0050029A" w:rsidRPr="004C3340">
        <w:t>3</w:t>
      </w:r>
      <w:r w:rsidR="0050029A" w:rsidRPr="0050029A">
        <w:t>=</w:t>
      </w:r>
      <w:r w:rsidR="0050029A" w:rsidRPr="0050029A">
        <w:rPr>
          <w:rFonts w:ascii="宋体" w:hAnsi="宋体" w:cs="宋体" w:hint="eastAsia"/>
        </w:rPr>
        <w:t>∠</w:t>
      </w:r>
      <w:r w:rsidR="0050029A" w:rsidRPr="004C3340">
        <w:t>4</w:t>
      </w:r>
      <w:r w:rsidR="0050029A" w:rsidRPr="0050029A">
        <w:t>时，无法得到</w:t>
      </w:r>
      <w:r w:rsidR="0050029A" w:rsidRPr="004E34F0">
        <w:t>AB</w:t>
      </w:r>
      <w:r w:rsidR="0050029A" w:rsidRPr="0050029A">
        <w:rPr>
          <w:rFonts w:ascii="宋体" w:hAnsi="宋体" w:cs="宋体" w:hint="eastAsia"/>
        </w:rPr>
        <w:t>∥</w:t>
      </w:r>
      <w:r w:rsidR="0050029A" w:rsidRPr="004E34F0">
        <w:t>CD</w:t>
      </w:r>
      <w:r w:rsidR="0050029A" w:rsidRPr="0050029A">
        <w:t>，故此选项错误；</w:t>
      </w:r>
      <w:r w:rsidR="0050029A" w:rsidRPr="0050029A">
        <w:br/>
      </w:r>
      <w:r w:rsidR="0050029A" w:rsidRPr="004E34F0">
        <w:t>D</w:t>
      </w:r>
      <w:r w:rsidR="0050029A" w:rsidRPr="0050029A">
        <w:t>、当</w:t>
      </w:r>
      <w:r w:rsidR="0050029A" w:rsidRPr="0050029A">
        <w:rPr>
          <w:rFonts w:ascii="宋体" w:hAnsi="宋体" w:cs="宋体" w:hint="eastAsia"/>
        </w:rPr>
        <w:t>∠</w:t>
      </w:r>
      <w:r w:rsidR="0050029A" w:rsidRPr="004C3340">
        <w:t>4</w:t>
      </w:r>
      <w:r w:rsidR="0050029A" w:rsidRPr="0050029A">
        <w:t>=</w:t>
      </w:r>
      <w:r w:rsidR="0050029A" w:rsidRPr="0050029A">
        <w:rPr>
          <w:rFonts w:ascii="宋体" w:hAnsi="宋体" w:cs="宋体" w:hint="eastAsia"/>
        </w:rPr>
        <w:t>∠</w:t>
      </w:r>
      <w:r w:rsidR="0050029A" w:rsidRPr="004C3340">
        <w:t>5</w:t>
      </w:r>
      <w:r w:rsidR="0050029A" w:rsidRPr="0050029A">
        <w:t>时，</w:t>
      </w:r>
      <w:r w:rsidR="0050029A" w:rsidRPr="004E34F0">
        <w:t>AB</w:t>
      </w:r>
      <w:r w:rsidR="0050029A" w:rsidRPr="0050029A">
        <w:rPr>
          <w:rFonts w:ascii="宋体" w:hAnsi="宋体" w:cs="宋体" w:hint="eastAsia"/>
        </w:rPr>
        <w:t>∥</w:t>
      </w:r>
      <w:r w:rsidR="0050029A" w:rsidRPr="004E34F0">
        <w:t>CD</w:t>
      </w:r>
      <w:r w:rsidR="0050029A" w:rsidRPr="0050029A">
        <w:t>，故此选项正确．</w:t>
      </w:r>
      <w:r w:rsidR="0050029A" w:rsidRPr="0050029A">
        <w:br/>
      </w:r>
      <w:r w:rsidR="0050029A" w:rsidRPr="0050029A">
        <w:t>故选：</w:t>
      </w:r>
      <w:r w:rsidR="0050029A" w:rsidRPr="004E34F0">
        <w:t>D</w:t>
      </w:r>
      <w:r w:rsidR="0050029A" w:rsidRPr="0050029A">
        <w:t>．</w:t>
      </w:r>
    </w:p>
    <w:p w14:paraId="48C1AE4F" w14:textId="56D53C75" w:rsidR="00C74D1D" w:rsidRPr="00C74D1D" w:rsidRDefault="00C74D1D"/>
    <w:p w14:paraId="0CAFCE96" w14:textId="1C0F063C" w:rsidR="00C74D1D" w:rsidRPr="00E40274" w:rsidRDefault="00C74D1D">
      <w:pPr>
        <w:rPr>
          <w:b/>
        </w:rPr>
      </w:pPr>
      <w:r w:rsidRPr="00E40274">
        <w:rPr>
          <w:rFonts w:hint="eastAsia"/>
          <w:b/>
        </w:rPr>
        <w:t>配套练习</w:t>
      </w:r>
      <w:r w:rsidRPr="00E40274">
        <w:rPr>
          <w:rFonts w:hint="eastAsia"/>
          <w:b/>
        </w:rPr>
        <w:t>5-</w:t>
      </w:r>
      <w:r w:rsidR="00622731">
        <w:rPr>
          <w:b/>
        </w:rPr>
        <w:t>1</w:t>
      </w:r>
    </w:p>
    <w:p w14:paraId="3D43B683" w14:textId="77777777" w:rsidR="00E40274" w:rsidRPr="00E40274" w:rsidRDefault="00E40274" w:rsidP="00E40274">
      <w:pPr>
        <w:spacing w:line="360" w:lineRule="auto"/>
        <w:rPr>
          <w:szCs w:val="21"/>
        </w:rPr>
      </w:pPr>
      <w:r w:rsidRPr="00E40274">
        <w:rPr>
          <w:szCs w:val="21"/>
        </w:rPr>
        <w:t>如图，已知</w:t>
      </w:r>
      <w:r w:rsidRPr="00E40274">
        <w:rPr>
          <w:szCs w:val="21"/>
        </w:rPr>
        <w:t>AB</w:t>
      </w:r>
      <w:r w:rsidRPr="00E40274">
        <w:rPr>
          <w:rFonts w:ascii="宋体" w:hAnsi="宋体" w:hint="eastAsia"/>
          <w:szCs w:val="21"/>
        </w:rPr>
        <w:t>⊥</w:t>
      </w:r>
      <w:r w:rsidRPr="00E40274">
        <w:rPr>
          <w:szCs w:val="21"/>
        </w:rPr>
        <w:t>BC</w:t>
      </w:r>
      <w:r w:rsidRPr="00E40274">
        <w:rPr>
          <w:szCs w:val="21"/>
        </w:rPr>
        <w:t>，</w:t>
      </w:r>
      <w:r w:rsidRPr="00E40274">
        <w:rPr>
          <w:szCs w:val="21"/>
        </w:rPr>
        <w:t>BC</w:t>
      </w:r>
      <w:r w:rsidRPr="00E40274">
        <w:rPr>
          <w:rFonts w:ascii="宋体" w:hAnsi="宋体" w:hint="eastAsia"/>
          <w:szCs w:val="21"/>
        </w:rPr>
        <w:t>⊥</w:t>
      </w:r>
      <w:r w:rsidRPr="00E40274">
        <w:rPr>
          <w:szCs w:val="21"/>
        </w:rPr>
        <w:t>CD</w:t>
      </w:r>
      <w:r w:rsidRPr="00E40274">
        <w:rPr>
          <w:szCs w:val="21"/>
        </w:rPr>
        <w:t>，</w:t>
      </w:r>
      <w:r w:rsidRPr="00E40274">
        <w:rPr>
          <w:rFonts w:ascii="宋体" w:hAnsi="宋体" w:hint="eastAsia"/>
          <w:szCs w:val="21"/>
        </w:rPr>
        <w:t>∠</w:t>
      </w:r>
      <w:r w:rsidRPr="00E40274">
        <w:rPr>
          <w:szCs w:val="21"/>
        </w:rPr>
        <w:t>1=</w:t>
      </w:r>
      <w:r w:rsidRPr="00E40274">
        <w:rPr>
          <w:rFonts w:ascii="宋体" w:hAnsi="宋体" w:hint="eastAsia"/>
          <w:szCs w:val="21"/>
        </w:rPr>
        <w:t>∠</w:t>
      </w:r>
      <w:r w:rsidRPr="00E40274">
        <w:rPr>
          <w:szCs w:val="21"/>
        </w:rPr>
        <w:t>2</w:t>
      </w:r>
      <w:r w:rsidRPr="00E40274">
        <w:rPr>
          <w:szCs w:val="21"/>
        </w:rPr>
        <w:t>．试判断</w:t>
      </w:r>
      <w:r w:rsidRPr="00E40274">
        <w:rPr>
          <w:szCs w:val="21"/>
        </w:rPr>
        <w:t>BE</w:t>
      </w:r>
      <w:r w:rsidRPr="00E40274">
        <w:rPr>
          <w:szCs w:val="21"/>
        </w:rPr>
        <w:t>与</w:t>
      </w:r>
      <w:r w:rsidRPr="00E40274">
        <w:rPr>
          <w:szCs w:val="21"/>
        </w:rPr>
        <w:t>CF</w:t>
      </w:r>
      <w:r w:rsidRPr="00E40274">
        <w:rPr>
          <w:szCs w:val="21"/>
        </w:rPr>
        <w:t>的关系，并说明你的理由．</w:t>
      </w:r>
    </w:p>
    <w:p w14:paraId="07575704" w14:textId="74CB6D11" w:rsidR="00E40274" w:rsidRPr="00E40274" w:rsidRDefault="00E40274" w:rsidP="00E40274">
      <w:pPr>
        <w:spacing w:line="360" w:lineRule="auto"/>
        <w:rPr>
          <w:szCs w:val="21"/>
        </w:rPr>
      </w:pPr>
      <w:r w:rsidRPr="00E40274">
        <w:rPr>
          <w:noProof/>
          <w:szCs w:val="21"/>
        </w:rPr>
        <w:drawing>
          <wp:inline distT="0" distB="0" distL="0" distR="0" wp14:anchorId="414633F3" wp14:editId="7A323FED">
            <wp:extent cx="1449070" cy="914400"/>
            <wp:effectExtent l="0" t="0" r="0" b="0"/>
            <wp:docPr id="14" name="图片 1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449070" cy="914400"/>
                    </a:xfrm>
                    <a:prstGeom prst="rect">
                      <a:avLst/>
                    </a:prstGeom>
                    <a:noFill/>
                    <a:ln>
                      <a:noFill/>
                    </a:ln>
                  </pic:spPr>
                </pic:pic>
              </a:graphicData>
            </a:graphic>
          </wp:inline>
        </w:drawing>
      </w:r>
    </w:p>
    <w:p w14:paraId="12828B76" w14:textId="7B563BE8" w:rsidR="00E40274" w:rsidRPr="002432EE" w:rsidRDefault="00E40274" w:rsidP="00E40274">
      <w:pPr>
        <w:spacing w:line="360" w:lineRule="auto"/>
        <w:rPr>
          <w:szCs w:val="21"/>
        </w:rPr>
      </w:pPr>
      <w:r w:rsidRPr="002432EE">
        <w:rPr>
          <w:szCs w:val="21"/>
        </w:rPr>
        <w:t>【</w:t>
      </w:r>
      <w:r w:rsidRPr="002432EE">
        <w:rPr>
          <w:rFonts w:hint="eastAsia"/>
          <w:szCs w:val="21"/>
        </w:rPr>
        <w:t>思路</w:t>
      </w:r>
      <w:r w:rsidRPr="002432EE">
        <w:rPr>
          <w:szCs w:val="21"/>
        </w:rPr>
        <w:t>分析】首先由已知</w:t>
      </w:r>
      <w:r w:rsidRPr="002432EE">
        <w:rPr>
          <w:szCs w:val="21"/>
        </w:rPr>
        <w:t>AB</w:t>
      </w:r>
      <w:r w:rsidRPr="002432EE">
        <w:rPr>
          <w:rFonts w:ascii="宋体" w:hAnsi="宋体" w:hint="eastAsia"/>
          <w:szCs w:val="21"/>
        </w:rPr>
        <w:t>⊥</w:t>
      </w:r>
      <w:r w:rsidRPr="002432EE">
        <w:rPr>
          <w:szCs w:val="21"/>
        </w:rPr>
        <w:t>BC</w:t>
      </w:r>
      <w:r w:rsidRPr="002432EE">
        <w:rPr>
          <w:szCs w:val="21"/>
        </w:rPr>
        <w:t>，</w:t>
      </w:r>
      <w:r w:rsidRPr="002432EE">
        <w:rPr>
          <w:szCs w:val="21"/>
        </w:rPr>
        <w:t>BC</w:t>
      </w:r>
      <w:r w:rsidRPr="002432EE">
        <w:rPr>
          <w:rFonts w:ascii="宋体" w:hAnsi="宋体" w:hint="eastAsia"/>
          <w:szCs w:val="21"/>
        </w:rPr>
        <w:t>⊥</w:t>
      </w:r>
      <w:r w:rsidRPr="002432EE">
        <w:rPr>
          <w:szCs w:val="21"/>
        </w:rPr>
        <w:t>CD</w:t>
      </w:r>
      <w:r w:rsidRPr="002432EE">
        <w:rPr>
          <w:szCs w:val="21"/>
        </w:rPr>
        <w:t>得</w:t>
      </w:r>
      <w:r w:rsidRPr="002432EE">
        <w:rPr>
          <w:rFonts w:ascii="宋体" w:hAnsi="宋体" w:hint="eastAsia"/>
          <w:szCs w:val="21"/>
        </w:rPr>
        <w:t>∴∠</w:t>
      </w:r>
      <w:r w:rsidRPr="002432EE">
        <w:rPr>
          <w:szCs w:val="21"/>
        </w:rPr>
        <w:t>ABC=</w:t>
      </w:r>
      <w:r w:rsidRPr="002432EE">
        <w:rPr>
          <w:rFonts w:ascii="宋体" w:hAnsi="宋体" w:hint="eastAsia"/>
          <w:szCs w:val="21"/>
        </w:rPr>
        <w:t>∠</w:t>
      </w:r>
      <w:r w:rsidRPr="002432EE">
        <w:rPr>
          <w:szCs w:val="21"/>
        </w:rPr>
        <w:t>BCD=90°</w:t>
      </w:r>
      <w:r w:rsidRPr="002432EE">
        <w:rPr>
          <w:szCs w:val="21"/>
        </w:rPr>
        <w:t>，再由已知</w:t>
      </w:r>
      <w:r w:rsidRPr="002432EE">
        <w:rPr>
          <w:rFonts w:ascii="宋体" w:hAnsi="宋体" w:hint="eastAsia"/>
          <w:szCs w:val="21"/>
        </w:rPr>
        <w:t>∠</w:t>
      </w:r>
      <w:r w:rsidRPr="002432EE">
        <w:rPr>
          <w:szCs w:val="21"/>
        </w:rPr>
        <w:t>1=</w:t>
      </w:r>
      <w:r w:rsidRPr="002432EE">
        <w:rPr>
          <w:rFonts w:ascii="宋体" w:hAnsi="宋体" w:hint="eastAsia"/>
          <w:szCs w:val="21"/>
        </w:rPr>
        <w:t>∠</w:t>
      </w:r>
      <w:r w:rsidRPr="002432EE">
        <w:rPr>
          <w:szCs w:val="21"/>
        </w:rPr>
        <w:t>2</w:t>
      </w:r>
      <w:r w:rsidRPr="002432EE">
        <w:rPr>
          <w:szCs w:val="21"/>
        </w:rPr>
        <w:t>，根据等式的性质得出</w:t>
      </w:r>
      <w:r w:rsidRPr="002432EE">
        <w:rPr>
          <w:rFonts w:ascii="宋体" w:hAnsi="宋体" w:hint="eastAsia"/>
          <w:szCs w:val="21"/>
        </w:rPr>
        <w:t>∠</w:t>
      </w:r>
      <w:r w:rsidRPr="002432EE">
        <w:rPr>
          <w:szCs w:val="21"/>
        </w:rPr>
        <w:t>EBC=</w:t>
      </w:r>
      <w:r w:rsidRPr="002432EE">
        <w:rPr>
          <w:rFonts w:ascii="宋体" w:hAnsi="宋体" w:hint="eastAsia"/>
          <w:szCs w:val="21"/>
        </w:rPr>
        <w:t>∠</w:t>
      </w:r>
      <w:r w:rsidRPr="002432EE">
        <w:rPr>
          <w:szCs w:val="21"/>
        </w:rPr>
        <w:t>BCF</w:t>
      </w:r>
      <w:r w:rsidRPr="002432EE">
        <w:rPr>
          <w:szCs w:val="21"/>
        </w:rPr>
        <w:t>，从而判断</w:t>
      </w:r>
      <w:r w:rsidRPr="002432EE">
        <w:rPr>
          <w:szCs w:val="21"/>
        </w:rPr>
        <w:t>BE</w:t>
      </w:r>
      <w:r w:rsidRPr="002432EE">
        <w:rPr>
          <w:szCs w:val="21"/>
        </w:rPr>
        <w:t>与</w:t>
      </w:r>
      <w:r w:rsidRPr="002432EE">
        <w:rPr>
          <w:szCs w:val="21"/>
        </w:rPr>
        <w:t>CF</w:t>
      </w:r>
      <w:r w:rsidRPr="002432EE">
        <w:rPr>
          <w:szCs w:val="21"/>
        </w:rPr>
        <w:t>的关系．</w:t>
      </w:r>
    </w:p>
    <w:p w14:paraId="352CE158" w14:textId="1247F6A8" w:rsidR="00E40274" w:rsidRPr="002432EE" w:rsidRDefault="00E40274" w:rsidP="00E40274">
      <w:pPr>
        <w:spacing w:line="360" w:lineRule="auto"/>
        <w:rPr>
          <w:szCs w:val="21"/>
        </w:rPr>
      </w:pPr>
      <w:r w:rsidRPr="002432EE">
        <w:rPr>
          <w:szCs w:val="21"/>
        </w:rPr>
        <w:t>【解】</w:t>
      </w:r>
      <w:r w:rsidRPr="002432EE">
        <w:rPr>
          <w:rFonts w:hint="eastAsia"/>
          <w:szCs w:val="21"/>
        </w:rPr>
        <w:t xml:space="preserve"> </w:t>
      </w:r>
      <w:r w:rsidRPr="002432EE">
        <w:rPr>
          <w:szCs w:val="21"/>
        </w:rPr>
        <w:t>理由：</w:t>
      </w:r>
      <w:r w:rsidRPr="002432EE">
        <w:rPr>
          <w:rFonts w:ascii="宋体" w:hAnsi="宋体" w:hint="eastAsia"/>
          <w:szCs w:val="21"/>
        </w:rPr>
        <w:t>∵</w:t>
      </w:r>
      <w:r w:rsidRPr="002432EE">
        <w:rPr>
          <w:szCs w:val="21"/>
        </w:rPr>
        <w:t>AB</w:t>
      </w:r>
      <w:r w:rsidRPr="002432EE">
        <w:rPr>
          <w:rFonts w:ascii="宋体" w:hAnsi="宋体" w:hint="eastAsia"/>
          <w:szCs w:val="21"/>
        </w:rPr>
        <w:t>⊥</w:t>
      </w:r>
      <w:r w:rsidRPr="002432EE">
        <w:rPr>
          <w:szCs w:val="21"/>
        </w:rPr>
        <w:t>BC</w:t>
      </w:r>
      <w:r w:rsidRPr="002432EE">
        <w:rPr>
          <w:szCs w:val="21"/>
        </w:rPr>
        <w:t>，</w:t>
      </w:r>
      <w:r w:rsidRPr="002432EE">
        <w:rPr>
          <w:szCs w:val="21"/>
        </w:rPr>
        <w:t>BC</w:t>
      </w:r>
      <w:r w:rsidRPr="002432EE">
        <w:rPr>
          <w:rFonts w:ascii="宋体" w:hAnsi="宋体" w:hint="eastAsia"/>
          <w:szCs w:val="21"/>
        </w:rPr>
        <w:t>⊥</w:t>
      </w:r>
      <w:r w:rsidRPr="002432EE">
        <w:rPr>
          <w:szCs w:val="21"/>
        </w:rPr>
        <w:t>CD</w:t>
      </w:r>
      <w:r w:rsidRPr="002432EE">
        <w:rPr>
          <w:szCs w:val="21"/>
        </w:rPr>
        <w:t>（已知）</w:t>
      </w:r>
    </w:p>
    <w:p w14:paraId="15CDBEA5" w14:textId="77777777" w:rsidR="00E40274" w:rsidRPr="002432EE" w:rsidRDefault="00E40274" w:rsidP="00E40274">
      <w:pPr>
        <w:spacing w:line="360" w:lineRule="auto"/>
        <w:rPr>
          <w:szCs w:val="21"/>
        </w:rPr>
      </w:pPr>
      <w:r w:rsidRPr="002432EE">
        <w:rPr>
          <w:rFonts w:ascii="宋体" w:hAnsi="宋体" w:hint="eastAsia"/>
          <w:szCs w:val="21"/>
        </w:rPr>
        <w:t>∴∠</w:t>
      </w:r>
      <w:r w:rsidRPr="002432EE">
        <w:rPr>
          <w:szCs w:val="21"/>
        </w:rPr>
        <w:t>ABC=</w:t>
      </w:r>
      <w:r w:rsidRPr="002432EE">
        <w:rPr>
          <w:rFonts w:ascii="宋体" w:hAnsi="宋体" w:hint="eastAsia"/>
          <w:szCs w:val="21"/>
        </w:rPr>
        <w:t>∠</w:t>
      </w:r>
      <w:r w:rsidRPr="002432EE">
        <w:rPr>
          <w:szCs w:val="21"/>
        </w:rPr>
        <w:t>BCD=90°</w:t>
      </w:r>
      <w:r w:rsidRPr="002432EE">
        <w:rPr>
          <w:szCs w:val="21"/>
        </w:rPr>
        <w:t>（</w:t>
      </w:r>
      <w:r w:rsidRPr="002432EE">
        <w:rPr>
          <w:szCs w:val="21"/>
        </w:rPr>
        <w:t xml:space="preserve">  </w:t>
      </w:r>
      <w:r w:rsidRPr="002432EE">
        <w:rPr>
          <w:szCs w:val="21"/>
        </w:rPr>
        <w:t>垂直的定义</w:t>
      </w:r>
      <w:r w:rsidRPr="002432EE">
        <w:rPr>
          <w:szCs w:val="21"/>
        </w:rPr>
        <w:t xml:space="preserve"> </w:t>
      </w:r>
      <w:r w:rsidRPr="002432EE">
        <w:rPr>
          <w:szCs w:val="21"/>
        </w:rPr>
        <w:t>）</w:t>
      </w:r>
    </w:p>
    <w:p w14:paraId="111772F9" w14:textId="77777777" w:rsidR="00E40274" w:rsidRPr="002432EE" w:rsidRDefault="00E40274" w:rsidP="00E40274">
      <w:pPr>
        <w:spacing w:line="360" w:lineRule="auto"/>
        <w:rPr>
          <w:szCs w:val="21"/>
        </w:rPr>
      </w:pPr>
      <w:r w:rsidRPr="002432EE">
        <w:rPr>
          <w:rFonts w:ascii="宋体" w:hAnsi="宋体" w:hint="eastAsia"/>
          <w:szCs w:val="21"/>
        </w:rPr>
        <w:t>∵∠</w:t>
      </w:r>
      <w:r w:rsidRPr="002432EE">
        <w:rPr>
          <w:szCs w:val="21"/>
        </w:rPr>
        <w:t>1=</w:t>
      </w:r>
      <w:r w:rsidRPr="002432EE">
        <w:rPr>
          <w:rFonts w:ascii="宋体" w:hAnsi="宋体" w:hint="eastAsia"/>
          <w:szCs w:val="21"/>
        </w:rPr>
        <w:t>∠</w:t>
      </w:r>
      <w:r w:rsidRPr="002432EE">
        <w:rPr>
          <w:szCs w:val="21"/>
        </w:rPr>
        <w:t>2</w:t>
      </w:r>
      <w:r w:rsidRPr="002432EE">
        <w:rPr>
          <w:szCs w:val="21"/>
        </w:rPr>
        <w:t>（</w:t>
      </w:r>
      <w:r w:rsidRPr="002432EE">
        <w:rPr>
          <w:szCs w:val="21"/>
        </w:rPr>
        <w:t xml:space="preserve">  </w:t>
      </w:r>
      <w:r w:rsidRPr="002432EE">
        <w:rPr>
          <w:szCs w:val="21"/>
        </w:rPr>
        <w:t>已知</w:t>
      </w:r>
      <w:r w:rsidRPr="002432EE">
        <w:rPr>
          <w:szCs w:val="21"/>
        </w:rPr>
        <w:t xml:space="preserve">  </w:t>
      </w:r>
      <w:r w:rsidRPr="002432EE">
        <w:rPr>
          <w:szCs w:val="21"/>
        </w:rPr>
        <w:t>）</w:t>
      </w:r>
    </w:p>
    <w:p w14:paraId="4BA26252" w14:textId="77777777" w:rsidR="00E40274" w:rsidRPr="002432EE" w:rsidRDefault="00E40274" w:rsidP="00E40274">
      <w:pPr>
        <w:spacing w:line="360" w:lineRule="auto"/>
        <w:rPr>
          <w:szCs w:val="21"/>
        </w:rPr>
      </w:pPr>
      <w:r w:rsidRPr="002432EE">
        <w:rPr>
          <w:rFonts w:ascii="宋体" w:hAnsi="宋体" w:hint="eastAsia"/>
          <w:szCs w:val="21"/>
        </w:rPr>
        <w:t>∴∠</w:t>
      </w:r>
      <w:r w:rsidRPr="002432EE">
        <w:rPr>
          <w:szCs w:val="21"/>
        </w:rPr>
        <w:t>ABC</w:t>
      </w:r>
      <w:r w:rsidRPr="002432EE">
        <w:rPr>
          <w:szCs w:val="21"/>
        </w:rPr>
        <w:t>﹣</w:t>
      </w:r>
      <w:r w:rsidRPr="002432EE">
        <w:rPr>
          <w:rFonts w:ascii="宋体" w:hAnsi="宋体" w:hint="eastAsia"/>
          <w:szCs w:val="21"/>
        </w:rPr>
        <w:t>∠</w:t>
      </w:r>
      <w:r w:rsidRPr="002432EE">
        <w:rPr>
          <w:szCs w:val="21"/>
        </w:rPr>
        <w:t>1=</w:t>
      </w:r>
      <w:r w:rsidRPr="002432EE">
        <w:rPr>
          <w:rFonts w:ascii="宋体" w:hAnsi="宋体" w:hint="eastAsia"/>
          <w:szCs w:val="21"/>
        </w:rPr>
        <w:t>∠</w:t>
      </w:r>
      <w:r w:rsidRPr="002432EE">
        <w:rPr>
          <w:szCs w:val="21"/>
        </w:rPr>
        <w:t>BCD</w:t>
      </w:r>
      <w:r w:rsidRPr="002432EE">
        <w:rPr>
          <w:szCs w:val="21"/>
        </w:rPr>
        <w:t>﹣</w:t>
      </w:r>
      <w:r w:rsidRPr="002432EE">
        <w:rPr>
          <w:rFonts w:ascii="宋体" w:hAnsi="宋体" w:hint="eastAsia"/>
          <w:szCs w:val="21"/>
        </w:rPr>
        <w:t>∠</w:t>
      </w:r>
      <w:r w:rsidRPr="002432EE">
        <w:rPr>
          <w:szCs w:val="21"/>
        </w:rPr>
        <w:t>2</w:t>
      </w:r>
      <w:r w:rsidRPr="002432EE">
        <w:rPr>
          <w:szCs w:val="21"/>
        </w:rPr>
        <w:t>，即</w:t>
      </w:r>
      <w:r w:rsidRPr="002432EE">
        <w:rPr>
          <w:rFonts w:ascii="宋体" w:hAnsi="宋体" w:hint="eastAsia"/>
          <w:szCs w:val="21"/>
        </w:rPr>
        <w:t>∠</w:t>
      </w:r>
      <w:r w:rsidRPr="002432EE">
        <w:rPr>
          <w:szCs w:val="21"/>
        </w:rPr>
        <w:t>EBC=</w:t>
      </w:r>
      <w:r w:rsidRPr="002432EE">
        <w:rPr>
          <w:rFonts w:ascii="宋体" w:hAnsi="宋体" w:hint="eastAsia"/>
          <w:szCs w:val="21"/>
        </w:rPr>
        <w:t>∠</w:t>
      </w:r>
      <w:r w:rsidRPr="002432EE">
        <w:rPr>
          <w:szCs w:val="21"/>
        </w:rPr>
        <w:t>BCF</w:t>
      </w:r>
    </w:p>
    <w:p w14:paraId="2FA2AF8B" w14:textId="77777777" w:rsidR="00E40274" w:rsidRPr="002432EE" w:rsidRDefault="00E40274" w:rsidP="00E40274">
      <w:pPr>
        <w:spacing w:line="360" w:lineRule="auto"/>
        <w:rPr>
          <w:szCs w:val="21"/>
        </w:rPr>
      </w:pPr>
      <w:r w:rsidRPr="002432EE">
        <w:rPr>
          <w:rFonts w:ascii="宋体" w:hAnsi="宋体" w:hint="eastAsia"/>
          <w:szCs w:val="21"/>
        </w:rPr>
        <w:lastRenderedPageBreak/>
        <w:t>∴</w:t>
      </w:r>
      <w:r w:rsidRPr="002432EE">
        <w:rPr>
          <w:szCs w:val="21"/>
        </w:rPr>
        <w:t>BE</w:t>
      </w:r>
      <w:r w:rsidRPr="002432EE">
        <w:rPr>
          <w:rFonts w:ascii="宋体" w:hAnsi="宋体" w:hint="eastAsia"/>
          <w:szCs w:val="21"/>
        </w:rPr>
        <w:t>∥</w:t>
      </w:r>
      <w:r w:rsidRPr="002432EE">
        <w:rPr>
          <w:szCs w:val="21"/>
        </w:rPr>
        <w:t xml:space="preserve">CF  </w:t>
      </w:r>
      <w:r w:rsidRPr="002432EE">
        <w:rPr>
          <w:szCs w:val="21"/>
        </w:rPr>
        <w:t>（内错角相等，两直线平行</w:t>
      </w:r>
      <w:r w:rsidRPr="002432EE">
        <w:rPr>
          <w:szCs w:val="21"/>
        </w:rPr>
        <w:t xml:space="preserve">  </w:t>
      </w:r>
      <w:r w:rsidRPr="002432EE">
        <w:rPr>
          <w:szCs w:val="21"/>
        </w:rPr>
        <w:t>）</w:t>
      </w:r>
    </w:p>
    <w:p w14:paraId="0F35337A" w14:textId="77777777" w:rsidR="00E40274" w:rsidRPr="002432EE" w:rsidRDefault="00E40274" w:rsidP="00E40274">
      <w:pPr>
        <w:spacing w:line="360" w:lineRule="auto"/>
        <w:rPr>
          <w:szCs w:val="21"/>
        </w:rPr>
      </w:pPr>
      <w:r w:rsidRPr="002432EE">
        <w:rPr>
          <w:szCs w:val="21"/>
        </w:rPr>
        <w:t>故答案为：</w:t>
      </w:r>
      <w:r w:rsidRPr="002432EE">
        <w:rPr>
          <w:rFonts w:ascii="宋体" w:hAnsi="宋体" w:hint="eastAsia"/>
          <w:szCs w:val="21"/>
        </w:rPr>
        <w:t>∠</w:t>
      </w:r>
      <w:r w:rsidRPr="002432EE">
        <w:rPr>
          <w:szCs w:val="21"/>
        </w:rPr>
        <w:t>ABC</w:t>
      </w:r>
      <w:r w:rsidRPr="002432EE">
        <w:rPr>
          <w:szCs w:val="21"/>
        </w:rPr>
        <w:t>，</w:t>
      </w:r>
      <w:r w:rsidRPr="002432EE">
        <w:rPr>
          <w:rFonts w:ascii="宋体" w:hAnsi="宋体" w:hint="eastAsia"/>
          <w:szCs w:val="21"/>
        </w:rPr>
        <w:t>∠</w:t>
      </w:r>
      <w:r w:rsidRPr="002432EE">
        <w:rPr>
          <w:szCs w:val="21"/>
        </w:rPr>
        <w:t>BCD</w:t>
      </w:r>
      <w:r w:rsidRPr="002432EE">
        <w:rPr>
          <w:szCs w:val="21"/>
        </w:rPr>
        <w:t>，垂直定义，已知，</w:t>
      </w:r>
      <w:r w:rsidRPr="002432EE">
        <w:rPr>
          <w:szCs w:val="21"/>
        </w:rPr>
        <w:t>BE</w:t>
      </w:r>
      <w:r w:rsidRPr="002432EE">
        <w:rPr>
          <w:rFonts w:ascii="宋体" w:hAnsi="宋体" w:hint="eastAsia"/>
          <w:szCs w:val="21"/>
        </w:rPr>
        <w:t>∥</w:t>
      </w:r>
      <w:r w:rsidRPr="002432EE">
        <w:rPr>
          <w:szCs w:val="21"/>
        </w:rPr>
        <w:t>CF</w:t>
      </w:r>
      <w:r w:rsidRPr="002432EE">
        <w:rPr>
          <w:szCs w:val="21"/>
        </w:rPr>
        <w:t>．</w:t>
      </w:r>
    </w:p>
    <w:p w14:paraId="070489D8" w14:textId="750586E7" w:rsidR="00E40274" w:rsidRPr="002432EE" w:rsidRDefault="00E40274" w:rsidP="00E40274">
      <w:pPr>
        <w:spacing w:line="360" w:lineRule="auto"/>
        <w:rPr>
          <w:szCs w:val="21"/>
        </w:rPr>
      </w:pPr>
      <w:r w:rsidRPr="002432EE">
        <w:rPr>
          <w:szCs w:val="21"/>
        </w:rPr>
        <w:t>【</w:t>
      </w:r>
      <w:r w:rsidRPr="002432EE">
        <w:rPr>
          <w:rFonts w:hint="eastAsia"/>
          <w:szCs w:val="21"/>
        </w:rPr>
        <w:t>总结提示</w:t>
      </w:r>
      <w:r w:rsidRPr="002432EE">
        <w:rPr>
          <w:szCs w:val="21"/>
        </w:rPr>
        <w:t>】此题考查的知识点是平行线的判定，关键是由已知推出</w:t>
      </w:r>
      <w:r w:rsidRPr="002432EE">
        <w:rPr>
          <w:szCs w:val="21"/>
        </w:rPr>
        <w:t>BE</w:t>
      </w:r>
      <w:r w:rsidRPr="002432EE">
        <w:rPr>
          <w:szCs w:val="21"/>
        </w:rPr>
        <w:t>与</w:t>
      </w:r>
      <w:r w:rsidRPr="002432EE">
        <w:rPr>
          <w:szCs w:val="21"/>
        </w:rPr>
        <w:t>CF</w:t>
      </w:r>
      <w:r w:rsidRPr="002432EE">
        <w:rPr>
          <w:szCs w:val="21"/>
        </w:rPr>
        <w:t>的内错角</w:t>
      </w:r>
      <w:r w:rsidRPr="002432EE">
        <w:rPr>
          <w:rFonts w:ascii="宋体" w:hAnsi="宋体" w:hint="eastAsia"/>
          <w:szCs w:val="21"/>
        </w:rPr>
        <w:t>∠</w:t>
      </w:r>
      <w:r w:rsidRPr="002432EE">
        <w:rPr>
          <w:szCs w:val="21"/>
        </w:rPr>
        <w:t>EBC=</w:t>
      </w:r>
      <w:r w:rsidRPr="002432EE">
        <w:rPr>
          <w:rFonts w:ascii="宋体" w:hAnsi="宋体" w:hint="eastAsia"/>
          <w:szCs w:val="21"/>
        </w:rPr>
        <w:t>∠</w:t>
      </w:r>
      <w:r w:rsidRPr="002432EE">
        <w:rPr>
          <w:szCs w:val="21"/>
        </w:rPr>
        <w:t>BCF</w:t>
      </w:r>
      <w:r w:rsidRPr="002432EE">
        <w:rPr>
          <w:szCs w:val="21"/>
        </w:rPr>
        <w:t>．</w:t>
      </w:r>
    </w:p>
    <w:p w14:paraId="78B19F2F" w14:textId="3C9FC7FB" w:rsidR="00C74D1D" w:rsidRPr="002432EE" w:rsidRDefault="00C74D1D"/>
    <w:p w14:paraId="58C7AC71" w14:textId="7F2F5718" w:rsidR="0015208E" w:rsidRPr="002432EE" w:rsidRDefault="0015208E"/>
    <w:p w14:paraId="562D3113" w14:textId="3E741940" w:rsidR="0015208E" w:rsidRPr="00891D92" w:rsidRDefault="0015208E">
      <w:pPr>
        <w:rPr>
          <w:b/>
          <w:sz w:val="24"/>
        </w:rPr>
      </w:pPr>
      <w:r w:rsidRPr="00891D92">
        <w:rPr>
          <w:rFonts w:hint="eastAsia"/>
          <w:b/>
          <w:sz w:val="24"/>
        </w:rPr>
        <w:t>知识点六</w:t>
      </w:r>
      <w:r w:rsidRPr="00891D92">
        <w:rPr>
          <w:rFonts w:hint="eastAsia"/>
          <w:b/>
          <w:sz w:val="24"/>
        </w:rPr>
        <w:t xml:space="preserve"> </w:t>
      </w:r>
      <w:r w:rsidRPr="00891D92">
        <w:rPr>
          <w:rFonts w:hint="eastAsia"/>
          <w:b/>
          <w:sz w:val="24"/>
        </w:rPr>
        <w:t>同旁内角</w:t>
      </w:r>
    </w:p>
    <w:p w14:paraId="5A0299AF" w14:textId="35685318" w:rsidR="00CB6090" w:rsidRDefault="00CB6090" w:rsidP="0015208E">
      <w:r>
        <w:rPr>
          <w:b/>
        </w:rPr>
        <w:t>1</w:t>
      </w:r>
      <w:r>
        <w:rPr>
          <w:rFonts w:hint="eastAsia"/>
          <w:b/>
        </w:rPr>
        <w:t>．同旁内角</w:t>
      </w:r>
      <w:r w:rsidR="004C3340">
        <w:rPr>
          <w:rFonts w:hint="eastAsia"/>
          <w:b/>
        </w:rPr>
        <w:t>：</w:t>
      </w:r>
      <w:r w:rsidR="0015208E">
        <w:rPr>
          <w:rFonts w:hint="eastAsia"/>
        </w:rPr>
        <w:t>两条直线被第三条直线所截，得到的八个角中，两个角都在两条直线之间，并且它们都在第三条直线的同一旁，具有这种位置关系的</w:t>
      </w:r>
      <w:proofErr w:type="gramStart"/>
      <w:r w:rsidR="0015208E">
        <w:rPr>
          <w:rFonts w:hint="eastAsia"/>
        </w:rPr>
        <w:t>一</w:t>
      </w:r>
      <w:proofErr w:type="gramEnd"/>
      <w:r w:rsidR="0015208E">
        <w:rPr>
          <w:rFonts w:hint="eastAsia"/>
        </w:rPr>
        <w:t>对角叫做同旁内角</w:t>
      </w:r>
      <w:r w:rsidR="004C3340">
        <w:rPr>
          <w:rFonts w:hint="eastAsia"/>
        </w:rPr>
        <w:t>；</w:t>
      </w:r>
    </w:p>
    <w:p w14:paraId="29509D84" w14:textId="39B69EFA" w:rsidR="0015208E" w:rsidRDefault="0015208E" w:rsidP="0015208E">
      <w:r>
        <w:rPr>
          <w:rFonts w:hint="eastAsia"/>
        </w:rPr>
        <w:t>如图，</w:t>
      </w:r>
      <w:r w:rsidR="00CB6090">
        <w:rPr>
          <w:rFonts w:hint="eastAsia"/>
        </w:rPr>
        <w:t>它们互为同旁内角：</w:t>
      </w:r>
      <w:r>
        <w:rPr>
          <w:rFonts w:ascii="宋体" w:hAnsi="宋体" w:hint="eastAsia"/>
        </w:rPr>
        <w:t>∠</w:t>
      </w:r>
      <w:r w:rsidRPr="004C3340">
        <w:rPr>
          <w:rFonts w:hint="eastAsia"/>
        </w:rPr>
        <w:t>3</w:t>
      </w:r>
      <w:r>
        <w:rPr>
          <w:rFonts w:hint="eastAsia"/>
        </w:rPr>
        <w:t>与</w:t>
      </w:r>
      <w:r>
        <w:rPr>
          <w:rFonts w:ascii="宋体" w:hAnsi="宋体" w:hint="eastAsia"/>
        </w:rPr>
        <w:t>∠</w:t>
      </w:r>
      <w:r w:rsidRPr="004C3340">
        <w:rPr>
          <w:rFonts w:hint="eastAsia"/>
        </w:rPr>
        <w:t>5</w:t>
      </w:r>
      <w:r w:rsidR="00CB6090">
        <w:rPr>
          <w:rFonts w:hint="eastAsia"/>
        </w:rPr>
        <w:t xml:space="preserve"> </w:t>
      </w:r>
      <w:r w:rsidR="00CB6090">
        <w:t xml:space="preserve">   </w:t>
      </w:r>
      <w:r>
        <w:rPr>
          <w:rFonts w:ascii="宋体" w:hAnsi="宋体" w:hint="eastAsia"/>
        </w:rPr>
        <w:t>∠</w:t>
      </w:r>
      <w:r w:rsidRPr="004C3340">
        <w:rPr>
          <w:rFonts w:hint="eastAsia"/>
        </w:rPr>
        <w:t>4</w:t>
      </w:r>
      <w:r>
        <w:rPr>
          <w:rFonts w:hint="eastAsia"/>
        </w:rPr>
        <w:t>与</w:t>
      </w:r>
      <w:r>
        <w:rPr>
          <w:rFonts w:ascii="宋体" w:hAnsi="宋体" w:hint="eastAsia"/>
        </w:rPr>
        <w:t>∠</w:t>
      </w:r>
      <w:r w:rsidRPr="004C3340">
        <w:rPr>
          <w:rFonts w:hint="eastAsia"/>
        </w:rPr>
        <w:t>6</w:t>
      </w:r>
      <w:r w:rsidR="00CB6090">
        <w:rPr>
          <w:rFonts w:hint="eastAsia"/>
        </w:rPr>
        <w:t>.</w:t>
      </w:r>
    </w:p>
    <w:p w14:paraId="24A19020" w14:textId="4A288F69" w:rsidR="0015208E" w:rsidRPr="0015208E" w:rsidRDefault="0015208E" w:rsidP="0015208E">
      <w:r w:rsidRPr="00FF706A">
        <w:rPr>
          <w:noProof/>
          <w:lang w:bidi="or-IN"/>
        </w:rPr>
        <w:drawing>
          <wp:inline distT="0" distB="0" distL="0" distR="0" wp14:anchorId="64F4E15B" wp14:editId="217650E7">
            <wp:extent cx="1847850" cy="1438275"/>
            <wp:effectExtent l="0" t="0" r="0" b="9525"/>
            <wp:docPr id="42" name="图片 42" descr="C:\Users\ShaSha\Desktop\49aba3e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haSha\Desktop\49aba3ec.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47850" cy="1438275"/>
                    </a:xfrm>
                    <a:prstGeom prst="rect">
                      <a:avLst/>
                    </a:prstGeom>
                    <a:noFill/>
                    <a:ln>
                      <a:noFill/>
                    </a:ln>
                  </pic:spPr>
                </pic:pic>
              </a:graphicData>
            </a:graphic>
          </wp:inline>
        </w:drawing>
      </w:r>
      <w:r w:rsidRPr="0015208E">
        <w:br/>
      </w:r>
      <w:r w:rsidRPr="0015208E">
        <w:rPr>
          <w:rFonts w:hint="eastAsia"/>
          <w:b/>
        </w:rPr>
        <w:t>注</w:t>
      </w:r>
      <w:r w:rsidR="00CB6090">
        <w:rPr>
          <w:rFonts w:hint="eastAsia"/>
          <w:b/>
        </w:rPr>
        <w:t>意</w:t>
      </w:r>
      <w:r w:rsidR="004C3340">
        <w:rPr>
          <w:b/>
        </w:rPr>
        <w:t>：</w:t>
      </w:r>
      <w:r>
        <w:rPr>
          <w:rFonts w:hint="eastAsia"/>
        </w:rPr>
        <w:t>同</w:t>
      </w:r>
      <w:r w:rsidRPr="0015208E">
        <w:t>旁内角是成对出现的，并且是由三条直线组成的，一边共线，另两边</w:t>
      </w:r>
      <w:proofErr w:type="gramStart"/>
      <w:r w:rsidRPr="0015208E">
        <w:t>不</w:t>
      </w:r>
      <w:proofErr w:type="gramEnd"/>
      <w:r w:rsidRPr="0015208E">
        <w:t>共线</w:t>
      </w:r>
      <w:r w:rsidR="004C3340">
        <w:t>；</w:t>
      </w:r>
    </w:p>
    <w:p w14:paraId="06F98737" w14:textId="348A2812" w:rsidR="0015208E" w:rsidRPr="0015208E" w:rsidRDefault="0015208E" w:rsidP="0015208E"/>
    <w:p w14:paraId="594AB532" w14:textId="3FDE9131" w:rsidR="0015208E" w:rsidRPr="003315DA" w:rsidRDefault="0015208E">
      <w:pPr>
        <w:rPr>
          <w:b/>
        </w:rPr>
      </w:pPr>
      <w:r w:rsidRPr="004C3340">
        <w:rPr>
          <w:rFonts w:hint="eastAsia"/>
          <w:b/>
        </w:rPr>
        <w:t>2</w:t>
      </w:r>
      <w:r w:rsidRPr="003315DA">
        <w:rPr>
          <w:rFonts w:hint="eastAsia"/>
          <w:b/>
        </w:rPr>
        <w:t>.</w:t>
      </w:r>
      <w:r w:rsidRPr="003315DA">
        <w:rPr>
          <w:rFonts w:hint="eastAsia"/>
          <w:b/>
        </w:rPr>
        <w:t>同位角、内错角、同旁内角的特征</w:t>
      </w:r>
      <w:r w:rsidR="00E00281">
        <w:rPr>
          <w:rFonts w:hint="eastAsia"/>
          <w:b/>
        </w:rPr>
        <w:t>对比</w:t>
      </w:r>
      <w:r w:rsidRPr="003315DA">
        <w:rPr>
          <w:rFonts w:hint="eastAsia"/>
          <w:b/>
        </w:rPr>
        <w:t>：</w:t>
      </w:r>
    </w:p>
    <w:tbl>
      <w:tblPr>
        <w:tblStyle w:val="a9"/>
        <w:tblW w:w="4525" w:type="pct"/>
        <w:jc w:val="center"/>
        <w:tblLook w:val="04A0" w:firstRow="1" w:lastRow="0" w:firstColumn="1" w:lastColumn="0" w:noHBand="0" w:noVBand="1"/>
      </w:tblPr>
      <w:tblGrid>
        <w:gridCol w:w="1453"/>
        <w:gridCol w:w="4228"/>
        <w:gridCol w:w="2031"/>
      </w:tblGrid>
      <w:tr w:rsidR="0015208E" w14:paraId="0448D7F1" w14:textId="77777777" w:rsidTr="0015208E">
        <w:trPr>
          <w:jc w:val="center"/>
        </w:trPr>
        <w:tc>
          <w:tcPr>
            <w:tcW w:w="942" w:type="pct"/>
          </w:tcPr>
          <w:p w14:paraId="7912C1BB" w14:textId="55769F7F" w:rsidR="0015208E" w:rsidRDefault="0015208E">
            <w:r>
              <w:rPr>
                <w:rFonts w:hint="eastAsia"/>
              </w:rPr>
              <w:t>名称</w:t>
            </w:r>
          </w:p>
        </w:tc>
        <w:tc>
          <w:tcPr>
            <w:tcW w:w="2741" w:type="pct"/>
          </w:tcPr>
          <w:p w14:paraId="5F9F16FF" w14:textId="54008F76" w:rsidR="0015208E" w:rsidRDefault="0015208E">
            <w:r>
              <w:rPr>
                <w:rFonts w:hint="eastAsia"/>
              </w:rPr>
              <w:t>位置特征</w:t>
            </w:r>
          </w:p>
        </w:tc>
        <w:tc>
          <w:tcPr>
            <w:tcW w:w="1317" w:type="pct"/>
          </w:tcPr>
          <w:p w14:paraId="75421C69" w14:textId="088D7476" w:rsidR="0015208E" w:rsidRDefault="0015208E">
            <w:r>
              <w:rPr>
                <w:rFonts w:hint="eastAsia"/>
              </w:rPr>
              <w:t>图形结构特征</w:t>
            </w:r>
          </w:p>
        </w:tc>
      </w:tr>
      <w:tr w:rsidR="0015208E" w14:paraId="5963504A" w14:textId="77777777" w:rsidTr="0015208E">
        <w:trPr>
          <w:jc w:val="center"/>
        </w:trPr>
        <w:tc>
          <w:tcPr>
            <w:tcW w:w="942" w:type="pct"/>
          </w:tcPr>
          <w:p w14:paraId="7990EC53" w14:textId="338DAD63" w:rsidR="0015208E" w:rsidRDefault="0015208E">
            <w:r>
              <w:rPr>
                <w:rFonts w:hint="eastAsia"/>
              </w:rPr>
              <w:t>同位角</w:t>
            </w:r>
          </w:p>
        </w:tc>
        <w:tc>
          <w:tcPr>
            <w:tcW w:w="2741" w:type="pct"/>
          </w:tcPr>
          <w:p w14:paraId="47C719B3" w14:textId="181E5BD8" w:rsidR="0015208E" w:rsidRDefault="0015208E">
            <w:r>
              <w:rPr>
                <w:rFonts w:hint="eastAsia"/>
              </w:rPr>
              <w:t>在两条被截线同一方，在截线同侧</w:t>
            </w:r>
          </w:p>
        </w:tc>
        <w:tc>
          <w:tcPr>
            <w:tcW w:w="1317" w:type="pct"/>
          </w:tcPr>
          <w:p w14:paraId="3C31B115" w14:textId="6647F5B5" w:rsidR="0015208E" w:rsidRDefault="0015208E">
            <w:r>
              <w:rPr>
                <w:rFonts w:hint="eastAsia"/>
              </w:rPr>
              <w:t>形如字母</w:t>
            </w:r>
            <w:r w:rsidR="00521082">
              <w:rPr>
                <w:rFonts w:hint="eastAsia"/>
              </w:rPr>
              <w:t>“</w:t>
            </w:r>
            <w:r w:rsidRPr="004E34F0">
              <w:rPr>
                <w:rFonts w:hint="eastAsia"/>
              </w:rPr>
              <w:t>F</w:t>
            </w:r>
            <w:r>
              <w:rPr>
                <w:rFonts w:hint="eastAsia"/>
              </w:rPr>
              <w:t>”</w:t>
            </w:r>
          </w:p>
        </w:tc>
      </w:tr>
      <w:tr w:rsidR="0015208E" w14:paraId="6B34EC7C" w14:textId="77777777" w:rsidTr="0015208E">
        <w:trPr>
          <w:jc w:val="center"/>
        </w:trPr>
        <w:tc>
          <w:tcPr>
            <w:tcW w:w="942" w:type="pct"/>
          </w:tcPr>
          <w:p w14:paraId="520C02AB" w14:textId="20431AAB" w:rsidR="0015208E" w:rsidRDefault="0015208E">
            <w:r>
              <w:rPr>
                <w:rFonts w:hint="eastAsia"/>
              </w:rPr>
              <w:t>内错角</w:t>
            </w:r>
          </w:p>
        </w:tc>
        <w:tc>
          <w:tcPr>
            <w:tcW w:w="2741" w:type="pct"/>
          </w:tcPr>
          <w:p w14:paraId="31CF4785" w14:textId="6306EE68" w:rsidR="0015208E" w:rsidRDefault="0015208E">
            <w:r>
              <w:rPr>
                <w:rFonts w:hint="eastAsia"/>
              </w:rPr>
              <w:t>在两条被截线之间，在截线两侧（交错）</w:t>
            </w:r>
          </w:p>
        </w:tc>
        <w:tc>
          <w:tcPr>
            <w:tcW w:w="1317" w:type="pct"/>
          </w:tcPr>
          <w:p w14:paraId="77F77448" w14:textId="0A955F94" w:rsidR="0015208E" w:rsidRDefault="0015208E">
            <w:r>
              <w:rPr>
                <w:rFonts w:hint="eastAsia"/>
              </w:rPr>
              <w:t>形如字母</w:t>
            </w:r>
            <w:r w:rsidR="00521082">
              <w:rPr>
                <w:rFonts w:hint="eastAsia"/>
              </w:rPr>
              <w:t>“</w:t>
            </w:r>
            <w:r w:rsidRPr="004E34F0">
              <w:rPr>
                <w:rFonts w:hint="eastAsia"/>
              </w:rPr>
              <w:t>Z</w:t>
            </w:r>
            <w:r>
              <w:rPr>
                <w:rFonts w:hint="eastAsia"/>
              </w:rPr>
              <w:t>”</w:t>
            </w:r>
          </w:p>
        </w:tc>
      </w:tr>
      <w:tr w:rsidR="0015208E" w14:paraId="5B1BEE07" w14:textId="77777777" w:rsidTr="0015208E">
        <w:trPr>
          <w:jc w:val="center"/>
        </w:trPr>
        <w:tc>
          <w:tcPr>
            <w:tcW w:w="942" w:type="pct"/>
          </w:tcPr>
          <w:p w14:paraId="68613479" w14:textId="327FF046" w:rsidR="0015208E" w:rsidRDefault="0015208E">
            <w:r>
              <w:rPr>
                <w:rFonts w:hint="eastAsia"/>
              </w:rPr>
              <w:t>同旁内角</w:t>
            </w:r>
          </w:p>
        </w:tc>
        <w:tc>
          <w:tcPr>
            <w:tcW w:w="2741" w:type="pct"/>
          </w:tcPr>
          <w:p w14:paraId="742707A8" w14:textId="7D8FC007" w:rsidR="0015208E" w:rsidRDefault="0015208E">
            <w:r>
              <w:rPr>
                <w:rFonts w:hint="eastAsia"/>
              </w:rPr>
              <w:t>在两条被截线之间，在截线同侧</w:t>
            </w:r>
          </w:p>
        </w:tc>
        <w:tc>
          <w:tcPr>
            <w:tcW w:w="1317" w:type="pct"/>
          </w:tcPr>
          <w:p w14:paraId="185DA1FC" w14:textId="1A4ABEF1" w:rsidR="0015208E" w:rsidRDefault="0015208E">
            <w:r>
              <w:rPr>
                <w:rFonts w:hint="eastAsia"/>
              </w:rPr>
              <w:t>形如字母</w:t>
            </w:r>
            <w:r w:rsidR="00521082">
              <w:rPr>
                <w:rFonts w:hint="eastAsia"/>
              </w:rPr>
              <w:t>“</w:t>
            </w:r>
            <w:r w:rsidRPr="004E34F0">
              <w:rPr>
                <w:rFonts w:hint="eastAsia"/>
              </w:rPr>
              <w:t>U</w:t>
            </w:r>
            <w:r>
              <w:rPr>
                <w:rFonts w:hint="eastAsia"/>
              </w:rPr>
              <w:t>”</w:t>
            </w:r>
          </w:p>
        </w:tc>
      </w:tr>
    </w:tbl>
    <w:p w14:paraId="61292115" w14:textId="77777777" w:rsidR="0015208E" w:rsidRDefault="0015208E"/>
    <w:p w14:paraId="7B3964F6" w14:textId="56AFD308" w:rsidR="0015208E" w:rsidRPr="00891D92" w:rsidRDefault="00891D92">
      <w:pPr>
        <w:rPr>
          <w:b/>
        </w:rPr>
      </w:pPr>
      <w:r w:rsidRPr="00891D92">
        <w:rPr>
          <w:rFonts w:hint="eastAsia"/>
          <w:b/>
        </w:rPr>
        <w:t>题型</w:t>
      </w:r>
      <w:proofErr w:type="gramStart"/>
      <w:r w:rsidRPr="00891D92">
        <w:rPr>
          <w:rFonts w:hint="eastAsia"/>
          <w:b/>
        </w:rPr>
        <w:t>一</w:t>
      </w:r>
      <w:proofErr w:type="gramEnd"/>
      <w:r w:rsidRPr="00891D92">
        <w:rPr>
          <w:rFonts w:hint="eastAsia"/>
          <w:b/>
        </w:rPr>
        <w:t xml:space="preserve"> </w:t>
      </w:r>
      <w:r w:rsidRPr="00891D92">
        <w:rPr>
          <w:rFonts w:hint="eastAsia"/>
          <w:b/>
        </w:rPr>
        <w:t>辨别同位角、内错角、同旁内角</w:t>
      </w:r>
    </w:p>
    <w:p w14:paraId="762BE9EA" w14:textId="77777777" w:rsidR="005124A8" w:rsidRPr="005124A8" w:rsidRDefault="00891D92" w:rsidP="005124A8">
      <w:pPr>
        <w:spacing w:line="360" w:lineRule="auto"/>
        <w:rPr>
          <w:szCs w:val="21"/>
        </w:rPr>
      </w:pPr>
      <w:r w:rsidRPr="00891D92">
        <w:rPr>
          <w:rFonts w:hint="eastAsia"/>
          <w:b/>
        </w:rPr>
        <w:t>例</w:t>
      </w:r>
      <w:r w:rsidRPr="004C3340">
        <w:rPr>
          <w:rFonts w:hint="eastAsia"/>
          <w:b/>
        </w:rPr>
        <w:t>6</w:t>
      </w:r>
      <w:r w:rsidRPr="00891D92">
        <w:rPr>
          <w:rFonts w:hint="eastAsia"/>
          <w:b/>
        </w:rPr>
        <w:t>-</w:t>
      </w:r>
      <w:r w:rsidRPr="004C3340">
        <w:rPr>
          <w:rFonts w:hint="eastAsia"/>
          <w:b/>
        </w:rPr>
        <w:t>1</w:t>
      </w:r>
      <w:r>
        <w:t xml:space="preserve"> </w:t>
      </w:r>
      <w:r w:rsidR="005124A8" w:rsidRPr="005124A8">
        <w:rPr>
          <w:szCs w:val="21"/>
        </w:rPr>
        <w:t>如图，下列说法中错误的是（　　）</w:t>
      </w:r>
    </w:p>
    <w:p w14:paraId="0DB9BB75" w14:textId="5BEB0DE6" w:rsidR="005124A8" w:rsidRPr="005124A8" w:rsidRDefault="005124A8" w:rsidP="005124A8">
      <w:pPr>
        <w:spacing w:line="360" w:lineRule="auto"/>
        <w:rPr>
          <w:szCs w:val="21"/>
        </w:rPr>
      </w:pPr>
      <w:r w:rsidRPr="005124A8">
        <w:rPr>
          <w:noProof/>
          <w:szCs w:val="21"/>
        </w:rPr>
        <w:drawing>
          <wp:inline distT="0" distB="0" distL="0" distR="0" wp14:anchorId="0E372FA8" wp14:editId="5569EE62">
            <wp:extent cx="1078230" cy="1104265"/>
            <wp:effectExtent l="0" t="0" r="7620" b="635"/>
            <wp:docPr id="17" name="图片 1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078230" cy="1104265"/>
                    </a:xfrm>
                    <a:prstGeom prst="rect">
                      <a:avLst/>
                    </a:prstGeom>
                    <a:noFill/>
                    <a:ln>
                      <a:noFill/>
                    </a:ln>
                  </pic:spPr>
                </pic:pic>
              </a:graphicData>
            </a:graphic>
          </wp:inline>
        </w:drawing>
      </w:r>
    </w:p>
    <w:p w14:paraId="29593E50" w14:textId="4282317D" w:rsidR="005124A8" w:rsidRPr="005124A8" w:rsidRDefault="005124A8" w:rsidP="005124A8">
      <w:pPr>
        <w:spacing w:line="360" w:lineRule="auto"/>
        <w:rPr>
          <w:szCs w:val="21"/>
        </w:rPr>
      </w:pPr>
      <w:r w:rsidRPr="005124A8">
        <w:rPr>
          <w:szCs w:val="21"/>
        </w:rPr>
        <w:t>A</w:t>
      </w:r>
      <w:r w:rsidRPr="005124A8">
        <w:rPr>
          <w:szCs w:val="21"/>
        </w:rPr>
        <w:t>．</w:t>
      </w:r>
      <w:r w:rsidRPr="005124A8">
        <w:rPr>
          <w:rFonts w:ascii="宋体" w:hAnsi="宋体" w:hint="eastAsia"/>
          <w:szCs w:val="21"/>
        </w:rPr>
        <w:t>∠</w:t>
      </w:r>
      <w:r w:rsidRPr="005124A8">
        <w:rPr>
          <w:szCs w:val="21"/>
        </w:rPr>
        <w:t>1</w:t>
      </w:r>
      <w:r w:rsidRPr="005124A8">
        <w:rPr>
          <w:szCs w:val="21"/>
        </w:rPr>
        <w:t>、</w:t>
      </w:r>
      <w:r w:rsidRPr="005124A8">
        <w:rPr>
          <w:rFonts w:ascii="宋体" w:hAnsi="宋体" w:hint="eastAsia"/>
          <w:szCs w:val="21"/>
        </w:rPr>
        <w:t>∠</w:t>
      </w:r>
      <w:r w:rsidRPr="005124A8">
        <w:rPr>
          <w:szCs w:val="21"/>
        </w:rPr>
        <w:t>3</w:t>
      </w:r>
      <w:r w:rsidRPr="005124A8">
        <w:rPr>
          <w:szCs w:val="21"/>
        </w:rPr>
        <w:t>是同位角</w:t>
      </w:r>
      <w:r>
        <w:rPr>
          <w:rFonts w:hint="eastAsia"/>
          <w:szCs w:val="21"/>
        </w:rPr>
        <w:t xml:space="preserve"> </w:t>
      </w:r>
      <w:r>
        <w:rPr>
          <w:szCs w:val="21"/>
        </w:rPr>
        <w:t xml:space="preserve">     </w:t>
      </w:r>
      <w:r w:rsidRPr="005124A8">
        <w:rPr>
          <w:szCs w:val="21"/>
        </w:rPr>
        <w:tab/>
        <w:t>B</w:t>
      </w:r>
      <w:r w:rsidRPr="005124A8">
        <w:rPr>
          <w:szCs w:val="21"/>
        </w:rPr>
        <w:t>．</w:t>
      </w:r>
      <w:r w:rsidRPr="005124A8">
        <w:rPr>
          <w:rFonts w:ascii="宋体" w:hAnsi="宋体" w:hint="eastAsia"/>
          <w:szCs w:val="21"/>
        </w:rPr>
        <w:t>∠</w:t>
      </w:r>
      <w:r w:rsidRPr="005124A8">
        <w:rPr>
          <w:szCs w:val="21"/>
        </w:rPr>
        <w:t>1</w:t>
      </w:r>
      <w:r w:rsidRPr="005124A8">
        <w:rPr>
          <w:szCs w:val="21"/>
        </w:rPr>
        <w:t>、</w:t>
      </w:r>
      <w:r w:rsidRPr="005124A8">
        <w:rPr>
          <w:rFonts w:ascii="宋体" w:hAnsi="宋体" w:hint="eastAsia"/>
          <w:szCs w:val="21"/>
        </w:rPr>
        <w:t>∠</w:t>
      </w:r>
      <w:r w:rsidRPr="005124A8">
        <w:rPr>
          <w:szCs w:val="21"/>
        </w:rPr>
        <w:t>2</w:t>
      </w:r>
      <w:r w:rsidRPr="005124A8">
        <w:rPr>
          <w:szCs w:val="21"/>
        </w:rPr>
        <w:t>是同旁内角</w:t>
      </w:r>
    </w:p>
    <w:p w14:paraId="5FB84F7D" w14:textId="68B72FC0" w:rsidR="005124A8" w:rsidRPr="005124A8" w:rsidRDefault="005124A8" w:rsidP="005124A8">
      <w:pPr>
        <w:spacing w:line="360" w:lineRule="auto"/>
        <w:rPr>
          <w:szCs w:val="21"/>
        </w:rPr>
      </w:pPr>
      <w:r w:rsidRPr="005124A8">
        <w:rPr>
          <w:szCs w:val="21"/>
        </w:rPr>
        <w:t>C</w:t>
      </w:r>
      <w:r w:rsidRPr="005124A8">
        <w:rPr>
          <w:szCs w:val="21"/>
        </w:rPr>
        <w:t>．</w:t>
      </w:r>
      <w:r w:rsidRPr="005124A8">
        <w:rPr>
          <w:rFonts w:ascii="宋体" w:hAnsi="宋体" w:hint="eastAsia"/>
          <w:szCs w:val="21"/>
        </w:rPr>
        <w:t>∠</w:t>
      </w:r>
      <w:r w:rsidRPr="005124A8">
        <w:rPr>
          <w:szCs w:val="21"/>
        </w:rPr>
        <w:t>1</w:t>
      </w:r>
      <w:r w:rsidRPr="005124A8">
        <w:rPr>
          <w:szCs w:val="21"/>
        </w:rPr>
        <w:t>、</w:t>
      </w:r>
      <w:r w:rsidRPr="005124A8">
        <w:rPr>
          <w:rFonts w:ascii="宋体" w:hAnsi="宋体" w:hint="eastAsia"/>
          <w:szCs w:val="21"/>
        </w:rPr>
        <w:t>∠</w:t>
      </w:r>
      <w:r w:rsidRPr="005124A8">
        <w:rPr>
          <w:szCs w:val="21"/>
        </w:rPr>
        <w:t>5</w:t>
      </w:r>
      <w:r w:rsidRPr="005124A8">
        <w:rPr>
          <w:szCs w:val="21"/>
        </w:rPr>
        <w:t>是同位角</w:t>
      </w:r>
      <w:r w:rsidRPr="005124A8">
        <w:rPr>
          <w:szCs w:val="21"/>
        </w:rPr>
        <w:tab/>
      </w:r>
      <w:r>
        <w:rPr>
          <w:szCs w:val="21"/>
        </w:rPr>
        <w:t xml:space="preserve">        </w:t>
      </w:r>
      <w:r w:rsidRPr="005124A8">
        <w:rPr>
          <w:szCs w:val="21"/>
        </w:rPr>
        <w:t>D</w:t>
      </w:r>
      <w:r w:rsidRPr="005124A8">
        <w:rPr>
          <w:szCs w:val="21"/>
        </w:rPr>
        <w:t>．</w:t>
      </w:r>
      <w:r w:rsidRPr="005124A8">
        <w:rPr>
          <w:rFonts w:ascii="宋体" w:hAnsi="宋体" w:hint="eastAsia"/>
          <w:szCs w:val="21"/>
        </w:rPr>
        <w:t>∠</w:t>
      </w:r>
      <w:r w:rsidRPr="005124A8">
        <w:rPr>
          <w:szCs w:val="21"/>
        </w:rPr>
        <w:t>5</w:t>
      </w:r>
      <w:r w:rsidRPr="005124A8">
        <w:rPr>
          <w:szCs w:val="21"/>
        </w:rPr>
        <w:t>、</w:t>
      </w:r>
      <w:r w:rsidRPr="005124A8">
        <w:rPr>
          <w:rFonts w:ascii="宋体" w:hAnsi="宋体" w:hint="eastAsia"/>
          <w:szCs w:val="21"/>
        </w:rPr>
        <w:t>∠</w:t>
      </w:r>
      <w:r w:rsidRPr="005124A8">
        <w:rPr>
          <w:szCs w:val="21"/>
        </w:rPr>
        <w:t>6</w:t>
      </w:r>
      <w:r w:rsidRPr="005124A8">
        <w:rPr>
          <w:szCs w:val="21"/>
        </w:rPr>
        <w:t>是内错角</w:t>
      </w:r>
    </w:p>
    <w:p w14:paraId="5248FED1" w14:textId="25AA5859" w:rsidR="005124A8" w:rsidRPr="005124A8" w:rsidRDefault="005124A8" w:rsidP="005124A8">
      <w:pPr>
        <w:spacing w:line="360" w:lineRule="auto"/>
        <w:rPr>
          <w:szCs w:val="21"/>
        </w:rPr>
      </w:pPr>
      <w:r w:rsidRPr="005124A8">
        <w:rPr>
          <w:szCs w:val="21"/>
        </w:rPr>
        <w:t>【</w:t>
      </w:r>
      <w:r>
        <w:rPr>
          <w:rFonts w:hint="eastAsia"/>
          <w:szCs w:val="21"/>
        </w:rPr>
        <w:t>思路</w:t>
      </w:r>
      <w:r w:rsidRPr="005124A8">
        <w:rPr>
          <w:szCs w:val="21"/>
        </w:rPr>
        <w:t>分析】利用同位角、内错角、同旁内角的定义判断</w:t>
      </w:r>
    </w:p>
    <w:p w14:paraId="18D06F29" w14:textId="46270E2E" w:rsidR="005124A8" w:rsidRPr="005124A8" w:rsidRDefault="005124A8" w:rsidP="005124A8">
      <w:pPr>
        <w:spacing w:line="360" w:lineRule="auto"/>
        <w:rPr>
          <w:szCs w:val="21"/>
        </w:rPr>
      </w:pPr>
      <w:r w:rsidRPr="005124A8">
        <w:rPr>
          <w:szCs w:val="21"/>
        </w:rPr>
        <w:t>【解】</w:t>
      </w:r>
      <w:r w:rsidRPr="005124A8">
        <w:rPr>
          <w:szCs w:val="21"/>
        </w:rPr>
        <w:t>A</w:t>
      </w:r>
      <w:r w:rsidRPr="005124A8">
        <w:rPr>
          <w:szCs w:val="21"/>
        </w:rPr>
        <w:t>．</w:t>
      </w:r>
      <w:r w:rsidRPr="005124A8">
        <w:rPr>
          <w:rFonts w:ascii="宋体" w:hAnsi="宋体" w:hint="eastAsia"/>
          <w:szCs w:val="21"/>
        </w:rPr>
        <w:t>∠</w:t>
      </w:r>
      <w:r w:rsidRPr="005124A8">
        <w:rPr>
          <w:szCs w:val="21"/>
        </w:rPr>
        <w:t>1</w:t>
      </w:r>
      <w:r w:rsidRPr="005124A8">
        <w:rPr>
          <w:szCs w:val="21"/>
        </w:rPr>
        <w:t>、</w:t>
      </w:r>
      <w:r w:rsidRPr="005124A8">
        <w:rPr>
          <w:rFonts w:ascii="宋体" w:hAnsi="宋体" w:hint="eastAsia"/>
          <w:szCs w:val="21"/>
        </w:rPr>
        <w:t>∠</w:t>
      </w:r>
      <w:r w:rsidRPr="005124A8">
        <w:rPr>
          <w:szCs w:val="21"/>
        </w:rPr>
        <w:t>3</w:t>
      </w:r>
      <w:r w:rsidRPr="005124A8">
        <w:rPr>
          <w:szCs w:val="21"/>
        </w:rPr>
        <w:t>是同位角，所以此选项正确；</w:t>
      </w:r>
    </w:p>
    <w:p w14:paraId="0F452C1F" w14:textId="77777777" w:rsidR="005124A8" w:rsidRPr="005124A8" w:rsidRDefault="005124A8" w:rsidP="005124A8">
      <w:pPr>
        <w:spacing w:line="360" w:lineRule="auto"/>
        <w:rPr>
          <w:szCs w:val="21"/>
        </w:rPr>
      </w:pPr>
      <w:r w:rsidRPr="005124A8">
        <w:rPr>
          <w:szCs w:val="21"/>
        </w:rPr>
        <w:t>B</w:t>
      </w:r>
      <w:r w:rsidRPr="005124A8">
        <w:rPr>
          <w:szCs w:val="21"/>
        </w:rPr>
        <w:t>．</w:t>
      </w:r>
      <w:r w:rsidRPr="005124A8">
        <w:rPr>
          <w:rFonts w:ascii="宋体" w:hAnsi="宋体" w:hint="eastAsia"/>
          <w:szCs w:val="21"/>
        </w:rPr>
        <w:t>∠</w:t>
      </w:r>
      <w:r w:rsidRPr="005124A8">
        <w:rPr>
          <w:szCs w:val="21"/>
        </w:rPr>
        <w:t>1</w:t>
      </w:r>
      <w:r w:rsidRPr="005124A8">
        <w:rPr>
          <w:szCs w:val="21"/>
        </w:rPr>
        <w:t>、</w:t>
      </w:r>
      <w:r w:rsidRPr="005124A8">
        <w:rPr>
          <w:rFonts w:ascii="宋体" w:hAnsi="宋体" w:hint="eastAsia"/>
          <w:szCs w:val="21"/>
        </w:rPr>
        <w:t>∠</w:t>
      </w:r>
      <w:r w:rsidRPr="005124A8">
        <w:rPr>
          <w:szCs w:val="21"/>
        </w:rPr>
        <w:t>2</w:t>
      </w:r>
      <w:r w:rsidRPr="005124A8">
        <w:rPr>
          <w:szCs w:val="21"/>
        </w:rPr>
        <w:t>是同旁内角，所以此选项正确；</w:t>
      </w:r>
    </w:p>
    <w:p w14:paraId="6BBA6BE3" w14:textId="77777777" w:rsidR="005124A8" w:rsidRPr="005124A8" w:rsidRDefault="005124A8" w:rsidP="005124A8">
      <w:pPr>
        <w:spacing w:line="360" w:lineRule="auto"/>
        <w:rPr>
          <w:szCs w:val="21"/>
        </w:rPr>
      </w:pPr>
      <w:r w:rsidRPr="005124A8">
        <w:rPr>
          <w:szCs w:val="21"/>
        </w:rPr>
        <w:lastRenderedPageBreak/>
        <w:t>C</w:t>
      </w:r>
      <w:r w:rsidRPr="005124A8">
        <w:rPr>
          <w:szCs w:val="21"/>
        </w:rPr>
        <w:t>．</w:t>
      </w:r>
      <w:r w:rsidRPr="005124A8">
        <w:rPr>
          <w:rFonts w:ascii="宋体" w:hAnsi="宋体" w:hint="eastAsia"/>
          <w:szCs w:val="21"/>
        </w:rPr>
        <w:t>∠</w:t>
      </w:r>
      <w:r w:rsidRPr="005124A8">
        <w:rPr>
          <w:szCs w:val="21"/>
        </w:rPr>
        <w:t>1</w:t>
      </w:r>
      <w:r w:rsidRPr="005124A8">
        <w:rPr>
          <w:szCs w:val="21"/>
        </w:rPr>
        <w:t>、</w:t>
      </w:r>
      <w:r w:rsidRPr="005124A8">
        <w:rPr>
          <w:rFonts w:ascii="宋体" w:hAnsi="宋体" w:hint="eastAsia"/>
          <w:szCs w:val="21"/>
        </w:rPr>
        <w:t>∠</w:t>
      </w:r>
      <w:r w:rsidRPr="005124A8">
        <w:rPr>
          <w:szCs w:val="21"/>
        </w:rPr>
        <w:t>5</w:t>
      </w:r>
      <w:r w:rsidRPr="005124A8">
        <w:rPr>
          <w:szCs w:val="21"/>
        </w:rPr>
        <w:t>是同位角，四线构成的角，所以既不是同位角、不是内错角，也不是同旁内角，所以此选项错误；</w:t>
      </w:r>
    </w:p>
    <w:p w14:paraId="69C9E05E" w14:textId="77777777" w:rsidR="005124A8" w:rsidRPr="005124A8" w:rsidRDefault="005124A8" w:rsidP="005124A8">
      <w:pPr>
        <w:spacing w:line="360" w:lineRule="auto"/>
        <w:rPr>
          <w:szCs w:val="21"/>
        </w:rPr>
      </w:pPr>
      <w:r w:rsidRPr="005124A8">
        <w:rPr>
          <w:szCs w:val="21"/>
        </w:rPr>
        <w:t>D</w:t>
      </w:r>
      <w:r w:rsidRPr="005124A8">
        <w:rPr>
          <w:szCs w:val="21"/>
        </w:rPr>
        <w:t>．</w:t>
      </w:r>
      <w:r w:rsidRPr="005124A8">
        <w:rPr>
          <w:rFonts w:ascii="宋体" w:hAnsi="宋体" w:hint="eastAsia"/>
          <w:szCs w:val="21"/>
        </w:rPr>
        <w:t>∠</w:t>
      </w:r>
      <w:r w:rsidRPr="005124A8">
        <w:rPr>
          <w:szCs w:val="21"/>
        </w:rPr>
        <w:t>5</w:t>
      </w:r>
      <w:r w:rsidRPr="005124A8">
        <w:rPr>
          <w:szCs w:val="21"/>
        </w:rPr>
        <w:t>、</w:t>
      </w:r>
      <w:r w:rsidRPr="005124A8">
        <w:rPr>
          <w:rFonts w:ascii="宋体" w:hAnsi="宋体" w:hint="eastAsia"/>
          <w:szCs w:val="21"/>
        </w:rPr>
        <w:t>∠</w:t>
      </w:r>
      <w:r w:rsidRPr="005124A8">
        <w:rPr>
          <w:szCs w:val="21"/>
        </w:rPr>
        <w:t>6</w:t>
      </w:r>
      <w:r w:rsidRPr="005124A8">
        <w:rPr>
          <w:szCs w:val="21"/>
        </w:rPr>
        <w:t>是内错角，所以此选项正确，</w:t>
      </w:r>
    </w:p>
    <w:p w14:paraId="00B16E90" w14:textId="77777777" w:rsidR="005124A8" w:rsidRPr="005124A8" w:rsidRDefault="005124A8" w:rsidP="005124A8">
      <w:pPr>
        <w:spacing w:line="360" w:lineRule="auto"/>
        <w:rPr>
          <w:szCs w:val="21"/>
        </w:rPr>
      </w:pPr>
      <w:r w:rsidRPr="005124A8">
        <w:rPr>
          <w:szCs w:val="21"/>
        </w:rPr>
        <w:t>故选</w:t>
      </w:r>
      <w:r w:rsidRPr="005124A8">
        <w:rPr>
          <w:szCs w:val="21"/>
        </w:rPr>
        <w:t>C</w:t>
      </w:r>
      <w:r w:rsidRPr="005124A8">
        <w:rPr>
          <w:szCs w:val="21"/>
        </w:rPr>
        <w:t>．</w:t>
      </w:r>
    </w:p>
    <w:p w14:paraId="31EB39D1" w14:textId="2C7191AC" w:rsidR="005124A8" w:rsidRPr="005124A8" w:rsidRDefault="005124A8" w:rsidP="005124A8">
      <w:pPr>
        <w:spacing w:line="360" w:lineRule="auto"/>
        <w:rPr>
          <w:szCs w:val="21"/>
        </w:rPr>
      </w:pPr>
      <w:r w:rsidRPr="005124A8">
        <w:rPr>
          <w:szCs w:val="21"/>
        </w:rPr>
        <w:t>【</w:t>
      </w:r>
      <w:r>
        <w:rPr>
          <w:rFonts w:hint="eastAsia"/>
          <w:szCs w:val="21"/>
        </w:rPr>
        <w:t>总结提示</w:t>
      </w:r>
      <w:r w:rsidRPr="005124A8">
        <w:rPr>
          <w:szCs w:val="21"/>
        </w:rPr>
        <w:t>】考查了同位角、内错角、同旁内角，三线八角中的某两个角是不是同位角、内错角或同旁内角，完全由那两个角在图形中的相对位置决定．在复杂的图形中判别三类角时，应从角的两边入手，具有上述关系的角必有两边在同一直线上，此直线即为截线，而另外不在同一直线上的两边，它们所在的直线即为被截的线．同位角的边构成</w:t>
      </w:r>
      <w:proofErr w:type="gramStart"/>
      <w:r w:rsidRPr="005124A8">
        <w:rPr>
          <w:szCs w:val="21"/>
        </w:rPr>
        <w:t>“</w:t>
      </w:r>
      <w:proofErr w:type="gramEnd"/>
      <w:r w:rsidRPr="005124A8">
        <w:rPr>
          <w:szCs w:val="21"/>
        </w:rPr>
        <w:t>F“</w:t>
      </w:r>
      <w:r w:rsidRPr="005124A8">
        <w:rPr>
          <w:szCs w:val="21"/>
        </w:rPr>
        <w:t>形，内错角的边构成</w:t>
      </w:r>
      <w:r w:rsidRPr="005124A8">
        <w:rPr>
          <w:szCs w:val="21"/>
        </w:rPr>
        <w:t>“Z“</w:t>
      </w:r>
      <w:r w:rsidRPr="005124A8">
        <w:rPr>
          <w:szCs w:val="21"/>
        </w:rPr>
        <w:t>形，同旁内角的边构成</w:t>
      </w:r>
      <w:r w:rsidRPr="005124A8">
        <w:rPr>
          <w:szCs w:val="21"/>
        </w:rPr>
        <w:t>“U”</w:t>
      </w:r>
      <w:r w:rsidRPr="005124A8">
        <w:rPr>
          <w:szCs w:val="21"/>
        </w:rPr>
        <w:t>形．</w:t>
      </w:r>
    </w:p>
    <w:p w14:paraId="4820C0BF" w14:textId="034BCE54" w:rsidR="00891D92" w:rsidRPr="005124A8" w:rsidRDefault="00891D92" w:rsidP="005124A8">
      <w:pPr>
        <w:textAlignment w:val="center"/>
      </w:pPr>
    </w:p>
    <w:p w14:paraId="2DF855BF" w14:textId="3BFD15FC" w:rsidR="00891D92" w:rsidRPr="00891D92" w:rsidRDefault="00891D92">
      <w:pPr>
        <w:rPr>
          <w:b/>
        </w:rPr>
      </w:pPr>
      <w:r w:rsidRPr="00891D92">
        <w:rPr>
          <w:rFonts w:hint="eastAsia"/>
          <w:b/>
        </w:rPr>
        <w:t>配套练习</w:t>
      </w:r>
      <w:r w:rsidRPr="004C3340">
        <w:rPr>
          <w:rFonts w:hint="eastAsia"/>
          <w:b/>
        </w:rPr>
        <w:t>6</w:t>
      </w:r>
      <w:r w:rsidRPr="00891D92">
        <w:rPr>
          <w:rFonts w:hint="eastAsia"/>
          <w:b/>
        </w:rPr>
        <w:t>-</w:t>
      </w:r>
      <w:r w:rsidRPr="004C3340">
        <w:rPr>
          <w:rFonts w:hint="eastAsia"/>
          <w:b/>
        </w:rPr>
        <w:t>1</w:t>
      </w:r>
    </w:p>
    <w:p w14:paraId="6140C3DC" w14:textId="77777777" w:rsidR="005124A8" w:rsidRPr="005124A8" w:rsidRDefault="005124A8" w:rsidP="005124A8">
      <w:pPr>
        <w:spacing w:line="360" w:lineRule="auto"/>
        <w:rPr>
          <w:szCs w:val="21"/>
        </w:rPr>
      </w:pPr>
      <w:r w:rsidRPr="005124A8">
        <w:rPr>
          <w:szCs w:val="21"/>
        </w:rPr>
        <w:t>如图，直线</w:t>
      </w:r>
      <w:r w:rsidRPr="005124A8">
        <w:rPr>
          <w:szCs w:val="21"/>
        </w:rPr>
        <w:t>a</w:t>
      </w:r>
      <w:r w:rsidRPr="005124A8">
        <w:rPr>
          <w:szCs w:val="21"/>
        </w:rPr>
        <w:t>、</w:t>
      </w:r>
      <w:r w:rsidRPr="005124A8">
        <w:rPr>
          <w:szCs w:val="21"/>
        </w:rPr>
        <w:t>b</w:t>
      </w:r>
      <w:r w:rsidRPr="005124A8">
        <w:rPr>
          <w:szCs w:val="21"/>
        </w:rPr>
        <w:t>与直线</w:t>
      </w:r>
      <w:r w:rsidRPr="005124A8">
        <w:rPr>
          <w:szCs w:val="21"/>
        </w:rPr>
        <w:t>c</w:t>
      </w:r>
      <w:r w:rsidRPr="005124A8">
        <w:rPr>
          <w:szCs w:val="21"/>
        </w:rPr>
        <w:t>相交，给出下列条件：</w:t>
      </w:r>
      <w:r w:rsidRPr="005124A8">
        <w:rPr>
          <w:rFonts w:ascii="宋体" w:hAnsi="宋体" w:hint="eastAsia"/>
          <w:szCs w:val="21"/>
        </w:rPr>
        <w:t>①∠</w:t>
      </w:r>
      <w:r w:rsidRPr="005124A8">
        <w:rPr>
          <w:szCs w:val="21"/>
        </w:rPr>
        <w:t>1=</w:t>
      </w:r>
      <w:r w:rsidRPr="005124A8">
        <w:rPr>
          <w:rFonts w:ascii="宋体" w:hAnsi="宋体" w:hint="eastAsia"/>
          <w:szCs w:val="21"/>
        </w:rPr>
        <w:t>∠</w:t>
      </w:r>
      <w:r w:rsidRPr="005124A8">
        <w:rPr>
          <w:szCs w:val="21"/>
        </w:rPr>
        <w:t>2</w:t>
      </w:r>
      <w:r w:rsidRPr="005124A8">
        <w:rPr>
          <w:szCs w:val="21"/>
        </w:rPr>
        <w:t>；</w:t>
      </w:r>
      <w:r w:rsidRPr="005124A8">
        <w:rPr>
          <w:rFonts w:ascii="宋体" w:hAnsi="宋体" w:hint="eastAsia"/>
          <w:szCs w:val="21"/>
        </w:rPr>
        <w:t>②∠</w:t>
      </w:r>
      <w:r w:rsidRPr="005124A8">
        <w:rPr>
          <w:szCs w:val="21"/>
        </w:rPr>
        <w:t>3=</w:t>
      </w:r>
      <w:r w:rsidRPr="005124A8">
        <w:rPr>
          <w:rFonts w:ascii="宋体" w:hAnsi="宋体" w:hint="eastAsia"/>
          <w:szCs w:val="21"/>
        </w:rPr>
        <w:t>∠</w:t>
      </w:r>
      <w:r w:rsidRPr="005124A8">
        <w:rPr>
          <w:szCs w:val="21"/>
        </w:rPr>
        <w:t>6</w:t>
      </w:r>
      <w:r w:rsidRPr="005124A8">
        <w:rPr>
          <w:szCs w:val="21"/>
        </w:rPr>
        <w:t>；</w:t>
      </w:r>
      <w:r w:rsidRPr="005124A8">
        <w:rPr>
          <w:rFonts w:ascii="宋体" w:hAnsi="宋体" w:hint="eastAsia"/>
          <w:szCs w:val="21"/>
        </w:rPr>
        <w:t>③∠</w:t>
      </w:r>
      <w:r w:rsidRPr="005124A8">
        <w:rPr>
          <w:szCs w:val="21"/>
        </w:rPr>
        <w:t>4</w:t>
      </w:r>
      <w:r w:rsidRPr="005124A8">
        <w:rPr>
          <w:rFonts w:ascii="宋体" w:hAnsi="宋体" w:hint="eastAsia"/>
          <w:szCs w:val="21"/>
        </w:rPr>
        <w:t>+∠</w:t>
      </w:r>
      <w:r w:rsidRPr="005124A8">
        <w:rPr>
          <w:szCs w:val="21"/>
        </w:rPr>
        <w:t>7=180°</w:t>
      </w:r>
      <w:r w:rsidRPr="005124A8">
        <w:rPr>
          <w:szCs w:val="21"/>
        </w:rPr>
        <w:t>；</w:t>
      </w:r>
      <w:r w:rsidRPr="005124A8">
        <w:rPr>
          <w:rFonts w:ascii="宋体" w:hAnsi="宋体" w:hint="eastAsia"/>
          <w:szCs w:val="21"/>
        </w:rPr>
        <w:t>④∠</w:t>
      </w:r>
      <w:r w:rsidRPr="005124A8">
        <w:rPr>
          <w:szCs w:val="21"/>
        </w:rPr>
        <w:t>5</w:t>
      </w:r>
      <w:r w:rsidRPr="005124A8">
        <w:rPr>
          <w:rFonts w:ascii="宋体" w:hAnsi="宋体" w:hint="eastAsia"/>
          <w:szCs w:val="21"/>
        </w:rPr>
        <w:t>+∠</w:t>
      </w:r>
      <w:r w:rsidRPr="005124A8">
        <w:rPr>
          <w:szCs w:val="21"/>
        </w:rPr>
        <w:t>8=180°</w:t>
      </w:r>
      <w:r w:rsidRPr="005124A8">
        <w:rPr>
          <w:szCs w:val="21"/>
        </w:rPr>
        <w:t>，其中能判断</w:t>
      </w:r>
      <w:r w:rsidRPr="005124A8">
        <w:rPr>
          <w:szCs w:val="21"/>
        </w:rPr>
        <w:t>a</w:t>
      </w:r>
      <w:r w:rsidRPr="005124A8">
        <w:rPr>
          <w:rFonts w:ascii="宋体" w:hAnsi="宋体" w:hint="eastAsia"/>
          <w:szCs w:val="21"/>
        </w:rPr>
        <w:t>∥</w:t>
      </w:r>
      <w:r w:rsidRPr="005124A8">
        <w:rPr>
          <w:szCs w:val="21"/>
        </w:rPr>
        <w:t>b</w:t>
      </w:r>
      <w:r w:rsidRPr="005124A8">
        <w:rPr>
          <w:szCs w:val="21"/>
        </w:rPr>
        <w:t>的条件有（　　）</w:t>
      </w:r>
    </w:p>
    <w:p w14:paraId="0CA6AED5" w14:textId="7DD3B7FC" w:rsidR="005124A8" w:rsidRPr="005124A8" w:rsidRDefault="005124A8" w:rsidP="005124A8">
      <w:pPr>
        <w:spacing w:line="360" w:lineRule="auto"/>
        <w:rPr>
          <w:szCs w:val="21"/>
        </w:rPr>
      </w:pPr>
      <w:r w:rsidRPr="005124A8">
        <w:rPr>
          <w:noProof/>
          <w:szCs w:val="21"/>
        </w:rPr>
        <w:drawing>
          <wp:inline distT="0" distB="0" distL="0" distR="0" wp14:anchorId="673B1926" wp14:editId="419EA2AE">
            <wp:extent cx="1380490" cy="1043940"/>
            <wp:effectExtent l="0" t="0" r="0" b="3810"/>
            <wp:docPr id="15" name="图片 1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380490" cy="1043940"/>
                    </a:xfrm>
                    <a:prstGeom prst="rect">
                      <a:avLst/>
                    </a:prstGeom>
                    <a:noFill/>
                    <a:ln>
                      <a:noFill/>
                    </a:ln>
                  </pic:spPr>
                </pic:pic>
              </a:graphicData>
            </a:graphic>
          </wp:inline>
        </w:drawing>
      </w:r>
    </w:p>
    <w:p w14:paraId="718DE809" w14:textId="77777777" w:rsidR="005124A8" w:rsidRPr="005124A8" w:rsidRDefault="005124A8" w:rsidP="005124A8">
      <w:pPr>
        <w:spacing w:line="360" w:lineRule="auto"/>
        <w:rPr>
          <w:szCs w:val="21"/>
        </w:rPr>
      </w:pPr>
      <w:r w:rsidRPr="005124A8">
        <w:rPr>
          <w:szCs w:val="21"/>
        </w:rPr>
        <w:t>A</w:t>
      </w:r>
      <w:r w:rsidRPr="005124A8">
        <w:rPr>
          <w:szCs w:val="21"/>
        </w:rPr>
        <w:t>．</w:t>
      </w:r>
      <w:r w:rsidRPr="005124A8">
        <w:rPr>
          <w:szCs w:val="21"/>
        </w:rPr>
        <w:t>1</w:t>
      </w:r>
      <w:r w:rsidRPr="005124A8">
        <w:rPr>
          <w:szCs w:val="21"/>
        </w:rPr>
        <w:t>个</w:t>
      </w:r>
      <w:r w:rsidRPr="005124A8">
        <w:rPr>
          <w:szCs w:val="21"/>
        </w:rPr>
        <w:tab/>
        <w:t>B</w:t>
      </w:r>
      <w:r w:rsidRPr="005124A8">
        <w:rPr>
          <w:szCs w:val="21"/>
        </w:rPr>
        <w:t>．</w:t>
      </w:r>
      <w:r w:rsidRPr="005124A8">
        <w:rPr>
          <w:szCs w:val="21"/>
        </w:rPr>
        <w:t>2</w:t>
      </w:r>
      <w:r w:rsidRPr="005124A8">
        <w:rPr>
          <w:szCs w:val="21"/>
        </w:rPr>
        <w:t>个</w:t>
      </w:r>
      <w:r w:rsidRPr="005124A8">
        <w:rPr>
          <w:szCs w:val="21"/>
        </w:rPr>
        <w:tab/>
        <w:t>C</w:t>
      </w:r>
      <w:r w:rsidRPr="005124A8">
        <w:rPr>
          <w:szCs w:val="21"/>
        </w:rPr>
        <w:t>．</w:t>
      </w:r>
      <w:r w:rsidRPr="005124A8">
        <w:rPr>
          <w:szCs w:val="21"/>
        </w:rPr>
        <w:t>3</w:t>
      </w:r>
      <w:r w:rsidRPr="005124A8">
        <w:rPr>
          <w:szCs w:val="21"/>
        </w:rPr>
        <w:t>个</w:t>
      </w:r>
      <w:r w:rsidRPr="005124A8">
        <w:rPr>
          <w:szCs w:val="21"/>
        </w:rPr>
        <w:tab/>
        <w:t>D</w:t>
      </w:r>
      <w:r w:rsidRPr="005124A8">
        <w:rPr>
          <w:szCs w:val="21"/>
        </w:rPr>
        <w:t>．</w:t>
      </w:r>
      <w:r w:rsidRPr="005124A8">
        <w:rPr>
          <w:szCs w:val="21"/>
        </w:rPr>
        <w:t>4</w:t>
      </w:r>
      <w:r w:rsidRPr="005124A8">
        <w:rPr>
          <w:szCs w:val="21"/>
        </w:rPr>
        <w:t>个</w:t>
      </w:r>
    </w:p>
    <w:p w14:paraId="11253FFC" w14:textId="3E464964" w:rsidR="005124A8" w:rsidRPr="005124A8" w:rsidRDefault="005124A8" w:rsidP="005124A8">
      <w:pPr>
        <w:spacing w:line="360" w:lineRule="auto"/>
        <w:rPr>
          <w:szCs w:val="21"/>
        </w:rPr>
      </w:pPr>
      <w:r w:rsidRPr="005124A8">
        <w:rPr>
          <w:szCs w:val="21"/>
        </w:rPr>
        <w:t>【</w:t>
      </w:r>
      <w:r w:rsidRPr="005124A8">
        <w:rPr>
          <w:rFonts w:hint="eastAsia"/>
          <w:szCs w:val="21"/>
        </w:rPr>
        <w:t>思路</w:t>
      </w:r>
      <w:r w:rsidRPr="005124A8">
        <w:rPr>
          <w:szCs w:val="21"/>
        </w:rPr>
        <w:t>分析】根据平行线的判定方法：同位角相等，两直线平行；内错角相等，两直线平行；同旁内角互补，两直线平行进行分析即可．</w:t>
      </w:r>
    </w:p>
    <w:p w14:paraId="5D146F9A" w14:textId="696D5C08" w:rsidR="005124A8" w:rsidRPr="005124A8" w:rsidRDefault="005124A8" w:rsidP="005124A8">
      <w:pPr>
        <w:spacing w:line="360" w:lineRule="auto"/>
        <w:rPr>
          <w:szCs w:val="21"/>
        </w:rPr>
      </w:pPr>
      <w:r w:rsidRPr="005124A8">
        <w:rPr>
          <w:szCs w:val="21"/>
        </w:rPr>
        <w:t>【解】</w:t>
      </w:r>
      <w:r w:rsidRPr="005124A8">
        <w:rPr>
          <w:rFonts w:ascii="宋体" w:hAnsi="宋体" w:hint="eastAsia"/>
          <w:szCs w:val="21"/>
        </w:rPr>
        <w:t>①∠</w:t>
      </w:r>
      <w:r w:rsidRPr="005124A8">
        <w:rPr>
          <w:szCs w:val="21"/>
        </w:rPr>
        <w:t>1=</w:t>
      </w:r>
      <w:r w:rsidRPr="005124A8">
        <w:rPr>
          <w:rFonts w:ascii="宋体" w:hAnsi="宋体" w:hint="eastAsia"/>
          <w:szCs w:val="21"/>
        </w:rPr>
        <w:t>∠</w:t>
      </w:r>
      <w:r w:rsidRPr="005124A8">
        <w:rPr>
          <w:szCs w:val="21"/>
        </w:rPr>
        <w:t>2</w:t>
      </w:r>
      <w:r w:rsidRPr="005124A8">
        <w:rPr>
          <w:szCs w:val="21"/>
        </w:rPr>
        <w:t>可根据同位角相等，两直线平行得到</w:t>
      </w:r>
      <w:r w:rsidRPr="005124A8">
        <w:rPr>
          <w:szCs w:val="21"/>
        </w:rPr>
        <w:t>a</w:t>
      </w:r>
      <w:r w:rsidRPr="005124A8">
        <w:rPr>
          <w:rFonts w:ascii="宋体" w:hAnsi="宋体" w:hint="eastAsia"/>
          <w:szCs w:val="21"/>
        </w:rPr>
        <w:t>∥</w:t>
      </w:r>
      <w:r w:rsidRPr="005124A8">
        <w:rPr>
          <w:szCs w:val="21"/>
        </w:rPr>
        <w:t>b</w:t>
      </w:r>
      <w:r w:rsidRPr="005124A8">
        <w:rPr>
          <w:szCs w:val="21"/>
        </w:rPr>
        <w:t>；</w:t>
      </w:r>
    </w:p>
    <w:p w14:paraId="740A449A" w14:textId="77777777" w:rsidR="005124A8" w:rsidRPr="005124A8" w:rsidRDefault="005124A8" w:rsidP="005124A8">
      <w:pPr>
        <w:spacing w:line="360" w:lineRule="auto"/>
        <w:rPr>
          <w:szCs w:val="21"/>
        </w:rPr>
      </w:pPr>
      <w:r w:rsidRPr="005124A8">
        <w:rPr>
          <w:rFonts w:ascii="宋体" w:hAnsi="宋体" w:hint="eastAsia"/>
          <w:szCs w:val="21"/>
        </w:rPr>
        <w:t>②∠</w:t>
      </w:r>
      <w:r w:rsidRPr="005124A8">
        <w:rPr>
          <w:szCs w:val="21"/>
        </w:rPr>
        <w:t>3=</w:t>
      </w:r>
      <w:r w:rsidRPr="005124A8">
        <w:rPr>
          <w:rFonts w:ascii="宋体" w:hAnsi="宋体" w:hint="eastAsia"/>
          <w:szCs w:val="21"/>
        </w:rPr>
        <w:t>∠</w:t>
      </w:r>
      <w:r w:rsidRPr="005124A8">
        <w:rPr>
          <w:szCs w:val="21"/>
        </w:rPr>
        <w:t>6</w:t>
      </w:r>
      <w:r w:rsidRPr="005124A8">
        <w:rPr>
          <w:szCs w:val="21"/>
        </w:rPr>
        <w:t>可根据内错角相等，两直线平行得到</w:t>
      </w:r>
      <w:r w:rsidRPr="005124A8">
        <w:rPr>
          <w:szCs w:val="21"/>
        </w:rPr>
        <w:t>a</w:t>
      </w:r>
      <w:r w:rsidRPr="005124A8">
        <w:rPr>
          <w:rFonts w:ascii="宋体" w:hAnsi="宋体" w:hint="eastAsia"/>
          <w:szCs w:val="21"/>
        </w:rPr>
        <w:t>∥</w:t>
      </w:r>
      <w:r w:rsidRPr="005124A8">
        <w:rPr>
          <w:szCs w:val="21"/>
        </w:rPr>
        <w:t>b</w:t>
      </w:r>
      <w:r w:rsidRPr="005124A8">
        <w:rPr>
          <w:szCs w:val="21"/>
        </w:rPr>
        <w:t>；</w:t>
      </w:r>
    </w:p>
    <w:p w14:paraId="48F6CA18" w14:textId="77777777" w:rsidR="005124A8" w:rsidRPr="005124A8" w:rsidRDefault="005124A8" w:rsidP="005124A8">
      <w:pPr>
        <w:spacing w:line="360" w:lineRule="auto"/>
        <w:rPr>
          <w:szCs w:val="21"/>
        </w:rPr>
      </w:pPr>
      <w:r w:rsidRPr="005124A8">
        <w:rPr>
          <w:rFonts w:ascii="宋体" w:hAnsi="宋体" w:hint="eastAsia"/>
          <w:szCs w:val="21"/>
        </w:rPr>
        <w:t>③∠</w:t>
      </w:r>
      <w:r w:rsidRPr="005124A8">
        <w:rPr>
          <w:szCs w:val="21"/>
        </w:rPr>
        <w:t>4</w:t>
      </w:r>
      <w:r w:rsidRPr="005124A8">
        <w:rPr>
          <w:rFonts w:ascii="宋体" w:hAnsi="宋体" w:hint="eastAsia"/>
          <w:szCs w:val="21"/>
        </w:rPr>
        <w:t>+∠</w:t>
      </w:r>
      <w:r w:rsidRPr="005124A8">
        <w:rPr>
          <w:szCs w:val="21"/>
        </w:rPr>
        <w:t>7=180°</w:t>
      </w:r>
      <w:r w:rsidRPr="005124A8">
        <w:rPr>
          <w:szCs w:val="21"/>
        </w:rPr>
        <w:t>可得</w:t>
      </w:r>
      <w:r w:rsidRPr="005124A8">
        <w:rPr>
          <w:rFonts w:ascii="宋体" w:hAnsi="宋体" w:hint="eastAsia"/>
          <w:szCs w:val="21"/>
        </w:rPr>
        <w:t>∠</w:t>
      </w:r>
      <w:r w:rsidRPr="005124A8">
        <w:rPr>
          <w:szCs w:val="21"/>
        </w:rPr>
        <w:t>6</w:t>
      </w:r>
      <w:r w:rsidRPr="005124A8">
        <w:rPr>
          <w:rFonts w:ascii="宋体" w:hAnsi="宋体" w:hint="eastAsia"/>
          <w:szCs w:val="21"/>
        </w:rPr>
        <w:t>+∠</w:t>
      </w:r>
      <w:r w:rsidRPr="005124A8">
        <w:rPr>
          <w:szCs w:val="21"/>
        </w:rPr>
        <w:t>7=180°</w:t>
      </w:r>
      <w:r w:rsidRPr="005124A8">
        <w:rPr>
          <w:szCs w:val="21"/>
        </w:rPr>
        <w:t>，可根据同旁内角互补，两直线平行得到</w:t>
      </w:r>
      <w:r w:rsidRPr="005124A8">
        <w:rPr>
          <w:szCs w:val="21"/>
        </w:rPr>
        <w:t>a</w:t>
      </w:r>
      <w:r w:rsidRPr="005124A8">
        <w:rPr>
          <w:rFonts w:ascii="宋体" w:hAnsi="宋体" w:hint="eastAsia"/>
          <w:szCs w:val="21"/>
        </w:rPr>
        <w:t>∥</w:t>
      </w:r>
      <w:r w:rsidRPr="005124A8">
        <w:rPr>
          <w:szCs w:val="21"/>
        </w:rPr>
        <w:t>b</w:t>
      </w:r>
      <w:r w:rsidRPr="005124A8">
        <w:rPr>
          <w:szCs w:val="21"/>
        </w:rPr>
        <w:t>；</w:t>
      </w:r>
    </w:p>
    <w:p w14:paraId="3EB3E830" w14:textId="77777777" w:rsidR="005124A8" w:rsidRPr="005124A8" w:rsidRDefault="005124A8" w:rsidP="005124A8">
      <w:pPr>
        <w:spacing w:line="360" w:lineRule="auto"/>
        <w:rPr>
          <w:szCs w:val="21"/>
        </w:rPr>
      </w:pPr>
      <w:r w:rsidRPr="005124A8">
        <w:rPr>
          <w:rFonts w:ascii="宋体" w:hAnsi="宋体" w:hint="eastAsia"/>
          <w:szCs w:val="21"/>
        </w:rPr>
        <w:t>④∠</w:t>
      </w:r>
      <w:r w:rsidRPr="005124A8">
        <w:rPr>
          <w:szCs w:val="21"/>
        </w:rPr>
        <w:t>5</w:t>
      </w:r>
      <w:r w:rsidRPr="005124A8">
        <w:rPr>
          <w:rFonts w:ascii="宋体" w:hAnsi="宋体" w:hint="eastAsia"/>
          <w:szCs w:val="21"/>
        </w:rPr>
        <w:t>+∠</w:t>
      </w:r>
      <w:r w:rsidRPr="005124A8">
        <w:rPr>
          <w:szCs w:val="21"/>
        </w:rPr>
        <w:t>8=180°</w:t>
      </w:r>
      <w:r w:rsidRPr="005124A8">
        <w:rPr>
          <w:szCs w:val="21"/>
        </w:rPr>
        <w:t>可得</w:t>
      </w:r>
      <w:r w:rsidRPr="005124A8">
        <w:rPr>
          <w:rFonts w:ascii="宋体" w:hAnsi="宋体" w:hint="eastAsia"/>
          <w:szCs w:val="21"/>
        </w:rPr>
        <w:t>∠</w:t>
      </w:r>
      <w:r w:rsidRPr="005124A8">
        <w:rPr>
          <w:szCs w:val="21"/>
        </w:rPr>
        <w:t>3</w:t>
      </w:r>
      <w:r w:rsidRPr="005124A8">
        <w:rPr>
          <w:rFonts w:ascii="宋体" w:hAnsi="宋体" w:hint="eastAsia"/>
          <w:szCs w:val="21"/>
        </w:rPr>
        <w:t>+∠</w:t>
      </w:r>
      <w:r w:rsidRPr="005124A8">
        <w:rPr>
          <w:szCs w:val="21"/>
        </w:rPr>
        <w:t>2=180°</w:t>
      </w:r>
      <w:r w:rsidRPr="005124A8">
        <w:rPr>
          <w:szCs w:val="21"/>
        </w:rPr>
        <w:t>，可根据同旁内角互补，两直线平行得到</w:t>
      </w:r>
      <w:r w:rsidRPr="005124A8">
        <w:rPr>
          <w:szCs w:val="21"/>
        </w:rPr>
        <w:t>a</w:t>
      </w:r>
      <w:r w:rsidRPr="005124A8">
        <w:rPr>
          <w:rFonts w:ascii="宋体" w:hAnsi="宋体" w:hint="eastAsia"/>
          <w:szCs w:val="21"/>
        </w:rPr>
        <w:t>∥</w:t>
      </w:r>
      <w:r w:rsidRPr="005124A8">
        <w:rPr>
          <w:szCs w:val="21"/>
        </w:rPr>
        <w:t>b</w:t>
      </w:r>
      <w:r w:rsidRPr="005124A8">
        <w:rPr>
          <w:szCs w:val="21"/>
        </w:rPr>
        <w:t>；</w:t>
      </w:r>
    </w:p>
    <w:p w14:paraId="16DF61BE" w14:textId="77777777" w:rsidR="005124A8" w:rsidRPr="005124A8" w:rsidRDefault="005124A8" w:rsidP="005124A8">
      <w:pPr>
        <w:spacing w:line="360" w:lineRule="auto"/>
        <w:rPr>
          <w:szCs w:val="21"/>
        </w:rPr>
      </w:pPr>
      <w:r w:rsidRPr="005124A8">
        <w:rPr>
          <w:szCs w:val="21"/>
        </w:rPr>
        <w:t>故选：</w:t>
      </w:r>
      <w:r w:rsidRPr="005124A8">
        <w:rPr>
          <w:szCs w:val="21"/>
        </w:rPr>
        <w:t>D</w:t>
      </w:r>
      <w:r w:rsidRPr="005124A8">
        <w:rPr>
          <w:szCs w:val="21"/>
        </w:rPr>
        <w:t>．</w:t>
      </w:r>
    </w:p>
    <w:p w14:paraId="12B56382" w14:textId="60D73E64" w:rsidR="005124A8" w:rsidRPr="005124A8" w:rsidRDefault="005124A8" w:rsidP="005124A8">
      <w:pPr>
        <w:spacing w:line="360" w:lineRule="auto"/>
        <w:rPr>
          <w:szCs w:val="21"/>
        </w:rPr>
      </w:pPr>
      <w:r w:rsidRPr="005124A8">
        <w:rPr>
          <w:szCs w:val="21"/>
        </w:rPr>
        <w:t>【</w:t>
      </w:r>
      <w:r w:rsidRPr="005124A8">
        <w:rPr>
          <w:rFonts w:hint="eastAsia"/>
          <w:szCs w:val="21"/>
        </w:rPr>
        <w:t>总结提示</w:t>
      </w:r>
      <w:r w:rsidRPr="005124A8">
        <w:rPr>
          <w:szCs w:val="21"/>
        </w:rPr>
        <w:t>】此题主要考查了平行线的判定，关键是掌握平行线的判定定理．</w:t>
      </w:r>
    </w:p>
    <w:p w14:paraId="6E6A8FE5" w14:textId="451F3378" w:rsidR="00891D92" w:rsidRPr="005124A8" w:rsidRDefault="00891D92"/>
    <w:p w14:paraId="0FF48E63" w14:textId="242ADA8E" w:rsidR="00056264" w:rsidRDefault="00056264">
      <w:pPr>
        <w:rPr>
          <w:rFonts w:hint="eastAsia"/>
        </w:rPr>
      </w:pPr>
    </w:p>
    <w:p w14:paraId="2E30F57D" w14:textId="3729D0D5" w:rsidR="003315DA" w:rsidRPr="003315DA" w:rsidRDefault="003315DA" w:rsidP="003315DA">
      <w:pPr>
        <w:rPr>
          <w:b/>
          <w:sz w:val="24"/>
        </w:rPr>
      </w:pPr>
      <w:r w:rsidRPr="003315DA">
        <w:rPr>
          <w:rFonts w:hint="eastAsia"/>
          <w:b/>
          <w:sz w:val="24"/>
        </w:rPr>
        <w:t>知识点七</w:t>
      </w:r>
      <w:r w:rsidRPr="003315DA">
        <w:rPr>
          <w:rFonts w:hint="eastAsia"/>
          <w:b/>
          <w:sz w:val="24"/>
        </w:rPr>
        <w:t xml:space="preserve"> </w:t>
      </w:r>
      <w:r w:rsidRPr="003315DA">
        <w:rPr>
          <w:rFonts w:hint="eastAsia"/>
          <w:b/>
          <w:sz w:val="24"/>
        </w:rPr>
        <w:t>同旁内角互补，两直线平行</w:t>
      </w:r>
    </w:p>
    <w:p w14:paraId="7563E000" w14:textId="766A9DB7" w:rsidR="003315DA" w:rsidRDefault="003315DA" w:rsidP="003315DA">
      <w:r w:rsidRPr="003315DA">
        <w:rPr>
          <w:b/>
        </w:rPr>
        <w:t>判定方法</w:t>
      </w:r>
      <w:r w:rsidRPr="004C3340">
        <w:rPr>
          <w:b/>
        </w:rPr>
        <w:t>3</w:t>
      </w:r>
      <w:r w:rsidR="004C3340">
        <w:rPr>
          <w:b/>
        </w:rPr>
        <w:t>：</w:t>
      </w:r>
      <w:r w:rsidRPr="003315DA">
        <w:t>两条直线被第三条直线所截，如果同旁内角互补</w:t>
      </w:r>
      <w:r w:rsidR="004C3340">
        <w:t>，</w:t>
      </w:r>
      <w:r w:rsidRPr="003315DA">
        <w:t>那么这两条直线平行</w:t>
      </w:r>
      <w:r w:rsidR="004C3340">
        <w:t>；</w:t>
      </w:r>
      <w:r w:rsidRPr="003315DA">
        <w:br/>
      </w:r>
      <w:r w:rsidRPr="003315DA">
        <w:rPr>
          <w:b/>
        </w:rPr>
        <w:t>简称</w:t>
      </w:r>
      <w:r w:rsidR="004C3340">
        <w:rPr>
          <w:b/>
        </w:rPr>
        <w:t>：</w:t>
      </w:r>
      <w:r w:rsidRPr="003315DA">
        <w:rPr>
          <w:b/>
        </w:rPr>
        <w:t>同旁内角互补，两直线平行</w:t>
      </w:r>
      <w:r w:rsidRPr="003315DA">
        <w:rPr>
          <w:b/>
        </w:rPr>
        <w:t>.</w:t>
      </w:r>
      <w:r w:rsidRPr="003315DA">
        <w:br/>
      </w:r>
      <w:r w:rsidRPr="00521082">
        <w:rPr>
          <w:b/>
        </w:rPr>
        <w:lastRenderedPageBreak/>
        <w:t>表达方式</w:t>
      </w:r>
      <w:r w:rsidR="004C3340" w:rsidRPr="00521082">
        <w:rPr>
          <w:b/>
        </w:rPr>
        <w:t>：</w:t>
      </w:r>
      <w:r w:rsidRPr="003315DA">
        <w:t> </w:t>
      </w:r>
      <w:r w:rsidRPr="003315DA">
        <w:t>如图</w:t>
      </w:r>
      <w:r w:rsidR="004C3340">
        <w:t>：</w:t>
      </w:r>
      <w:r w:rsidRPr="003315DA">
        <w:t>因为</w:t>
      </w:r>
      <w:r>
        <w:rPr>
          <w:rFonts w:ascii="宋体" w:hAnsi="宋体" w:hint="eastAsia"/>
        </w:rPr>
        <w:t>∠</w:t>
      </w:r>
      <w:r w:rsidRPr="004C3340">
        <w:rPr>
          <w:rFonts w:hint="eastAsia"/>
        </w:rPr>
        <w:t>2</w:t>
      </w:r>
      <w:r w:rsidRPr="003315DA">
        <w:t>+</w:t>
      </w:r>
      <w:r>
        <w:rPr>
          <w:rFonts w:ascii="宋体" w:hAnsi="宋体" w:hint="eastAsia"/>
        </w:rPr>
        <w:t>∠</w:t>
      </w:r>
      <w:r w:rsidRPr="004C3340">
        <w:rPr>
          <w:rFonts w:hint="eastAsia"/>
        </w:rPr>
        <w:t>3</w:t>
      </w:r>
      <w:r w:rsidRPr="003315DA">
        <w:t>=</w:t>
      </w:r>
      <w:r w:rsidRPr="004C3340">
        <w:t>180</w:t>
      </w:r>
      <w:r>
        <w:rPr>
          <w:rFonts w:ascii="宋体" w:hAnsi="宋体" w:hint="eastAsia"/>
        </w:rPr>
        <w:t>°</w:t>
      </w:r>
      <w:r w:rsidRPr="003315DA">
        <w:t>(</w:t>
      </w:r>
      <w:r w:rsidRPr="003315DA">
        <w:t>已知</w:t>
      </w:r>
      <w:r w:rsidRPr="003315DA">
        <w:t>)</w:t>
      </w:r>
      <w:r w:rsidRPr="003315DA">
        <w:t>，</w:t>
      </w:r>
      <w:r w:rsidRPr="003315DA">
        <w:br/>
      </w:r>
      <w:r w:rsidRPr="003315DA">
        <w:t>所以</w:t>
      </w:r>
      <w:r w:rsidRPr="004C3340">
        <w:rPr>
          <w:i/>
        </w:rPr>
        <w:t>a</w:t>
      </w:r>
      <w:r w:rsidRPr="003315DA">
        <w:rPr>
          <w:rFonts w:ascii="宋体" w:hAnsi="宋体" w:cs="宋体" w:hint="eastAsia"/>
        </w:rPr>
        <w:t>∥</w:t>
      </w:r>
      <w:r w:rsidRPr="004C3340">
        <w:rPr>
          <w:i/>
        </w:rPr>
        <w:t>b</w:t>
      </w:r>
      <w:r w:rsidRPr="003315DA">
        <w:t>(</w:t>
      </w:r>
      <w:r w:rsidRPr="003315DA">
        <w:t>同旁内角互补</w:t>
      </w:r>
      <w:r w:rsidR="004C3340">
        <w:t>，</w:t>
      </w:r>
      <w:r w:rsidRPr="003315DA">
        <w:t>两直线平行</w:t>
      </w:r>
      <w:r w:rsidRPr="003315DA">
        <w:t>).</w:t>
      </w:r>
    </w:p>
    <w:p w14:paraId="3994F241" w14:textId="02576A49" w:rsidR="003315DA" w:rsidRPr="003315DA" w:rsidRDefault="003315DA" w:rsidP="003315DA">
      <w:r>
        <w:rPr>
          <w:noProof/>
          <w:lang w:bidi="or-IN"/>
        </w:rPr>
        <w:drawing>
          <wp:inline distT="0" distB="0" distL="0" distR="0" wp14:anchorId="61AFFE0E" wp14:editId="37B25805">
            <wp:extent cx="1695450" cy="1209675"/>
            <wp:effectExtent l="0" t="0" r="0" b="9525"/>
            <wp:docPr id="73" name="图片 73"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菁优网"/>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95450" cy="1209675"/>
                    </a:xfrm>
                    <a:prstGeom prst="rect">
                      <a:avLst/>
                    </a:prstGeom>
                    <a:noFill/>
                    <a:ln>
                      <a:noFill/>
                    </a:ln>
                  </pic:spPr>
                </pic:pic>
              </a:graphicData>
            </a:graphic>
          </wp:inline>
        </w:drawing>
      </w:r>
      <w:r w:rsidRPr="003315DA">
        <w:br/>
      </w:r>
      <w:r w:rsidR="006C6062">
        <w:rPr>
          <w:rFonts w:hint="eastAsia"/>
          <w:b/>
        </w:rPr>
        <w:t>注意：</w:t>
      </w:r>
      <w:r w:rsidRPr="003315DA">
        <w:t>在</w:t>
      </w:r>
      <w:r w:rsidR="00521082">
        <w:rPr>
          <w:rFonts w:hint="eastAsia"/>
        </w:rPr>
        <w:t>“</w:t>
      </w:r>
      <w:r w:rsidRPr="003315DA">
        <w:t>三线八角</w:t>
      </w:r>
      <w:r w:rsidR="00521082">
        <w:rPr>
          <w:rFonts w:hint="eastAsia"/>
        </w:rPr>
        <w:t>”</w:t>
      </w:r>
      <w:r w:rsidRPr="003315DA">
        <w:t>中</w:t>
      </w:r>
      <w:r w:rsidR="004C3340">
        <w:t>：</w:t>
      </w:r>
      <w:r w:rsidRPr="003315DA">
        <w:t>同位角相等、内错角相等、同旁内角互补中，只要其中一个结论成立，则利用对顶角、补角等相关知识，可得到另两个结论也成立</w:t>
      </w:r>
      <w:r>
        <w:rPr>
          <w:rFonts w:hint="eastAsia"/>
        </w:rPr>
        <w:t>.</w:t>
      </w:r>
    </w:p>
    <w:p w14:paraId="58DE0E70" w14:textId="001EB08B" w:rsidR="003315DA" w:rsidRPr="003315DA" w:rsidRDefault="003315DA" w:rsidP="003315DA"/>
    <w:p w14:paraId="2A10FF29" w14:textId="043E405B" w:rsidR="003315DA" w:rsidRPr="00CB4E8E" w:rsidRDefault="003315DA">
      <w:pPr>
        <w:rPr>
          <w:b/>
        </w:rPr>
      </w:pPr>
      <w:r w:rsidRPr="00CB4E8E">
        <w:rPr>
          <w:rFonts w:hint="eastAsia"/>
          <w:b/>
        </w:rPr>
        <w:t>题型</w:t>
      </w:r>
      <w:proofErr w:type="gramStart"/>
      <w:r w:rsidRPr="00CB4E8E">
        <w:rPr>
          <w:rFonts w:hint="eastAsia"/>
          <w:b/>
        </w:rPr>
        <w:t>一</w:t>
      </w:r>
      <w:proofErr w:type="gramEnd"/>
      <w:r w:rsidRPr="00CB4E8E">
        <w:rPr>
          <w:rFonts w:hint="eastAsia"/>
          <w:b/>
        </w:rPr>
        <w:t xml:space="preserve"> </w:t>
      </w:r>
      <w:r w:rsidRPr="00CB4E8E">
        <w:rPr>
          <w:rFonts w:hint="eastAsia"/>
          <w:b/>
        </w:rPr>
        <w:t>判定方法</w:t>
      </w:r>
      <w:r w:rsidRPr="004C3340">
        <w:rPr>
          <w:rFonts w:hint="eastAsia"/>
          <w:b/>
        </w:rPr>
        <w:t>3</w:t>
      </w:r>
      <w:r w:rsidRPr="00CB4E8E">
        <w:rPr>
          <w:rFonts w:hint="eastAsia"/>
          <w:b/>
        </w:rPr>
        <w:t>的应用</w:t>
      </w:r>
    </w:p>
    <w:p w14:paraId="63379110" w14:textId="4973632D" w:rsidR="003315DA" w:rsidRDefault="00CB4E8E" w:rsidP="00CB4E8E">
      <w:pPr>
        <w:textAlignment w:val="center"/>
      </w:pPr>
      <w:r w:rsidRPr="00CB4E8E">
        <w:rPr>
          <w:rFonts w:hint="eastAsia"/>
          <w:b/>
        </w:rPr>
        <w:t>例</w:t>
      </w:r>
      <w:r w:rsidRPr="004C3340">
        <w:rPr>
          <w:rFonts w:hint="eastAsia"/>
          <w:b/>
        </w:rPr>
        <w:t>7</w:t>
      </w:r>
      <w:r w:rsidRPr="00CB4E8E">
        <w:rPr>
          <w:rFonts w:hint="eastAsia"/>
          <w:b/>
        </w:rPr>
        <w:t>-</w:t>
      </w:r>
      <w:r w:rsidRPr="004C3340">
        <w:rPr>
          <w:rFonts w:hint="eastAsia"/>
          <w:b/>
        </w:rPr>
        <w:t>1</w:t>
      </w:r>
      <w:r>
        <w:t xml:space="preserve"> </w:t>
      </w:r>
      <w:r w:rsidRPr="00CB4E8E">
        <w:t>如图</w:t>
      </w:r>
      <w:r w:rsidR="004C3340">
        <w:t>，</w:t>
      </w:r>
      <w:r w:rsidRPr="00CB4E8E">
        <w:t>直线</w:t>
      </w:r>
      <w:r w:rsidRPr="004E34F0">
        <w:t>AE</w:t>
      </w:r>
      <w:r w:rsidR="004C3340">
        <w:t>，</w:t>
      </w:r>
      <w:r w:rsidRPr="004E34F0">
        <w:t>CD</w:t>
      </w:r>
      <w:r w:rsidRPr="00CB4E8E">
        <w:t>相交于点</w:t>
      </w:r>
      <w:r w:rsidRPr="004E34F0">
        <w:t>O</w:t>
      </w:r>
      <w:r w:rsidR="004C3340">
        <w:t>，</w:t>
      </w:r>
      <w:r w:rsidRPr="00CB4E8E">
        <w:t>如果</w:t>
      </w:r>
      <w:r w:rsidR="005D13B6">
        <w:object w:dxaOrig="1060" w:dyaOrig="279" w14:anchorId="65F1BACF">
          <v:shape id="_x0000_i1030" type="#_x0000_t75" style="width:53.65pt;height:14.25pt" o:ole="">
            <v:imagedata r:id="rId33" o:title=""/>
          </v:shape>
          <o:OLEObject Type="Embed" ProgID="Equation.DSMT4" ShapeID="_x0000_i1030" DrawAspect="Content" ObjectID="_1576761031" r:id="rId34"/>
        </w:object>
      </w:r>
      <w:r w:rsidR="004C3340">
        <w:t>，</w:t>
      </w:r>
      <w:r w:rsidR="005D13B6">
        <w:object w:dxaOrig="900" w:dyaOrig="279" w14:anchorId="420C83A6">
          <v:shape id="_x0000_i1031" type="#_x0000_t75" style="width:44.85pt;height:14.25pt" o:ole="">
            <v:imagedata r:id="rId35" o:title=""/>
          </v:shape>
          <o:OLEObject Type="Embed" ProgID="Equation.DSMT4" ShapeID="_x0000_i1031" DrawAspect="Content" ObjectID="_1576761032" r:id="rId36"/>
        </w:object>
      </w:r>
      <w:r w:rsidR="004C3340">
        <w:t>，</w:t>
      </w:r>
      <w:r w:rsidRPr="00CB4E8E">
        <w:t>就可以证明</w:t>
      </w:r>
      <w:r w:rsidR="005D13B6">
        <w:object w:dxaOrig="400" w:dyaOrig="260" w14:anchorId="783DBAFB">
          <v:shape id="_x0000_i1032" type="#_x0000_t75" style="width:20.4pt;height:12.9pt" o:ole="">
            <v:imagedata r:id="rId37" o:title=""/>
          </v:shape>
          <o:OLEObject Type="Embed" ProgID="Equation.DSMT4" ShapeID="_x0000_i1032" DrawAspect="Content" ObjectID="_1576761033" r:id="rId38"/>
        </w:object>
      </w:r>
      <w:r w:rsidR="005D13B6">
        <w:rPr>
          <w:rFonts w:hint="eastAsia"/>
        </w:rPr>
        <w:t>//</w:t>
      </w:r>
      <w:r w:rsidR="005D13B6">
        <w:object w:dxaOrig="400" w:dyaOrig="279" w14:anchorId="75D3AB6F">
          <v:shape id="_x0000_i1033" type="#_x0000_t75" style="width:20.4pt;height:14.25pt" o:ole="">
            <v:imagedata r:id="rId39" o:title=""/>
          </v:shape>
          <o:OLEObject Type="Embed" ProgID="Equation.DSMT4" ShapeID="_x0000_i1033" DrawAspect="Content" ObjectID="_1576761034" r:id="rId40"/>
        </w:object>
      </w:r>
      <w:r w:rsidRPr="00CB4E8E">
        <w:t>了</w:t>
      </w:r>
      <w:r w:rsidR="004C3340">
        <w:t>，</w:t>
      </w:r>
      <w:r w:rsidRPr="00CB4E8E">
        <w:t>这是为什么</w:t>
      </w:r>
      <w:r w:rsidRPr="00CB4E8E">
        <w:t>?</w:t>
      </w:r>
      <w:r w:rsidR="005D13B6" w:rsidRPr="005D13B6">
        <w:rPr>
          <w:noProof/>
          <w:lang w:bidi="or-IN"/>
        </w:rPr>
        <w:t xml:space="preserve"> </w:t>
      </w:r>
    </w:p>
    <w:p w14:paraId="63B1C3C6" w14:textId="112B90AD" w:rsidR="003315DA" w:rsidRDefault="00CB4E8E">
      <w:r>
        <w:rPr>
          <w:noProof/>
          <w:lang w:bidi="or-IN"/>
        </w:rPr>
        <w:drawing>
          <wp:inline distT="0" distB="0" distL="0" distR="0" wp14:anchorId="6C554E87" wp14:editId="469F4642">
            <wp:extent cx="1781175" cy="971550"/>
            <wp:effectExtent l="0" t="0" r="9525" b="0"/>
            <wp:docPr id="77" name="图片 77" descr="https://solar.fbcontent.cn/api/apolo-images/14917d6f4d83dc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https://solar.fbcontent.cn/api/apolo-images/14917d6f4d83dcf.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781175" cy="971550"/>
                    </a:xfrm>
                    <a:prstGeom prst="rect">
                      <a:avLst/>
                    </a:prstGeom>
                    <a:noFill/>
                    <a:ln>
                      <a:noFill/>
                    </a:ln>
                  </pic:spPr>
                </pic:pic>
              </a:graphicData>
            </a:graphic>
          </wp:inline>
        </w:drawing>
      </w:r>
    </w:p>
    <w:p w14:paraId="4BE64C17" w14:textId="072F57F3" w:rsidR="003315DA" w:rsidRDefault="003315DA"/>
    <w:p w14:paraId="2BD407BF" w14:textId="11EF755B" w:rsidR="003315DA" w:rsidRDefault="00884CF5" w:rsidP="00CB4E8E">
      <w:pPr>
        <w:textAlignment w:val="center"/>
      </w:pPr>
      <w:r>
        <w:rPr>
          <w:rFonts w:hint="eastAsia"/>
        </w:rPr>
        <w:t>【思路分析】</w:t>
      </w:r>
      <w:r w:rsidR="00CB4E8E" w:rsidRPr="00CB4E8E">
        <w:t>直线</w:t>
      </w:r>
      <w:r w:rsidR="00CB4E8E" w:rsidRPr="004E34F0">
        <w:t>AE</w:t>
      </w:r>
      <w:r w:rsidR="004C3340">
        <w:t>，</w:t>
      </w:r>
      <w:r w:rsidR="00CB4E8E" w:rsidRPr="004E34F0">
        <w:t>CD</w:t>
      </w:r>
      <w:r w:rsidR="00CB4E8E" w:rsidRPr="00CB4E8E">
        <w:t>相交于点</w:t>
      </w:r>
      <w:r w:rsidR="00CB4E8E" w:rsidRPr="004E34F0">
        <w:t>O</w:t>
      </w:r>
      <w:r w:rsidR="004C3340">
        <w:t>，</w:t>
      </w:r>
      <w:r w:rsidR="00CB4E8E" w:rsidRPr="00CB4E8E">
        <w:t>所以</w:t>
      </w:r>
      <w:r w:rsidR="005D13B6">
        <w:object w:dxaOrig="1820" w:dyaOrig="279" w14:anchorId="0DE038A9">
          <v:shape id="_x0000_i1034" type="#_x0000_t75" style="width:90.35pt;height:14.25pt" o:ole="">
            <v:imagedata r:id="rId42" o:title=""/>
          </v:shape>
          <o:OLEObject Type="Embed" ProgID="Equation.DSMT4" ShapeID="_x0000_i1034" DrawAspect="Content" ObjectID="_1576761035" r:id="rId43"/>
        </w:object>
      </w:r>
      <w:r w:rsidR="004C3340">
        <w:t>，</w:t>
      </w:r>
      <w:r w:rsidR="00CB4E8E" w:rsidRPr="00CB4E8E">
        <w:t>又因为</w:t>
      </w:r>
      <w:r w:rsidR="0008781E">
        <w:object w:dxaOrig="1060" w:dyaOrig="279" w14:anchorId="5B6B5865">
          <v:shape id="_x0000_i1035" type="#_x0000_t75" style="width:53.65pt;height:14.25pt" o:ole="">
            <v:imagedata r:id="rId44" o:title=""/>
          </v:shape>
          <o:OLEObject Type="Embed" ProgID="Equation.DSMT4" ShapeID="_x0000_i1035" DrawAspect="Content" ObjectID="_1576761036" r:id="rId45"/>
        </w:object>
      </w:r>
      <w:r w:rsidR="004C3340">
        <w:t>，</w:t>
      </w:r>
      <w:r w:rsidR="00CB4E8E" w:rsidRPr="00CB4E8E">
        <w:t>则</w:t>
      </w:r>
      <w:r w:rsidR="0008781E">
        <w:object w:dxaOrig="1960" w:dyaOrig="279" w14:anchorId="095688CE">
          <v:shape id="_x0000_i1036" type="#_x0000_t75" style="width:98.5pt;height:14.25pt" o:ole="">
            <v:imagedata r:id="rId46" o:title=""/>
          </v:shape>
          <o:OLEObject Type="Embed" ProgID="Equation.DSMT4" ShapeID="_x0000_i1036" DrawAspect="Content" ObjectID="_1576761037" r:id="rId47"/>
        </w:object>
      </w:r>
      <w:r w:rsidR="004C3340">
        <w:t>，</w:t>
      </w:r>
      <w:r w:rsidR="00CB4E8E" w:rsidRPr="00CB4E8E">
        <w:t>故</w:t>
      </w:r>
      <w:r w:rsidR="0008781E">
        <w:object w:dxaOrig="400" w:dyaOrig="260" w14:anchorId="4A64E8E0">
          <v:shape id="_x0000_i1037" type="#_x0000_t75" style="width:20.4pt;height:12.9pt" o:ole="">
            <v:imagedata r:id="rId48" o:title=""/>
          </v:shape>
          <o:OLEObject Type="Embed" ProgID="Equation.DSMT4" ShapeID="_x0000_i1037" DrawAspect="Content" ObjectID="_1576761038" r:id="rId49"/>
        </w:object>
      </w:r>
      <w:r w:rsidR="0008781E">
        <w:rPr>
          <w:rFonts w:hint="eastAsia"/>
        </w:rPr>
        <w:t>//</w:t>
      </w:r>
      <w:r w:rsidR="0008781E">
        <w:rPr>
          <w:noProof/>
          <w:lang w:bidi="or-IN"/>
        </w:rPr>
        <w:object w:dxaOrig="400" w:dyaOrig="279" w14:anchorId="2A75DD01">
          <v:shape id="_x0000_i1038" type="#_x0000_t75" style="width:20.4pt;height:14.25pt" o:ole="">
            <v:imagedata r:id="rId50" o:title=""/>
          </v:shape>
          <o:OLEObject Type="Embed" ProgID="Equation.DSMT4" ShapeID="_x0000_i1038" DrawAspect="Content" ObjectID="_1576761039" r:id="rId51"/>
        </w:object>
      </w:r>
      <w:r w:rsidR="00CB4E8E" w:rsidRPr="00CB4E8E">
        <w:t>.</w:t>
      </w:r>
    </w:p>
    <w:p w14:paraId="399C17F6" w14:textId="25BECE7C" w:rsidR="00CB4E8E" w:rsidRDefault="00884CF5" w:rsidP="00CB4E8E">
      <w:pPr>
        <w:textAlignment w:val="center"/>
      </w:pPr>
      <w:r>
        <w:t>【解】</w:t>
      </w:r>
      <w:r w:rsidR="0008781E">
        <w:rPr>
          <w:rFonts w:ascii="宋体" w:hAnsi="宋体" w:hint="eastAsia"/>
        </w:rPr>
        <w:t>∵</w:t>
      </w:r>
      <w:r w:rsidR="0008781E">
        <w:object w:dxaOrig="1820" w:dyaOrig="279" w14:anchorId="24042F02">
          <v:shape id="_x0000_i1039" type="#_x0000_t75" style="width:90.35pt;height:14.25pt" o:ole="">
            <v:imagedata r:id="rId52" o:title=""/>
          </v:shape>
          <o:OLEObject Type="Embed" ProgID="Equation.DSMT4" ShapeID="_x0000_i1039" DrawAspect="Content" ObjectID="_1576761040" r:id="rId53"/>
        </w:object>
      </w:r>
      <w:r w:rsidR="00CB4E8E">
        <w:rPr>
          <w:rFonts w:hint="eastAsia"/>
        </w:rPr>
        <w:t>（对顶角相等）</w:t>
      </w:r>
      <w:r w:rsidR="004C3340">
        <w:t>，</w:t>
      </w:r>
    </w:p>
    <w:p w14:paraId="13C0E49D" w14:textId="132361E5" w:rsidR="003315DA" w:rsidRDefault="00CB4E8E" w:rsidP="00CB4E8E">
      <w:pPr>
        <w:textAlignment w:val="center"/>
      </w:pPr>
      <w:r>
        <w:rPr>
          <w:rFonts w:ascii="宋体" w:hAnsi="宋体" w:hint="eastAsia"/>
        </w:rPr>
        <w:t>∵</w:t>
      </w:r>
      <w:r w:rsidR="0008781E">
        <w:rPr>
          <w:rFonts w:ascii="宋体" w:hAnsi="宋体"/>
        </w:rPr>
        <w:object w:dxaOrig="1060" w:dyaOrig="279" w14:anchorId="082170D4">
          <v:shape id="_x0000_i1040" type="#_x0000_t75" style="width:53.65pt;height:14.25pt" o:ole="">
            <v:imagedata r:id="rId54" o:title=""/>
          </v:shape>
          <o:OLEObject Type="Embed" ProgID="Equation.DSMT4" ShapeID="_x0000_i1040" DrawAspect="Content" ObjectID="_1576761041" r:id="rId55"/>
        </w:object>
      </w:r>
      <w:r w:rsidR="004C3340">
        <w:t>，</w:t>
      </w:r>
      <w:r w:rsidRPr="00CB4E8E">
        <w:br/>
      </w:r>
      <w:r w:rsidR="0008781E">
        <w:rPr>
          <w:rFonts w:ascii="宋体" w:hAnsi="宋体" w:hint="eastAsia"/>
          <w:noProof/>
          <w:lang w:bidi="or-IN"/>
        </w:rPr>
        <w:t>∴</w:t>
      </w:r>
      <w:r w:rsidR="0008781E">
        <w:rPr>
          <w:noProof/>
          <w:lang w:bidi="or-IN"/>
        </w:rPr>
        <w:object w:dxaOrig="1960" w:dyaOrig="279" w14:anchorId="116684B3">
          <v:shape id="_x0000_i1041" type="#_x0000_t75" style="width:98.5pt;height:14.25pt" o:ole="">
            <v:imagedata r:id="rId56" o:title=""/>
          </v:shape>
          <o:OLEObject Type="Embed" ProgID="Equation.DSMT4" ShapeID="_x0000_i1041" DrawAspect="Content" ObjectID="_1576761042" r:id="rId57"/>
        </w:object>
      </w:r>
      <w:r w:rsidR="004C3340">
        <w:t>，</w:t>
      </w:r>
      <w:r w:rsidRPr="00CB4E8E">
        <w:br/>
      </w:r>
      <w:r w:rsidR="0008781E">
        <w:rPr>
          <w:rFonts w:ascii="宋体" w:hAnsi="宋体" w:hint="eastAsia"/>
          <w:noProof/>
          <w:lang w:bidi="or-IN"/>
        </w:rPr>
        <w:t>∴</w:t>
      </w:r>
      <w:r w:rsidR="0008781E">
        <w:rPr>
          <w:rFonts w:ascii="宋体" w:hAnsi="宋体"/>
          <w:noProof/>
          <w:lang w:bidi="or-IN"/>
        </w:rPr>
        <w:object w:dxaOrig="400" w:dyaOrig="260" w14:anchorId="2D2A4F2B">
          <v:shape id="_x0000_i1042" type="#_x0000_t75" style="width:20.4pt;height:12.9pt" o:ole="">
            <v:imagedata r:id="rId58" o:title=""/>
          </v:shape>
          <o:OLEObject Type="Embed" ProgID="Equation.DSMT4" ShapeID="_x0000_i1042" DrawAspect="Content" ObjectID="_1576761043" r:id="rId59"/>
        </w:object>
      </w:r>
      <w:r w:rsidR="0008781E">
        <w:rPr>
          <w:rFonts w:hint="eastAsia"/>
          <w:noProof/>
          <w:lang w:bidi="or-IN"/>
        </w:rPr>
        <w:t>//</w:t>
      </w:r>
      <w:r w:rsidR="0008781E">
        <w:rPr>
          <w:noProof/>
          <w:lang w:bidi="or-IN"/>
        </w:rPr>
        <w:object w:dxaOrig="400" w:dyaOrig="279" w14:anchorId="4F6F4EA1">
          <v:shape id="_x0000_i1043" type="#_x0000_t75" style="width:20.4pt;height:14.25pt" o:ole="">
            <v:imagedata r:id="rId60" o:title=""/>
          </v:shape>
          <o:OLEObject Type="Embed" ProgID="Equation.DSMT4" ShapeID="_x0000_i1043" DrawAspect="Content" ObjectID="_1576761044" r:id="rId61"/>
        </w:object>
      </w:r>
      <w:r>
        <w:rPr>
          <w:rFonts w:hint="eastAsia"/>
        </w:rPr>
        <w:t>（同旁内角互补，两直线平行）</w:t>
      </w:r>
      <w:r w:rsidRPr="00CB4E8E">
        <w:t>.</w:t>
      </w:r>
    </w:p>
    <w:p w14:paraId="1F6A02D1" w14:textId="17570505" w:rsidR="00CB4E8E" w:rsidRDefault="00884CF5" w:rsidP="00CB4E8E">
      <w:r>
        <w:rPr>
          <w:rFonts w:hint="eastAsia"/>
        </w:rPr>
        <w:t>【总结提示】</w:t>
      </w:r>
      <w:r w:rsidR="00CB4E8E" w:rsidRPr="00CB4E8E">
        <w:t>(</w:t>
      </w:r>
      <w:r w:rsidR="00CB4E8E" w:rsidRPr="004C3340">
        <w:t>1</w:t>
      </w:r>
      <w:r w:rsidR="00CB4E8E" w:rsidRPr="00CB4E8E">
        <w:t>)</w:t>
      </w:r>
      <w:r w:rsidR="00CB4E8E" w:rsidRPr="00CB4E8E">
        <w:t>本题运用</w:t>
      </w:r>
      <w:r w:rsidR="00CB4E8E" w:rsidRPr="00CB4E8E">
        <w:rPr>
          <w:b/>
        </w:rPr>
        <w:t>数形结合思想</w:t>
      </w:r>
      <w:r w:rsidR="00CB4E8E" w:rsidRPr="00CB4E8E">
        <w:t>.</w:t>
      </w:r>
      <w:r w:rsidR="00CB4E8E" w:rsidRPr="00CB4E8E">
        <w:t>平行线的判定是由角之间的数量关系到</w:t>
      </w:r>
      <w:r w:rsidR="00521082">
        <w:rPr>
          <w:rFonts w:hint="eastAsia"/>
        </w:rPr>
        <w:t>“</w:t>
      </w:r>
      <w:r w:rsidR="00CB4E8E" w:rsidRPr="00CB4E8E">
        <w:t>形</w:t>
      </w:r>
      <w:r w:rsidR="00521082">
        <w:rPr>
          <w:rFonts w:hint="eastAsia"/>
        </w:rPr>
        <w:t>”</w:t>
      </w:r>
      <w:r w:rsidR="00CB4E8E" w:rsidRPr="00CB4E8E">
        <w:t>的判定</w:t>
      </w:r>
      <w:r w:rsidR="00CB4E8E" w:rsidRPr="00CB4E8E">
        <w:t>.</w:t>
      </w:r>
      <w:r w:rsidR="00CB4E8E" w:rsidRPr="00CB4E8E">
        <w:t>要判定两直线平行，可围绕截线找同位角、内错角或同旁内角，若同位角相等、内错角相等或同旁内角互补</w:t>
      </w:r>
      <w:r w:rsidR="004C3340">
        <w:t>，</w:t>
      </w:r>
      <w:r w:rsidR="00CB4E8E" w:rsidRPr="00CB4E8E">
        <w:t>则两直线平行</w:t>
      </w:r>
      <w:r w:rsidR="00CB4E8E" w:rsidRPr="00CB4E8E">
        <w:t>.</w:t>
      </w:r>
    </w:p>
    <w:p w14:paraId="6F9E8E9E" w14:textId="7EE95DAF" w:rsidR="00CB4E8E" w:rsidRPr="00CB4E8E" w:rsidRDefault="00CB4E8E" w:rsidP="00CB4E8E">
      <w:r w:rsidRPr="00CB4E8E">
        <w:t>(</w:t>
      </w:r>
      <w:r w:rsidRPr="004C3340">
        <w:t>2</w:t>
      </w:r>
      <w:r w:rsidRPr="00CB4E8E">
        <w:t>)</w:t>
      </w:r>
      <w:r w:rsidRPr="00CB4E8E">
        <w:t>若题中的结论能用同位角相等、内错角相等或同旁内角互补中的一个方法说明两直线平行时，一般都要通过结合对顶角、互补角等知识来说明</w:t>
      </w:r>
      <w:r>
        <w:rPr>
          <w:rFonts w:hint="eastAsia"/>
        </w:rPr>
        <w:t>.</w:t>
      </w:r>
    </w:p>
    <w:p w14:paraId="1E50E15E" w14:textId="1FE29370" w:rsidR="00CB4E8E" w:rsidRDefault="00CB4E8E"/>
    <w:p w14:paraId="07C96A24" w14:textId="11DCD402" w:rsidR="00CB4E8E" w:rsidRPr="00CB4E8E" w:rsidRDefault="00877883" w:rsidP="00CB4E8E">
      <w:r>
        <w:rPr>
          <w:rFonts w:hint="eastAsia"/>
          <w:b/>
        </w:rPr>
        <w:t>配套练习</w:t>
      </w:r>
      <w:r>
        <w:rPr>
          <w:rFonts w:hint="eastAsia"/>
          <w:b/>
        </w:rPr>
        <w:t>7</w:t>
      </w:r>
      <w:r>
        <w:rPr>
          <w:b/>
        </w:rPr>
        <w:t xml:space="preserve">-2 </w:t>
      </w:r>
      <w:r w:rsidR="00CB4E8E">
        <w:t xml:space="preserve"> </w:t>
      </w:r>
      <w:r w:rsidR="00CB4E8E" w:rsidRPr="00CB4E8E">
        <w:t>如图</w:t>
      </w:r>
      <w:r w:rsidR="004C3340">
        <w:t>，</w:t>
      </w:r>
      <w:r w:rsidR="00CB4E8E" w:rsidRPr="00CB4E8E">
        <w:rPr>
          <w:rFonts w:ascii="宋体" w:hAnsi="宋体" w:cs="宋体" w:hint="eastAsia"/>
        </w:rPr>
        <w:t>∠</w:t>
      </w:r>
      <w:r w:rsidR="00CB4E8E" w:rsidRPr="004C3340">
        <w:t>1</w:t>
      </w:r>
      <w:r w:rsidR="00CB4E8E" w:rsidRPr="00CB4E8E">
        <w:t>=</w:t>
      </w:r>
      <w:r w:rsidR="00CB4E8E" w:rsidRPr="004C3340">
        <w:t>65</w:t>
      </w:r>
      <w:r w:rsidR="00CB4E8E" w:rsidRPr="00CB4E8E">
        <w:t>°</w:t>
      </w:r>
      <w:r w:rsidR="004C3340">
        <w:t>，</w:t>
      </w:r>
      <w:r w:rsidR="00CB4E8E" w:rsidRPr="00CB4E8E">
        <w:rPr>
          <w:rFonts w:ascii="宋体" w:hAnsi="宋体" w:cs="宋体" w:hint="eastAsia"/>
        </w:rPr>
        <w:t>∠</w:t>
      </w:r>
      <w:r w:rsidR="00CB4E8E" w:rsidRPr="004C3340">
        <w:t>2</w:t>
      </w:r>
      <w:r w:rsidR="00CB4E8E" w:rsidRPr="00CB4E8E">
        <w:t>=</w:t>
      </w:r>
      <w:r w:rsidR="00CB4E8E" w:rsidRPr="004C3340">
        <w:t>65</w:t>
      </w:r>
      <w:r w:rsidR="00CB4E8E" w:rsidRPr="00CB4E8E">
        <w:t>°</w:t>
      </w:r>
      <w:r w:rsidR="004C3340">
        <w:t>，</w:t>
      </w:r>
      <w:r w:rsidR="00CB4E8E" w:rsidRPr="00CB4E8E">
        <w:rPr>
          <w:rFonts w:ascii="宋体" w:hAnsi="宋体" w:cs="宋体" w:hint="eastAsia"/>
        </w:rPr>
        <w:t>∠</w:t>
      </w:r>
      <w:r w:rsidR="00CB4E8E" w:rsidRPr="004C3340">
        <w:t>3</w:t>
      </w:r>
      <w:r w:rsidR="00CB4E8E" w:rsidRPr="00CB4E8E">
        <w:t>=</w:t>
      </w:r>
      <w:r w:rsidR="00CB4E8E" w:rsidRPr="004C3340">
        <w:t>115</w:t>
      </w:r>
      <w:r w:rsidR="00CB4E8E" w:rsidRPr="00CB4E8E">
        <w:t>°.</w:t>
      </w:r>
      <w:r w:rsidR="00CB4E8E" w:rsidRPr="00CB4E8E">
        <w:t>试说明</w:t>
      </w:r>
      <w:r w:rsidR="004C3340">
        <w:t>：</w:t>
      </w:r>
      <w:r w:rsidR="00CB4E8E" w:rsidRPr="00CB4E8E">
        <w:t xml:space="preserve"> </w:t>
      </w:r>
      <w:r w:rsidR="00CB4E8E" w:rsidRPr="004E34F0">
        <w:rPr>
          <w:i/>
          <w:iCs/>
        </w:rPr>
        <w:t>DE</w:t>
      </w:r>
      <w:r w:rsidR="00CB4E8E" w:rsidRPr="00CB4E8E">
        <w:rPr>
          <w:rFonts w:ascii="宋体" w:hAnsi="宋体" w:cs="宋体" w:hint="eastAsia"/>
        </w:rPr>
        <w:t>∥</w:t>
      </w:r>
      <w:r w:rsidR="00CB4E8E" w:rsidRPr="00CB4E8E">
        <w:t xml:space="preserve"> </w:t>
      </w:r>
      <w:r w:rsidR="00CB4E8E" w:rsidRPr="004E34F0">
        <w:rPr>
          <w:i/>
          <w:iCs/>
        </w:rPr>
        <w:t>BC</w:t>
      </w:r>
      <w:r w:rsidR="004C3340">
        <w:t>，</w:t>
      </w:r>
      <w:r w:rsidR="00CB4E8E" w:rsidRPr="00CB4E8E">
        <w:t xml:space="preserve"> </w:t>
      </w:r>
      <w:r w:rsidR="00CB4E8E" w:rsidRPr="004E34F0">
        <w:rPr>
          <w:i/>
          <w:iCs/>
        </w:rPr>
        <w:t>DF</w:t>
      </w:r>
      <w:r w:rsidR="00CB4E8E" w:rsidRPr="00CB4E8E">
        <w:rPr>
          <w:rFonts w:ascii="宋体" w:hAnsi="宋体" w:cs="宋体" w:hint="eastAsia"/>
        </w:rPr>
        <w:t>∥</w:t>
      </w:r>
      <w:r w:rsidR="00CB4E8E" w:rsidRPr="00CB4E8E">
        <w:t xml:space="preserve"> </w:t>
      </w:r>
      <w:r w:rsidR="00CB4E8E" w:rsidRPr="004E34F0">
        <w:rPr>
          <w:i/>
          <w:iCs/>
        </w:rPr>
        <w:t>AB</w:t>
      </w:r>
      <w:r w:rsidR="00CB4E8E" w:rsidRPr="00CB4E8E">
        <w:t>.</w:t>
      </w:r>
      <w:r w:rsidR="00CB4E8E" w:rsidRPr="00CB4E8E">
        <w:t>根据图形</w:t>
      </w:r>
      <w:r w:rsidR="004C3340">
        <w:t>，</w:t>
      </w:r>
      <w:r w:rsidR="00CB4E8E" w:rsidRPr="00CB4E8E">
        <w:t>完成下面的推理</w:t>
      </w:r>
      <w:r w:rsidR="004C3340">
        <w:t>：</w:t>
      </w:r>
      <w:r w:rsidR="00CB4E8E" w:rsidRPr="00CB4E8E">
        <w:t xml:space="preserve"> </w:t>
      </w:r>
    </w:p>
    <w:p w14:paraId="54F9A7F7" w14:textId="369259BB" w:rsidR="00CB4E8E" w:rsidRPr="00CB4E8E" w:rsidRDefault="00CB4E8E" w:rsidP="00CB4E8E">
      <w:r w:rsidRPr="00CB4E8E">
        <w:t>因为</w:t>
      </w:r>
      <w:r w:rsidRPr="00CB4E8E">
        <w:rPr>
          <w:rFonts w:ascii="宋体" w:hAnsi="宋体" w:cs="宋体" w:hint="eastAsia"/>
        </w:rPr>
        <w:t>∠</w:t>
      </w:r>
      <w:r w:rsidRPr="004C3340">
        <w:t>1</w:t>
      </w:r>
      <w:r w:rsidRPr="00CB4E8E">
        <w:t>=</w:t>
      </w:r>
      <w:r w:rsidRPr="004C3340">
        <w:t>65</w:t>
      </w:r>
      <w:r w:rsidRPr="00CB4E8E">
        <w:t>°</w:t>
      </w:r>
      <w:r w:rsidR="004C3340">
        <w:t>，</w:t>
      </w:r>
      <w:r w:rsidRPr="00CB4E8E">
        <w:rPr>
          <w:rFonts w:ascii="宋体" w:hAnsi="宋体" w:cs="宋体" w:hint="eastAsia"/>
        </w:rPr>
        <w:t>∠</w:t>
      </w:r>
      <w:r w:rsidRPr="004C3340">
        <w:t>2</w:t>
      </w:r>
      <w:r w:rsidRPr="00CB4E8E">
        <w:t>=</w:t>
      </w:r>
      <w:r w:rsidRPr="004C3340">
        <w:t>65</w:t>
      </w:r>
      <w:r w:rsidRPr="00CB4E8E">
        <w:t>°</w:t>
      </w:r>
      <w:r w:rsidR="004C3340">
        <w:t>，</w:t>
      </w:r>
      <w:r w:rsidRPr="00CB4E8E">
        <w:t>所以</w:t>
      </w:r>
      <w:r w:rsidRPr="00CB4E8E">
        <w:rPr>
          <w:rFonts w:ascii="宋体" w:hAnsi="宋体" w:cs="宋体" w:hint="eastAsia"/>
        </w:rPr>
        <w:t>∠</w:t>
      </w:r>
      <w:r w:rsidRPr="004C3340">
        <w:t>1</w:t>
      </w:r>
      <w:r w:rsidRPr="00CB4E8E">
        <w:t>=</w:t>
      </w:r>
      <w:r w:rsidRPr="00CB4E8E">
        <w:rPr>
          <w:rFonts w:ascii="宋体" w:hAnsi="宋体" w:cs="宋体" w:hint="eastAsia"/>
        </w:rPr>
        <w:t>∠</w:t>
      </w:r>
      <w:r w:rsidRPr="004C3340">
        <w:t>2</w:t>
      </w:r>
      <w:r w:rsidRPr="00CB4E8E">
        <w:t>.</w:t>
      </w:r>
    </w:p>
    <w:p w14:paraId="08AD941D" w14:textId="77777777" w:rsidR="00CB4E8E" w:rsidRPr="00CB4E8E" w:rsidRDefault="00CB4E8E" w:rsidP="00CB4E8E">
      <w:r w:rsidRPr="00CB4E8E">
        <w:t>所以</w:t>
      </w:r>
      <w:proofErr w:type="gramStart"/>
      <w:r w:rsidRPr="00CB4E8E">
        <w:rPr>
          <w:i/>
          <w:iCs/>
          <w:u w:val="single"/>
        </w:rPr>
        <w:t xml:space="preserve">　　　　</w:t>
      </w:r>
      <w:proofErr w:type="gramEnd"/>
      <w:r w:rsidRPr="00CB4E8E">
        <w:rPr>
          <w:rFonts w:ascii="宋体" w:hAnsi="宋体" w:cs="宋体" w:hint="eastAsia"/>
        </w:rPr>
        <w:t>∥</w:t>
      </w:r>
      <w:r w:rsidRPr="00CB4E8E">
        <w:rPr>
          <w:i/>
          <w:iCs/>
          <w:u w:val="single"/>
        </w:rPr>
        <w:t xml:space="preserve">　　</w:t>
      </w:r>
      <w:proofErr w:type="gramStart"/>
      <w:r w:rsidRPr="00CB4E8E">
        <w:rPr>
          <w:i/>
          <w:iCs/>
          <w:u w:val="single"/>
        </w:rPr>
        <w:t xml:space="preserve">　</w:t>
      </w:r>
      <w:proofErr w:type="gramEnd"/>
      <w:r w:rsidRPr="00CB4E8E">
        <w:rPr>
          <w:i/>
          <w:iCs/>
          <w:u w:val="single"/>
        </w:rPr>
        <w:t xml:space="preserve">　</w:t>
      </w:r>
      <w:r w:rsidRPr="00CB4E8E">
        <w:t>(</w:t>
      </w:r>
      <w:r w:rsidRPr="00CB4E8E">
        <w:rPr>
          <w:i/>
          <w:iCs/>
          <w:u w:val="single"/>
        </w:rPr>
        <w:t xml:space="preserve">　　</w:t>
      </w:r>
      <w:proofErr w:type="gramStart"/>
      <w:r w:rsidRPr="00CB4E8E">
        <w:rPr>
          <w:i/>
          <w:iCs/>
          <w:u w:val="single"/>
        </w:rPr>
        <w:t xml:space="preserve">　</w:t>
      </w:r>
      <w:proofErr w:type="gramEnd"/>
      <w:r w:rsidRPr="00CB4E8E">
        <w:rPr>
          <w:i/>
          <w:iCs/>
          <w:u w:val="single"/>
        </w:rPr>
        <w:t xml:space="preserve">　</w:t>
      </w:r>
      <w:r w:rsidRPr="00CB4E8E">
        <w:t>).</w:t>
      </w:r>
    </w:p>
    <w:p w14:paraId="0617C6CC" w14:textId="5508299E" w:rsidR="00CB4E8E" w:rsidRPr="00CB4E8E" w:rsidRDefault="00CB4E8E" w:rsidP="00CB4E8E">
      <w:r w:rsidRPr="00CB4E8E">
        <w:t>因为</w:t>
      </w:r>
      <w:r w:rsidRPr="004E34F0">
        <w:rPr>
          <w:i/>
          <w:iCs/>
        </w:rPr>
        <w:t>AB</w:t>
      </w:r>
      <w:r w:rsidRPr="00CB4E8E">
        <w:t>与</w:t>
      </w:r>
      <w:r w:rsidRPr="004E34F0">
        <w:rPr>
          <w:i/>
          <w:iCs/>
        </w:rPr>
        <w:t>DE</w:t>
      </w:r>
      <w:r w:rsidRPr="00CB4E8E">
        <w:t>相交</w:t>
      </w:r>
      <w:r w:rsidR="004C3340">
        <w:t>，</w:t>
      </w:r>
    </w:p>
    <w:p w14:paraId="593244AB" w14:textId="77777777" w:rsidR="00CB4E8E" w:rsidRPr="00CB4E8E" w:rsidRDefault="00CB4E8E" w:rsidP="00CB4E8E">
      <w:r w:rsidRPr="00CB4E8E">
        <w:t>所以</w:t>
      </w:r>
      <w:r w:rsidRPr="00CB4E8E">
        <w:rPr>
          <w:rFonts w:ascii="宋体" w:hAnsi="宋体" w:cs="宋体" w:hint="eastAsia"/>
        </w:rPr>
        <w:t>∠</w:t>
      </w:r>
      <w:r w:rsidRPr="004C3340">
        <w:t>1</w:t>
      </w:r>
      <w:r w:rsidRPr="00CB4E8E">
        <w:t>=</w:t>
      </w:r>
      <w:r w:rsidRPr="00CB4E8E">
        <w:rPr>
          <w:rFonts w:ascii="宋体" w:hAnsi="宋体" w:cs="宋体" w:hint="eastAsia"/>
        </w:rPr>
        <w:t>∠</w:t>
      </w:r>
      <w:r w:rsidRPr="004C3340">
        <w:t>4</w:t>
      </w:r>
      <w:r w:rsidRPr="00CB4E8E">
        <w:t>(</w:t>
      </w:r>
      <w:r w:rsidRPr="00CB4E8E">
        <w:rPr>
          <w:i/>
          <w:iCs/>
          <w:u w:val="single"/>
        </w:rPr>
        <w:t xml:space="preserve">　　</w:t>
      </w:r>
      <w:proofErr w:type="gramStart"/>
      <w:r w:rsidRPr="00CB4E8E">
        <w:rPr>
          <w:i/>
          <w:iCs/>
          <w:u w:val="single"/>
        </w:rPr>
        <w:t xml:space="preserve">　　</w:t>
      </w:r>
      <w:proofErr w:type="gramEnd"/>
      <w:r w:rsidRPr="00CB4E8E">
        <w:t>).</w:t>
      </w:r>
      <w:r w:rsidRPr="00CB4E8E">
        <w:rPr>
          <w:i/>
          <w:iCs/>
        </w:rPr>
        <w:t> </w:t>
      </w:r>
      <w:r w:rsidRPr="00CB4E8E">
        <w:t>所以</w:t>
      </w:r>
      <w:r w:rsidRPr="00CB4E8E">
        <w:rPr>
          <w:rFonts w:ascii="宋体" w:hAnsi="宋体" w:cs="宋体" w:hint="eastAsia"/>
        </w:rPr>
        <w:t>∠</w:t>
      </w:r>
      <w:r w:rsidRPr="004C3340">
        <w:t>4</w:t>
      </w:r>
      <w:r w:rsidRPr="00CB4E8E">
        <w:t>=</w:t>
      </w:r>
      <w:r w:rsidRPr="004C3340">
        <w:t>65</w:t>
      </w:r>
      <w:r w:rsidRPr="00CB4E8E">
        <w:t>°.</w:t>
      </w:r>
    </w:p>
    <w:p w14:paraId="788135AD" w14:textId="55F3041C" w:rsidR="00CB4E8E" w:rsidRPr="00CB4E8E" w:rsidRDefault="00CB4E8E" w:rsidP="00CB4E8E">
      <w:r w:rsidRPr="00CB4E8E">
        <w:t>因为</w:t>
      </w:r>
      <w:r w:rsidRPr="00CB4E8E">
        <w:rPr>
          <w:rFonts w:ascii="宋体" w:hAnsi="宋体" w:cs="宋体" w:hint="eastAsia"/>
        </w:rPr>
        <w:t>∠</w:t>
      </w:r>
      <w:r w:rsidRPr="004C3340">
        <w:t>3</w:t>
      </w:r>
      <w:r w:rsidRPr="00CB4E8E">
        <w:t>=</w:t>
      </w:r>
      <w:r w:rsidRPr="004C3340">
        <w:t>115</w:t>
      </w:r>
      <w:r w:rsidRPr="00CB4E8E">
        <w:t>°</w:t>
      </w:r>
      <w:r w:rsidR="004C3340">
        <w:t>，</w:t>
      </w:r>
      <w:r w:rsidRPr="00CB4E8E">
        <w:t>所以</w:t>
      </w:r>
      <w:r w:rsidRPr="00CB4E8E">
        <w:rPr>
          <w:rFonts w:ascii="宋体" w:hAnsi="宋体" w:cs="宋体" w:hint="eastAsia"/>
        </w:rPr>
        <w:t>∠</w:t>
      </w:r>
      <w:r w:rsidRPr="004C3340">
        <w:t>3</w:t>
      </w:r>
      <w:r w:rsidRPr="00CB4E8E">
        <w:t>+</w:t>
      </w:r>
      <w:r w:rsidRPr="00CB4E8E">
        <w:rPr>
          <w:rFonts w:ascii="宋体" w:hAnsi="宋体" w:cs="宋体" w:hint="eastAsia"/>
        </w:rPr>
        <w:t>∠</w:t>
      </w:r>
      <w:r w:rsidRPr="004C3340">
        <w:t>4</w:t>
      </w:r>
      <w:r w:rsidRPr="00CB4E8E">
        <w:t>=</w:t>
      </w:r>
      <w:r w:rsidRPr="004C3340">
        <w:t>180</w:t>
      </w:r>
      <w:r w:rsidRPr="00CB4E8E">
        <w:t>°</w:t>
      </w:r>
      <w:r w:rsidR="004C3340">
        <w:t>，</w:t>
      </w:r>
    </w:p>
    <w:p w14:paraId="0FF51AB9" w14:textId="77777777" w:rsidR="00CB4E8E" w:rsidRPr="00CB4E8E" w:rsidRDefault="00CB4E8E" w:rsidP="00CB4E8E">
      <w:r w:rsidRPr="00CB4E8E">
        <w:t>所以</w:t>
      </w:r>
      <w:proofErr w:type="gramStart"/>
      <w:r w:rsidRPr="00CB4E8E">
        <w:rPr>
          <w:i/>
          <w:iCs/>
          <w:u w:val="single"/>
        </w:rPr>
        <w:t xml:space="preserve">　　　　</w:t>
      </w:r>
      <w:proofErr w:type="gramEnd"/>
      <w:r w:rsidRPr="00CB4E8E">
        <w:rPr>
          <w:rFonts w:ascii="宋体" w:hAnsi="宋体" w:cs="宋体" w:hint="eastAsia"/>
        </w:rPr>
        <w:t>∥</w:t>
      </w:r>
      <w:r w:rsidRPr="00CB4E8E">
        <w:rPr>
          <w:i/>
          <w:iCs/>
          <w:u w:val="single"/>
        </w:rPr>
        <w:t xml:space="preserve">　　</w:t>
      </w:r>
      <w:proofErr w:type="gramStart"/>
      <w:r w:rsidRPr="00CB4E8E">
        <w:rPr>
          <w:i/>
          <w:iCs/>
          <w:u w:val="single"/>
        </w:rPr>
        <w:t xml:space="preserve">　</w:t>
      </w:r>
      <w:proofErr w:type="gramEnd"/>
      <w:r w:rsidRPr="00CB4E8E">
        <w:rPr>
          <w:i/>
          <w:iCs/>
          <w:u w:val="single"/>
        </w:rPr>
        <w:t xml:space="preserve">　</w:t>
      </w:r>
      <w:r w:rsidRPr="00CB4E8E">
        <w:t>(</w:t>
      </w:r>
      <w:r w:rsidRPr="00CB4E8E">
        <w:rPr>
          <w:i/>
          <w:iCs/>
          <w:u w:val="single"/>
        </w:rPr>
        <w:t xml:space="preserve">　　</w:t>
      </w:r>
      <w:proofErr w:type="gramStart"/>
      <w:r w:rsidRPr="00CB4E8E">
        <w:rPr>
          <w:i/>
          <w:iCs/>
          <w:u w:val="single"/>
        </w:rPr>
        <w:t xml:space="preserve">　</w:t>
      </w:r>
      <w:proofErr w:type="gramEnd"/>
      <w:r w:rsidRPr="00CB4E8E">
        <w:rPr>
          <w:i/>
          <w:iCs/>
          <w:u w:val="single"/>
        </w:rPr>
        <w:t xml:space="preserve">　</w:t>
      </w:r>
      <w:r w:rsidRPr="00CB4E8E">
        <w:t>).</w:t>
      </w:r>
    </w:p>
    <w:p w14:paraId="490EDBD6" w14:textId="193B9410" w:rsidR="00CB4E8E" w:rsidRPr="00CB4E8E" w:rsidRDefault="00DC2DD4" w:rsidP="00CB4E8E">
      <w:r>
        <w:rPr>
          <w:noProof/>
          <w:lang w:bidi="or-IN"/>
        </w:rPr>
        <w:lastRenderedPageBreak/>
        <w:drawing>
          <wp:inline distT="0" distB="0" distL="0" distR="0" wp14:anchorId="781E1909" wp14:editId="1815D93C">
            <wp:extent cx="1466850" cy="1066800"/>
            <wp:effectExtent l="0" t="0" r="0" b="0"/>
            <wp:docPr id="100" name="图片 100"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菁优网"/>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466850" cy="1066800"/>
                    </a:xfrm>
                    <a:prstGeom prst="rect">
                      <a:avLst/>
                    </a:prstGeom>
                    <a:noFill/>
                    <a:ln>
                      <a:noFill/>
                    </a:ln>
                  </pic:spPr>
                </pic:pic>
              </a:graphicData>
            </a:graphic>
          </wp:inline>
        </w:drawing>
      </w:r>
    </w:p>
    <w:p w14:paraId="1FAF0153" w14:textId="77777777" w:rsidR="00CB4E8E" w:rsidRDefault="00CB4E8E"/>
    <w:p w14:paraId="705B8BAF" w14:textId="50A1C289" w:rsidR="00CB4E8E" w:rsidRDefault="00884CF5" w:rsidP="00DC2DD4">
      <w:r>
        <w:rPr>
          <w:rFonts w:hint="eastAsia"/>
        </w:rPr>
        <w:t>【思路分析】</w:t>
      </w:r>
      <w:r w:rsidR="00DC2DD4">
        <w:rPr>
          <w:rFonts w:ascii="宋体" w:hAnsi="宋体" w:hint="eastAsia"/>
        </w:rPr>
        <w:t>∠</w:t>
      </w:r>
      <w:r w:rsidR="00DC2DD4" w:rsidRPr="004C3340">
        <w:rPr>
          <w:rFonts w:hint="eastAsia"/>
        </w:rPr>
        <w:t>1</w:t>
      </w:r>
      <w:r w:rsidR="00DC2DD4">
        <w:rPr>
          <w:rFonts w:hint="eastAsia"/>
        </w:rPr>
        <w:t>与</w:t>
      </w:r>
      <w:r w:rsidR="00DC2DD4">
        <w:rPr>
          <w:rFonts w:ascii="宋体" w:hAnsi="宋体" w:hint="eastAsia"/>
        </w:rPr>
        <w:t>∠</w:t>
      </w:r>
      <w:r w:rsidR="00DC2DD4" w:rsidRPr="004C3340">
        <w:rPr>
          <w:rFonts w:hint="eastAsia"/>
        </w:rPr>
        <w:t>2</w:t>
      </w:r>
      <w:r w:rsidR="00DC2DD4">
        <w:rPr>
          <w:rFonts w:hint="eastAsia"/>
        </w:rPr>
        <w:t>是直线</w:t>
      </w:r>
      <w:r w:rsidR="00DC2DD4" w:rsidRPr="004E34F0">
        <w:rPr>
          <w:rFonts w:hint="eastAsia"/>
        </w:rPr>
        <w:t>DE</w:t>
      </w:r>
      <w:r w:rsidR="004C3340">
        <w:rPr>
          <w:rFonts w:hint="eastAsia"/>
        </w:rPr>
        <w:t>，</w:t>
      </w:r>
      <w:r w:rsidR="00DC2DD4" w:rsidRPr="004E34F0">
        <w:rPr>
          <w:rFonts w:hint="eastAsia"/>
        </w:rPr>
        <w:t>BC</w:t>
      </w:r>
      <w:r w:rsidR="00DC2DD4">
        <w:rPr>
          <w:rFonts w:hint="eastAsia"/>
        </w:rPr>
        <w:t xml:space="preserve"> </w:t>
      </w:r>
      <w:r w:rsidR="00DC2DD4">
        <w:rPr>
          <w:rFonts w:hint="eastAsia"/>
        </w:rPr>
        <w:t>被直线</w:t>
      </w:r>
      <w:r w:rsidR="00DC2DD4" w:rsidRPr="004E34F0">
        <w:rPr>
          <w:rFonts w:hint="eastAsia"/>
        </w:rPr>
        <w:t>AB</w:t>
      </w:r>
      <w:r w:rsidR="00DC2DD4">
        <w:rPr>
          <w:rFonts w:hint="eastAsia"/>
        </w:rPr>
        <w:t xml:space="preserve"> </w:t>
      </w:r>
      <w:r w:rsidR="00DC2DD4">
        <w:rPr>
          <w:rFonts w:hint="eastAsia"/>
        </w:rPr>
        <w:t>所截得到的同位角，所以</w:t>
      </w:r>
      <w:r w:rsidR="00DC2DD4" w:rsidRPr="004E34F0">
        <w:rPr>
          <w:rFonts w:hint="eastAsia"/>
        </w:rPr>
        <w:t>DE</w:t>
      </w:r>
      <w:r w:rsidR="00DC2DD4" w:rsidRPr="00CB4E8E">
        <w:rPr>
          <w:rFonts w:ascii="宋体" w:hAnsi="宋体" w:cs="宋体" w:hint="eastAsia"/>
        </w:rPr>
        <w:t>∥</w:t>
      </w:r>
      <w:r w:rsidR="00DC2DD4" w:rsidRPr="004E34F0">
        <w:rPr>
          <w:rFonts w:hint="eastAsia"/>
        </w:rPr>
        <w:t>BC</w:t>
      </w:r>
      <w:r w:rsidR="004C3340">
        <w:rPr>
          <w:rFonts w:hint="eastAsia"/>
        </w:rPr>
        <w:t>，</w:t>
      </w:r>
      <w:r w:rsidR="00DC2DD4">
        <w:rPr>
          <w:rFonts w:hint="eastAsia"/>
        </w:rPr>
        <w:t>理由是</w:t>
      </w:r>
      <w:r w:rsidR="003C7E94">
        <w:rPr>
          <w:rFonts w:hint="eastAsia"/>
        </w:rPr>
        <w:t>“</w:t>
      </w:r>
      <w:r w:rsidR="00DC2DD4">
        <w:rPr>
          <w:rFonts w:hint="eastAsia"/>
        </w:rPr>
        <w:t>同位角相等</w:t>
      </w:r>
      <w:r w:rsidR="004C3340">
        <w:rPr>
          <w:rFonts w:hint="eastAsia"/>
        </w:rPr>
        <w:t>，</w:t>
      </w:r>
      <w:r w:rsidR="00DC2DD4">
        <w:rPr>
          <w:rFonts w:hint="eastAsia"/>
        </w:rPr>
        <w:t>两直线平行”</w:t>
      </w:r>
      <w:r w:rsidR="00DC2DD4">
        <w:rPr>
          <w:rFonts w:hint="eastAsia"/>
        </w:rPr>
        <w:t>.</w:t>
      </w:r>
      <w:r w:rsidR="00DC2DD4" w:rsidRPr="00DC2DD4">
        <w:rPr>
          <w:rFonts w:ascii="宋体" w:hAnsi="宋体" w:hint="eastAsia"/>
        </w:rPr>
        <w:t xml:space="preserve"> </w:t>
      </w:r>
      <w:r w:rsidR="00DC2DD4">
        <w:rPr>
          <w:rFonts w:ascii="宋体" w:hAnsi="宋体" w:hint="eastAsia"/>
        </w:rPr>
        <w:t>∠</w:t>
      </w:r>
      <w:r w:rsidR="00DC2DD4" w:rsidRPr="004C3340">
        <w:rPr>
          <w:rFonts w:hint="eastAsia"/>
        </w:rPr>
        <w:t>1</w:t>
      </w:r>
      <w:r w:rsidR="00DC2DD4">
        <w:rPr>
          <w:rFonts w:hint="eastAsia"/>
        </w:rPr>
        <w:t>与</w:t>
      </w:r>
      <w:r w:rsidR="00DC2DD4">
        <w:rPr>
          <w:rFonts w:ascii="宋体" w:hAnsi="宋体" w:hint="eastAsia"/>
        </w:rPr>
        <w:t>∠</w:t>
      </w:r>
      <w:r w:rsidR="00DC2DD4" w:rsidRPr="004C3340">
        <w:rPr>
          <w:rFonts w:hint="eastAsia"/>
        </w:rPr>
        <w:t>4</w:t>
      </w:r>
      <w:r w:rsidR="00DC2DD4">
        <w:rPr>
          <w:rFonts w:hint="eastAsia"/>
        </w:rPr>
        <w:t>是两条直线</w:t>
      </w:r>
      <w:r w:rsidR="00DC2DD4" w:rsidRPr="004E34F0">
        <w:rPr>
          <w:rFonts w:hint="eastAsia"/>
        </w:rPr>
        <w:t>AB</w:t>
      </w:r>
      <w:r w:rsidR="00DC2DD4">
        <w:rPr>
          <w:rFonts w:hint="eastAsia"/>
        </w:rPr>
        <w:t>与</w:t>
      </w:r>
      <w:r w:rsidR="00DC2DD4" w:rsidRPr="004E34F0">
        <w:rPr>
          <w:rFonts w:hint="eastAsia"/>
        </w:rPr>
        <w:t>DE</w:t>
      </w:r>
      <w:r w:rsidR="00DC2DD4">
        <w:rPr>
          <w:rFonts w:hint="eastAsia"/>
        </w:rPr>
        <w:t>相交得到的对顶角，所以</w:t>
      </w:r>
      <w:r w:rsidR="00DC2DD4">
        <w:rPr>
          <w:rFonts w:ascii="宋体" w:hAnsi="宋体" w:hint="eastAsia"/>
        </w:rPr>
        <w:t>∠</w:t>
      </w:r>
      <w:r w:rsidR="00DC2DD4" w:rsidRPr="004C3340">
        <w:rPr>
          <w:rFonts w:hint="eastAsia"/>
        </w:rPr>
        <w:t>1</w:t>
      </w:r>
      <w:r w:rsidR="00DC2DD4">
        <w:rPr>
          <w:rFonts w:hint="eastAsia"/>
        </w:rPr>
        <w:t>=</w:t>
      </w:r>
      <w:r w:rsidR="00DC2DD4">
        <w:rPr>
          <w:rFonts w:ascii="宋体" w:hAnsi="宋体" w:hint="eastAsia"/>
        </w:rPr>
        <w:t>∠</w:t>
      </w:r>
      <w:r w:rsidR="00DC2DD4" w:rsidRPr="004C3340">
        <w:rPr>
          <w:rFonts w:hint="eastAsia"/>
        </w:rPr>
        <w:t>4</w:t>
      </w:r>
      <w:r w:rsidR="004C3340">
        <w:rPr>
          <w:rFonts w:hint="eastAsia"/>
        </w:rPr>
        <w:t>，</w:t>
      </w:r>
      <w:r w:rsidR="00DC2DD4">
        <w:rPr>
          <w:rFonts w:hint="eastAsia"/>
        </w:rPr>
        <w:t>理由是</w:t>
      </w:r>
      <w:r w:rsidR="003C7E94">
        <w:rPr>
          <w:rFonts w:hint="eastAsia"/>
        </w:rPr>
        <w:t>“</w:t>
      </w:r>
      <w:r w:rsidR="00DC2DD4">
        <w:rPr>
          <w:rFonts w:hint="eastAsia"/>
        </w:rPr>
        <w:t>对顶角相等”，</w:t>
      </w:r>
      <w:r w:rsidR="00DC2DD4">
        <w:rPr>
          <w:rFonts w:ascii="宋体" w:hAnsi="宋体" w:hint="eastAsia"/>
        </w:rPr>
        <w:t>∠</w:t>
      </w:r>
      <w:r w:rsidR="00DC2DD4" w:rsidRPr="004C3340">
        <w:rPr>
          <w:rFonts w:hint="eastAsia"/>
        </w:rPr>
        <w:t>3</w:t>
      </w:r>
      <w:r w:rsidR="00DC2DD4">
        <w:rPr>
          <w:rFonts w:hint="eastAsia"/>
        </w:rPr>
        <w:t xml:space="preserve"> </w:t>
      </w:r>
      <w:r w:rsidR="00DC2DD4">
        <w:rPr>
          <w:rFonts w:hint="eastAsia"/>
        </w:rPr>
        <w:t>与</w:t>
      </w:r>
      <w:r w:rsidR="00DC2DD4">
        <w:rPr>
          <w:rFonts w:ascii="宋体" w:hAnsi="宋体" w:hint="eastAsia"/>
        </w:rPr>
        <w:t>∠</w:t>
      </w:r>
      <w:r w:rsidR="00DC2DD4" w:rsidRPr="004C3340">
        <w:rPr>
          <w:rFonts w:hint="eastAsia"/>
        </w:rPr>
        <w:t>4</w:t>
      </w:r>
      <w:r w:rsidR="00DC2DD4">
        <w:rPr>
          <w:rFonts w:hint="eastAsia"/>
        </w:rPr>
        <w:t xml:space="preserve"> </w:t>
      </w:r>
      <w:r w:rsidR="00DC2DD4">
        <w:rPr>
          <w:rFonts w:hint="eastAsia"/>
        </w:rPr>
        <w:t>是直线</w:t>
      </w:r>
      <w:r w:rsidR="00DC2DD4" w:rsidRPr="004E34F0">
        <w:rPr>
          <w:rFonts w:hint="eastAsia"/>
        </w:rPr>
        <w:t>DF</w:t>
      </w:r>
      <w:r w:rsidR="00DC2DD4">
        <w:rPr>
          <w:rFonts w:hint="eastAsia"/>
        </w:rPr>
        <w:t>，</w:t>
      </w:r>
      <w:r w:rsidR="00DC2DD4" w:rsidRPr="004E34F0">
        <w:rPr>
          <w:rFonts w:hint="eastAsia"/>
        </w:rPr>
        <w:t>AB</w:t>
      </w:r>
      <w:r w:rsidR="00DC2DD4">
        <w:rPr>
          <w:rFonts w:hint="eastAsia"/>
        </w:rPr>
        <w:t>被直线</w:t>
      </w:r>
      <w:r w:rsidR="00DC2DD4" w:rsidRPr="004E34F0">
        <w:rPr>
          <w:rFonts w:hint="eastAsia"/>
        </w:rPr>
        <w:t>DE</w:t>
      </w:r>
      <w:r w:rsidR="00DC2DD4">
        <w:rPr>
          <w:rFonts w:hint="eastAsia"/>
        </w:rPr>
        <w:t>所截得到的同旁内角，所以</w:t>
      </w:r>
      <w:r w:rsidR="00DC2DD4" w:rsidRPr="004E34F0">
        <w:rPr>
          <w:rFonts w:hint="eastAsia"/>
        </w:rPr>
        <w:t>DF</w:t>
      </w:r>
      <w:r w:rsidR="00DC2DD4" w:rsidRPr="00CB4E8E">
        <w:rPr>
          <w:rFonts w:ascii="宋体" w:hAnsi="宋体" w:cs="宋体" w:hint="eastAsia"/>
        </w:rPr>
        <w:t>∥</w:t>
      </w:r>
      <w:r w:rsidR="00DC2DD4" w:rsidRPr="004E34F0">
        <w:rPr>
          <w:rFonts w:hint="eastAsia"/>
        </w:rPr>
        <w:t>AB</w:t>
      </w:r>
      <w:r w:rsidR="004C3340">
        <w:rPr>
          <w:rFonts w:hint="eastAsia"/>
        </w:rPr>
        <w:t>，</w:t>
      </w:r>
      <w:r w:rsidR="00DC2DD4">
        <w:rPr>
          <w:rFonts w:hint="eastAsia"/>
        </w:rPr>
        <w:t>理由是</w:t>
      </w:r>
      <w:r w:rsidR="003C7E94">
        <w:rPr>
          <w:rFonts w:hint="eastAsia"/>
        </w:rPr>
        <w:t>“</w:t>
      </w:r>
      <w:r w:rsidR="00DC2DD4">
        <w:rPr>
          <w:rFonts w:hint="eastAsia"/>
        </w:rPr>
        <w:t>同旁内角互补，两直线平行”</w:t>
      </w:r>
      <w:r w:rsidR="004C3340">
        <w:rPr>
          <w:rFonts w:hint="eastAsia"/>
        </w:rPr>
        <w:t>.</w:t>
      </w:r>
    </w:p>
    <w:p w14:paraId="2ADD8F4E" w14:textId="61F6938D" w:rsidR="00DC2DD4" w:rsidRDefault="00884CF5" w:rsidP="00DC2DD4">
      <w:r>
        <w:rPr>
          <w:rFonts w:hint="eastAsia"/>
        </w:rPr>
        <w:t>【解】</w:t>
      </w:r>
      <w:r w:rsidR="00DC2DD4">
        <w:rPr>
          <w:rFonts w:hint="eastAsia"/>
        </w:rPr>
        <w:t>答案为</w:t>
      </w:r>
      <w:r w:rsidR="00DC2DD4">
        <w:rPr>
          <w:rFonts w:hint="eastAsia"/>
        </w:rPr>
        <w:t>(</w:t>
      </w:r>
      <w:r w:rsidR="00DC2DD4" w:rsidRPr="004C3340">
        <w:rPr>
          <w:rFonts w:hint="eastAsia"/>
        </w:rPr>
        <w:t>1</w:t>
      </w:r>
      <w:r w:rsidR="00DC2DD4">
        <w:rPr>
          <w:rFonts w:hint="eastAsia"/>
        </w:rPr>
        <w:t>)</w:t>
      </w:r>
      <w:r w:rsidR="00DC2DD4" w:rsidRPr="004E34F0">
        <w:rPr>
          <w:rFonts w:hint="eastAsia"/>
        </w:rPr>
        <w:t>DE</w:t>
      </w:r>
      <w:r w:rsidR="004C3340">
        <w:rPr>
          <w:rFonts w:hint="eastAsia"/>
        </w:rPr>
        <w:t>；</w:t>
      </w:r>
      <w:r w:rsidR="00DC2DD4" w:rsidRPr="004E34F0">
        <w:rPr>
          <w:rFonts w:hint="eastAsia"/>
        </w:rPr>
        <w:t>BC</w:t>
      </w:r>
      <w:r w:rsidR="004C3340">
        <w:rPr>
          <w:rFonts w:hint="eastAsia"/>
        </w:rPr>
        <w:t>；</w:t>
      </w:r>
      <w:r w:rsidR="00DC2DD4">
        <w:rPr>
          <w:rFonts w:hint="eastAsia"/>
        </w:rPr>
        <w:t>同位角相等，两直线平行</w:t>
      </w:r>
    </w:p>
    <w:p w14:paraId="4E22F33F" w14:textId="6E3B85E8" w:rsidR="00CB4E8E" w:rsidRPr="00DC2DD4" w:rsidRDefault="00DC2DD4" w:rsidP="00DC2DD4">
      <w:r>
        <w:rPr>
          <w:rFonts w:hint="eastAsia"/>
        </w:rPr>
        <w:t>(</w:t>
      </w:r>
      <w:r w:rsidRPr="004C3340">
        <w:rPr>
          <w:rFonts w:hint="eastAsia"/>
        </w:rPr>
        <w:t>2</w:t>
      </w:r>
      <w:r>
        <w:rPr>
          <w:rFonts w:hint="eastAsia"/>
        </w:rPr>
        <w:t>)</w:t>
      </w:r>
      <w:r>
        <w:rPr>
          <w:rFonts w:hint="eastAsia"/>
        </w:rPr>
        <w:t>对顶角相等；</w:t>
      </w:r>
      <w:r w:rsidRPr="004E34F0">
        <w:rPr>
          <w:rFonts w:hint="eastAsia"/>
        </w:rPr>
        <w:t>DF</w:t>
      </w:r>
      <w:r w:rsidR="004C3340">
        <w:rPr>
          <w:rFonts w:hint="eastAsia"/>
        </w:rPr>
        <w:t>；</w:t>
      </w:r>
      <w:r w:rsidRPr="004E34F0">
        <w:rPr>
          <w:rFonts w:hint="eastAsia"/>
        </w:rPr>
        <w:t>AB</w:t>
      </w:r>
      <w:r w:rsidR="004C3340">
        <w:rPr>
          <w:rFonts w:hint="eastAsia"/>
        </w:rPr>
        <w:t>；</w:t>
      </w:r>
      <w:r>
        <w:rPr>
          <w:rFonts w:hint="eastAsia"/>
        </w:rPr>
        <w:t>同旁内角互补</w:t>
      </w:r>
      <w:r w:rsidR="004C3340">
        <w:rPr>
          <w:rFonts w:hint="eastAsia"/>
        </w:rPr>
        <w:t>，</w:t>
      </w:r>
      <w:r>
        <w:rPr>
          <w:rFonts w:hint="eastAsia"/>
        </w:rPr>
        <w:t>两直线平行</w:t>
      </w:r>
    </w:p>
    <w:p w14:paraId="0C7E0E12" w14:textId="3D7AC71D" w:rsidR="00DC2DD4" w:rsidRDefault="00884CF5" w:rsidP="00DC2DD4">
      <w:r>
        <w:rPr>
          <w:rFonts w:hint="eastAsia"/>
        </w:rPr>
        <w:t>【总结提示】</w:t>
      </w:r>
      <w:r w:rsidR="00DC2DD4" w:rsidRPr="00DC2DD4">
        <w:t>(</w:t>
      </w:r>
      <w:r w:rsidR="00DC2DD4" w:rsidRPr="004C3340">
        <w:t>1</w:t>
      </w:r>
      <w:r w:rsidR="00DC2DD4" w:rsidRPr="00DC2DD4">
        <w:t>)</w:t>
      </w:r>
      <w:r w:rsidR="00DC2DD4" w:rsidRPr="00DC2DD4">
        <w:t>由两角相等或互补关系，判定两条直线平行</w:t>
      </w:r>
      <w:r w:rsidR="00DC2DD4">
        <w:rPr>
          <w:rFonts w:hint="eastAsia"/>
        </w:rPr>
        <w:t>，</w:t>
      </w:r>
      <w:r w:rsidR="00DC2DD4" w:rsidRPr="00DC2DD4">
        <w:t>其关键是找出两个角是哪两条</w:t>
      </w:r>
      <w:proofErr w:type="gramStart"/>
      <w:r w:rsidR="00DC2DD4" w:rsidRPr="00DC2DD4">
        <w:t>直线被哪</w:t>
      </w:r>
      <w:r w:rsidR="00DC2DD4">
        <w:rPr>
          <w:rFonts w:hint="eastAsia"/>
        </w:rPr>
        <w:t>一</w:t>
      </w:r>
      <w:r w:rsidR="00DC2DD4" w:rsidRPr="00DC2DD4">
        <w:t>条</w:t>
      </w:r>
      <w:proofErr w:type="gramEnd"/>
      <w:r w:rsidR="00DC2DD4" w:rsidRPr="00DC2DD4">
        <w:t>直线所截而成的角</w:t>
      </w:r>
      <w:r w:rsidR="004C3340">
        <w:t>.</w:t>
      </w:r>
    </w:p>
    <w:p w14:paraId="72F92561" w14:textId="2A5A1901" w:rsidR="00DC2DD4" w:rsidRPr="00DC2DD4" w:rsidRDefault="00DC2DD4" w:rsidP="00DC2DD4">
      <w:r w:rsidRPr="00DC2DD4">
        <w:t>(</w:t>
      </w:r>
      <w:r w:rsidRPr="004C3340">
        <w:t>2</w:t>
      </w:r>
      <w:r w:rsidRPr="00DC2DD4">
        <w:t>)</w:t>
      </w:r>
      <w:r w:rsidRPr="00DC2DD4">
        <w:t>是选用两角相等，还是选用互补关系说明两直线平行，应根据图形的实际，灵活运用其中一种方法说明即可</w:t>
      </w:r>
      <w:r>
        <w:rPr>
          <w:rFonts w:hint="eastAsia"/>
        </w:rPr>
        <w:t>.</w:t>
      </w:r>
    </w:p>
    <w:p w14:paraId="215B94D3" w14:textId="089E2F24" w:rsidR="00DC2DD4" w:rsidRDefault="00DC2DD4"/>
    <w:p w14:paraId="3783275C" w14:textId="3D89BF80" w:rsidR="0037639C" w:rsidRDefault="0037639C"/>
    <w:p w14:paraId="68846B7D" w14:textId="04A8609D" w:rsidR="0037639C" w:rsidRPr="00C27652" w:rsidRDefault="0037639C">
      <w:pPr>
        <w:rPr>
          <w:b/>
          <w:sz w:val="24"/>
        </w:rPr>
      </w:pPr>
      <w:r w:rsidRPr="00C27652">
        <w:rPr>
          <w:rFonts w:hint="eastAsia"/>
          <w:b/>
          <w:sz w:val="24"/>
        </w:rPr>
        <w:t>知识点八</w:t>
      </w:r>
      <w:r w:rsidR="00C27652" w:rsidRPr="00C27652">
        <w:rPr>
          <w:rFonts w:hint="eastAsia"/>
          <w:b/>
          <w:sz w:val="24"/>
        </w:rPr>
        <w:t>（重点）</w:t>
      </w:r>
      <w:r w:rsidRPr="00C27652">
        <w:rPr>
          <w:rFonts w:hint="eastAsia"/>
          <w:b/>
          <w:sz w:val="24"/>
        </w:rPr>
        <w:t xml:space="preserve"> </w:t>
      </w:r>
      <w:r w:rsidR="00C27652" w:rsidRPr="00C27652">
        <w:rPr>
          <w:rFonts w:hint="eastAsia"/>
          <w:b/>
          <w:sz w:val="24"/>
        </w:rPr>
        <w:t>两直线平行，同位角相等</w:t>
      </w:r>
    </w:p>
    <w:p w14:paraId="291176CE" w14:textId="6E56DBEC" w:rsidR="00C27652" w:rsidRDefault="00C27652" w:rsidP="00C27652">
      <w:r w:rsidRPr="004C3340">
        <w:rPr>
          <w:rFonts w:hint="eastAsia"/>
          <w:b/>
        </w:rPr>
        <w:t>1</w:t>
      </w:r>
      <w:r w:rsidRPr="00C27652">
        <w:rPr>
          <w:b/>
        </w:rPr>
        <w:t>.</w:t>
      </w:r>
      <w:r w:rsidRPr="00C27652">
        <w:rPr>
          <w:rFonts w:hint="eastAsia"/>
          <w:b/>
        </w:rPr>
        <w:t>性质</w:t>
      </w:r>
      <w:r w:rsidRPr="004C3340">
        <w:rPr>
          <w:rFonts w:hint="eastAsia"/>
          <w:b/>
        </w:rPr>
        <w:t>1</w:t>
      </w:r>
      <w:r w:rsidR="004C3340">
        <w:rPr>
          <w:rFonts w:hint="eastAsia"/>
          <w:b/>
        </w:rPr>
        <w:t>：</w:t>
      </w:r>
      <w:r>
        <w:rPr>
          <w:rFonts w:hint="eastAsia"/>
        </w:rPr>
        <w:t>两条平行直线被第三条直线所截，同位角相等</w:t>
      </w:r>
      <w:r>
        <w:rPr>
          <w:rFonts w:hint="eastAsia"/>
        </w:rPr>
        <w:t>.</w:t>
      </w:r>
    </w:p>
    <w:p w14:paraId="1E078080" w14:textId="503527B9" w:rsidR="00C27652" w:rsidRPr="00C27652" w:rsidRDefault="00C27652" w:rsidP="00C27652">
      <w:pPr>
        <w:rPr>
          <w:b/>
        </w:rPr>
      </w:pPr>
      <w:r w:rsidRPr="00C27652">
        <w:rPr>
          <w:rFonts w:hint="eastAsia"/>
          <w:b/>
        </w:rPr>
        <w:t>简称</w:t>
      </w:r>
      <w:r w:rsidR="004C3340">
        <w:rPr>
          <w:rFonts w:hint="eastAsia"/>
          <w:b/>
        </w:rPr>
        <w:t>：</w:t>
      </w:r>
      <w:r w:rsidRPr="00C27652">
        <w:rPr>
          <w:rFonts w:hint="eastAsia"/>
          <w:b/>
        </w:rPr>
        <w:t>两直线平行，同位角相等</w:t>
      </w:r>
      <w:r w:rsidRPr="00C27652">
        <w:rPr>
          <w:rFonts w:hint="eastAsia"/>
          <w:b/>
        </w:rPr>
        <w:t>.</w:t>
      </w:r>
    </w:p>
    <w:p w14:paraId="20D962CD" w14:textId="32432021" w:rsidR="00C27652" w:rsidRDefault="00C27652" w:rsidP="00C27652">
      <w:r w:rsidRPr="003C7E94">
        <w:rPr>
          <w:rFonts w:hint="eastAsia"/>
          <w:b/>
        </w:rPr>
        <w:t>表达方式</w:t>
      </w:r>
      <w:r w:rsidR="004C3340" w:rsidRPr="003C7E94">
        <w:rPr>
          <w:rFonts w:hint="eastAsia"/>
          <w:b/>
        </w:rPr>
        <w:t>：</w:t>
      </w:r>
      <w:r>
        <w:rPr>
          <w:rFonts w:hint="eastAsia"/>
        </w:rPr>
        <w:t>如图</w:t>
      </w:r>
      <w:r w:rsidR="004C3340">
        <w:rPr>
          <w:rFonts w:hint="eastAsia"/>
        </w:rPr>
        <w:t>，</w:t>
      </w:r>
      <w:r>
        <w:rPr>
          <w:rFonts w:hint="eastAsia"/>
        </w:rPr>
        <w:t>因为</w:t>
      </w:r>
      <w:r w:rsidRPr="004C3340">
        <w:rPr>
          <w:rFonts w:hint="eastAsia"/>
          <w:i/>
        </w:rPr>
        <w:t>a</w:t>
      </w:r>
      <w:r w:rsidRPr="00DC2DD4">
        <w:rPr>
          <w:rFonts w:ascii="宋体" w:hAnsi="宋体" w:cs="宋体" w:hint="eastAsia"/>
        </w:rPr>
        <w:t>∥</w:t>
      </w:r>
      <w:r w:rsidRPr="004C3340">
        <w:rPr>
          <w:rFonts w:hint="eastAsia"/>
          <w:i/>
        </w:rPr>
        <w:t>b</w:t>
      </w:r>
      <w:r>
        <w:rPr>
          <w:rFonts w:hint="eastAsia"/>
        </w:rPr>
        <w:t>(</w:t>
      </w:r>
      <w:r>
        <w:rPr>
          <w:rFonts w:hint="eastAsia"/>
        </w:rPr>
        <w:t>已知</w:t>
      </w:r>
      <w:r>
        <w:rPr>
          <w:rFonts w:hint="eastAsia"/>
        </w:rPr>
        <w:t>)</w:t>
      </w:r>
      <w:r>
        <w:rPr>
          <w:rFonts w:hint="eastAsia"/>
        </w:rPr>
        <w:t>，</w:t>
      </w:r>
    </w:p>
    <w:p w14:paraId="18E02193" w14:textId="467FBF16" w:rsidR="00C27652" w:rsidRDefault="00C27652" w:rsidP="00C27652">
      <w:r>
        <w:rPr>
          <w:rFonts w:hint="eastAsia"/>
        </w:rPr>
        <w:t>所以</w:t>
      </w:r>
      <w:r>
        <w:rPr>
          <w:rFonts w:ascii="宋体" w:hAnsi="宋体" w:hint="eastAsia"/>
        </w:rPr>
        <w:t>∠</w:t>
      </w:r>
      <w:r w:rsidRPr="004C3340">
        <w:rPr>
          <w:rFonts w:hint="eastAsia"/>
        </w:rPr>
        <w:t>1</w:t>
      </w:r>
      <w:r>
        <w:rPr>
          <w:rFonts w:hint="eastAsia"/>
        </w:rPr>
        <w:t>=</w:t>
      </w:r>
      <w:r>
        <w:rPr>
          <w:rFonts w:ascii="宋体" w:hAnsi="宋体" w:hint="eastAsia"/>
        </w:rPr>
        <w:t>∠</w:t>
      </w:r>
      <w:r w:rsidRPr="004C3340">
        <w:rPr>
          <w:rFonts w:hint="eastAsia"/>
        </w:rPr>
        <w:t>2</w:t>
      </w:r>
      <w:r>
        <w:rPr>
          <w:rFonts w:hint="eastAsia"/>
        </w:rPr>
        <w:t>(</w:t>
      </w:r>
      <w:r>
        <w:rPr>
          <w:rFonts w:hint="eastAsia"/>
        </w:rPr>
        <w:t>两直线平行，同位角相等</w:t>
      </w:r>
      <w:r>
        <w:rPr>
          <w:rFonts w:hint="eastAsia"/>
        </w:rPr>
        <w:t>).</w:t>
      </w:r>
    </w:p>
    <w:p w14:paraId="2DD29293" w14:textId="024DEB3F" w:rsidR="003437AA" w:rsidRDefault="003437AA" w:rsidP="00C27652">
      <w:r>
        <w:rPr>
          <w:noProof/>
          <w:lang w:bidi="or-IN"/>
        </w:rPr>
        <w:drawing>
          <wp:inline distT="0" distB="0" distL="0" distR="0" wp14:anchorId="02467B33" wp14:editId="64F1068E">
            <wp:extent cx="1695450" cy="1209675"/>
            <wp:effectExtent l="0" t="0" r="0" b="9525"/>
            <wp:docPr id="110" name="图片 110"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菁优网"/>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95450" cy="1209675"/>
                    </a:xfrm>
                    <a:prstGeom prst="rect">
                      <a:avLst/>
                    </a:prstGeom>
                    <a:noFill/>
                    <a:ln>
                      <a:noFill/>
                    </a:ln>
                  </pic:spPr>
                </pic:pic>
              </a:graphicData>
            </a:graphic>
          </wp:inline>
        </w:drawing>
      </w:r>
    </w:p>
    <w:p w14:paraId="46EF6F50" w14:textId="00265880" w:rsidR="00C27652" w:rsidRPr="00C27652" w:rsidRDefault="00C27652" w:rsidP="00C27652">
      <w:r w:rsidRPr="004C3340">
        <w:rPr>
          <w:b/>
        </w:rPr>
        <w:t>2</w:t>
      </w:r>
      <w:r w:rsidRPr="00C27652">
        <w:rPr>
          <w:b/>
        </w:rPr>
        <w:t>.</w:t>
      </w:r>
      <w:r w:rsidRPr="00C27652">
        <w:rPr>
          <w:b/>
        </w:rPr>
        <w:t>易错警示</w:t>
      </w:r>
      <w:r w:rsidR="004C3340">
        <w:rPr>
          <w:b/>
        </w:rPr>
        <w:t>：</w:t>
      </w:r>
      <w:r w:rsidRPr="00C27652">
        <w:t>误认为</w:t>
      </w:r>
      <w:r w:rsidRPr="00C27652">
        <w:rPr>
          <w:b/>
        </w:rPr>
        <w:t>非平行线</w:t>
      </w:r>
      <w:r w:rsidRPr="00C27652">
        <w:t>的同位角也相等</w:t>
      </w:r>
      <w:r w:rsidRPr="00C27652">
        <w:t>.</w:t>
      </w:r>
    </w:p>
    <w:p w14:paraId="7315E8F2" w14:textId="5A4AA4D1" w:rsidR="00C27652" w:rsidRPr="00C27652" w:rsidRDefault="00C27652" w:rsidP="00C27652"/>
    <w:p w14:paraId="4E81E2F7" w14:textId="642F2FB4" w:rsidR="0037639C" w:rsidRPr="00950774" w:rsidRDefault="00C27652">
      <w:pPr>
        <w:rPr>
          <w:b/>
        </w:rPr>
      </w:pPr>
      <w:r w:rsidRPr="00950774">
        <w:rPr>
          <w:rFonts w:hint="eastAsia"/>
          <w:b/>
        </w:rPr>
        <w:t>题型</w:t>
      </w:r>
      <w:proofErr w:type="gramStart"/>
      <w:r w:rsidRPr="00950774">
        <w:rPr>
          <w:rFonts w:hint="eastAsia"/>
          <w:b/>
        </w:rPr>
        <w:t>一</w:t>
      </w:r>
      <w:proofErr w:type="gramEnd"/>
      <w:r w:rsidRPr="00950774">
        <w:rPr>
          <w:rFonts w:hint="eastAsia"/>
          <w:b/>
        </w:rPr>
        <w:t xml:space="preserve"> </w:t>
      </w:r>
      <w:r w:rsidR="00A76355">
        <w:rPr>
          <w:rFonts w:hint="eastAsia"/>
          <w:b/>
        </w:rPr>
        <w:t xml:space="preserve"> </w:t>
      </w:r>
      <w:r w:rsidR="00A76355">
        <w:rPr>
          <w:b/>
        </w:rPr>
        <w:t xml:space="preserve"> </w:t>
      </w:r>
      <w:r w:rsidRPr="00950774">
        <w:rPr>
          <w:rFonts w:hint="eastAsia"/>
          <w:b/>
        </w:rPr>
        <w:t>平行线的性质</w:t>
      </w:r>
      <w:r w:rsidRPr="004C3340">
        <w:rPr>
          <w:rFonts w:hint="eastAsia"/>
          <w:b/>
        </w:rPr>
        <w:t>1</w:t>
      </w:r>
      <w:r w:rsidR="00A76355">
        <w:rPr>
          <w:rFonts w:hint="eastAsia"/>
          <w:b/>
        </w:rPr>
        <w:t>的应用</w:t>
      </w:r>
    </w:p>
    <w:p w14:paraId="521F5AE4" w14:textId="5A7CFB22" w:rsidR="00182830" w:rsidRPr="00877883" w:rsidRDefault="00950774" w:rsidP="00877883">
      <w:pPr>
        <w:textAlignment w:val="center"/>
      </w:pPr>
      <w:r w:rsidRPr="00950774">
        <w:rPr>
          <w:rFonts w:hint="eastAsia"/>
          <w:b/>
        </w:rPr>
        <w:t>例</w:t>
      </w:r>
      <w:r w:rsidRPr="004C3340">
        <w:rPr>
          <w:rFonts w:hint="eastAsia"/>
          <w:b/>
        </w:rPr>
        <w:t>8</w:t>
      </w:r>
      <w:r w:rsidRPr="00950774">
        <w:rPr>
          <w:rFonts w:hint="eastAsia"/>
          <w:b/>
        </w:rPr>
        <w:t>-</w:t>
      </w:r>
      <w:r w:rsidRPr="004C3340">
        <w:rPr>
          <w:rFonts w:hint="eastAsia"/>
          <w:b/>
        </w:rPr>
        <w:t>1</w:t>
      </w:r>
      <w:r>
        <w:t xml:space="preserve"> </w:t>
      </w:r>
      <w:r w:rsidR="00182830" w:rsidRPr="00182830">
        <w:rPr>
          <w:rFonts w:ascii="宋体" w:hAnsi="宋体"/>
          <w:szCs w:val="21"/>
        </w:rPr>
        <w:t>如图，</w:t>
      </w:r>
      <w:r w:rsidR="00182830" w:rsidRPr="00182830">
        <w:rPr>
          <w:rFonts w:ascii="宋体" w:hAnsi="宋体" w:hint="eastAsia"/>
          <w:szCs w:val="21"/>
        </w:rPr>
        <w:t>∠</w:t>
      </w:r>
      <w:r w:rsidR="00182830" w:rsidRPr="00182830">
        <w:rPr>
          <w:rFonts w:ascii="宋体" w:hAnsi="宋体"/>
          <w:szCs w:val="21"/>
        </w:rPr>
        <w:t>ACF=</w:t>
      </w:r>
      <w:r w:rsidR="00182830" w:rsidRPr="00182830">
        <w:rPr>
          <w:rFonts w:ascii="宋体" w:hAnsi="宋体" w:hint="eastAsia"/>
          <w:szCs w:val="21"/>
        </w:rPr>
        <w:t>∠</w:t>
      </w:r>
      <w:r w:rsidR="00182830" w:rsidRPr="00182830">
        <w:rPr>
          <w:rFonts w:ascii="宋体" w:hAnsi="宋体"/>
          <w:szCs w:val="21"/>
        </w:rPr>
        <w:t>BCF，FG</w:t>
      </w:r>
      <w:r w:rsidR="00182830" w:rsidRPr="00182830">
        <w:rPr>
          <w:rFonts w:ascii="宋体" w:hAnsi="宋体" w:hint="eastAsia"/>
          <w:szCs w:val="21"/>
        </w:rPr>
        <w:t>∥</w:t>
      </w:r>
      <w:r w:rsidR="00182830" w:rsidRPr="00182830">
        <w:rPr>
          <w:rFonts w:ascii="宋体" w:hAnsi="宋体"/>
          <w:szCs w:val="21"/>
        </w:rPr>
        <w:t>AC，HG</w:t>
      </w:r>
      <w:r w:rsidR="00182830" w:rsidRPr="00182830">
        <w:rPr>
          <w:rFonts w:ascii="宋体" w:hAnsi="宋体" w:hint="eastAsia"/>
          <w:szCs w:val="21"/>
        </w:rPr>
        <w:t>∥</w:t>
      </w:r>
      <w:r w:rsidR="00182830" w:rsidRPr="00182830">
        <w:rPr>
          <w:rFonts w:ascii="宋体" w:hAnsi="宋体"/>
          <w:szCs w:val="21"/>
        </w:rPr>
        <w:t>FC．试说明</w:t>
      </w:r>
      <w:r w:rsidR="00182830" w:rsidRPr="00182830">
        <w:rPr>
          <w:rFonts w:ascii="宋体" w:hAnsi="宋体" w:hint="eastAsia"/>
          <w:szCs w:val="21"/>
        </w:rPr>
        <w:t>∠</w:t>
      </w:r>
      <w:r w:rsidR="00182830" w:rsidRPr="00182830">
        <w:rPr>
          <w:rFonts w:ascii="宋体" w:hAnsi="宋体"/>
          <w:szCs w:val="21"/>
        </w:rPr>
        <w:t>FGH=</w:t>
      </w:r>
      <w:r w:rsidR="00182830" w:rsidRPr="00182830">
        <w:rPr>
          <w:rFonts w:ascii="宋体" w:hAnsi="宋体" w:hint="eastAsia"/>
          <w:szCs w:val="21"/>
        </w:rPr>
        <w:t>∠</w:t>
      </w:r>
      <w:r w:rsidR="00182830" w:rsidRPr="00182830">
        <w:rPr>
          <w:rFonts w:ascii="宋体" w:hAnsi="宋体"/>
          <w:szCs w:val="21"/>
        </w:rPr>
        <w:t>BGH．</w:t>
      </w:r>
    </w:p>
    <w:p w14:paraId="17EEB34C" w14:textId="4FFE7A3C" w:rsidR="00182830" w:rsidRPr="00182830" w:rsidRDefault="00182830" w:rsidP="00182830">
      <w:pPr>
        <w:spacing w:line="360" w:lineRule="auto"/>
        <w:rPr>
          <w:rFonts w:ascii="宋体" w:hAnsi="宋体"/>
          <w:szCs w:val="21"/>
        </w:rPr>
      </w:pPr>
      <w:r w:rsidRPr="00182830">
        <w:rPr>
          <w:rFonts w:ascii="宋体" w:hAnsi="宋体"/>
          <w:noProof/>
          <w:szCs w:val="21"/>
        </w:rPr>
        <w:drawing>
          <wp:inline distT="0" distB="0" distL="0" distR="0" wp14:anchorId="1C06F630" wp14:editId="59EF64E5">
            <wp:extent cx="1371600" cy="1302385"/>
            <wp:effectExtent l="0" t="0" r="0" b="0"/>
            <wp:docPr id="19" name="图片 1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371600" cy="1302385"/>
                    </a:xfrm>
                    <a:prstGeom prst="rect">
                      <a:avLst/>
                    </a:prstGeom>
                    <a:noFill/>
                    <a:ln>
                      <a:noFill/>
                    </a:ln>
                  </pic:spPr>
                </pic:pic>
              </a:graphicData>
            </a:graphic>
          </wp:inline>
        </w:drawing>
      </w:r>
    </w:p>
    <w:p w14:paraId="1B529B0F" w14:textId="70A42FDA" w:rsidR="00182830" w:rsidRPr="00182830" w:rsidRDefault="00182830" w:rsidP="00182830">
      <w:pPr>
        <w:spacing w:line="360" w:lineRule="auto"/>
        <w:rPr>
          <w:rFonts w:ascii="宋体" w:hAnsi="宋体"/>
          <w:szCs w:val="21"/>
        </w:rPr>
      </w:pPr>
      <w:r w:rsidRPr="00182830">
        <w:rPr>
          <w:rFonts w:ascii="宋体" w:hAnsi="宋体"/>
          <w:szCs w:val="21"/>
        </w:rPr>
        <w:t>【</w:t>
      </w:r>
      <w:r w:rsidRPr="00182830">
        <w:rPr>
          <w:rFonts w:ascii="宋体" w:hAnsi="宋体" w:hint="eastAsia"/>
          <w:szCs w:val="21"/>
        </w:rPr>
        <w:t>思路</w:t>
      </w:r>
      <w:r w:rsidRPr="00182830">
        <w:rPr>
          <w:rFonts w:ascii="宋体" w:hAnsi="宋体"/>
          <w:szCs w:val="21"/>
        </w:rPr>
        <w:t>分析】由平行可得到</w:t>
      </w:r>
      <w:r w:rsidRPr="00182830">
        <w:rPr>
          <w:rFonts w:ascii="宋体" w:hAnsi="宋体" w:hint="eastAsia"/>
          <w:szCs w:val="21"/>
        </w:rPr>
        <w:t>∠</w:t>
      </w:r>
      <w:r w:rsidRPr="00182830">
        <w:rPr>
          <w:rFonts w:ascii="宋体" w:hAnsi="宋体"/>
          <w:szCs w:val="21"/>
        </w:rPr>
        <w:t>ACB=</w:t>
      </w:r>
      <w:r w:rsidRPr="00182830">
        <w:rPr>
          <w:rFonts w:ascii="宋体" w:hAnsi="宋体" w:hint="eastAsia"/>
          <w:szCs w:val="21"/>
        </w:rPr>
        <w:t>∠</w:t>
      </w:r>
      <w:r w:rsidRPr="00182830">
        <w:rPr>
          <w:rFonts w:ascii="宋体" w:hAnsi="宋体"/>
          <w:szCs w:val="21"/>
        </w:rPr>
        <w:t>FGB，</w:t>
      </w:r>
      <w:r w:rsidRPr="00182830">
        <w:rPr>
          <w:rFonts w:ascii="宋体" w:hAnsi="宋体" w:hint="eastAsia"/>
          <w:szCs w:val="21"/>
        </w:rPr>
        <w:t>∠</w:t>
      </w:r>
      <w:r w:rsidRPr="00182830">
        <w:rPr>
          <w:rFonts w:ascii="宋体" w:hAnsi="宋体"/>
          <w:szCs w:val="21"/>
        </w:rPr>
        <w:t>FCG=</w:t>
      </w:r>
      <w:r w:rsidRPr="00182830">
        <w:rPr>
          <w:rFonts w:ascii="宋体" w:hAnsi="宋体" w:hint="eastAsia"/>
          <w:szCs w:val="21"/>
        </w:rPr>
        <w:t>∠</w:t>
      </w:r>
      <w:r w:rsidRPr="00182830">
        <w:rPr>
          <w:rFonts w:ascii="宋体" w:hAnsi="宋体"/>
          <w:szCs w:val="21"/>
        </w:rPr>
        <w:t>BGH，再结合条件可得出结论．</w:t>
      </w:r>
    </w:p>
    <w:p w14:paraId="4B134BD1" w14:textId="65CCB927" w:rsidR="00182830" w:rsidRPr="00182830" w:rsidRDefault="00182830" w:rsidP="00182830">
      <w:pPr>
        <w:spacing w:line="360" w:lineRule="auto"/>
        <w:rPr>
          <w:rFonts w:ascii="宋体" w:hAnsi="宋体"/>
          <w:szCs w:val="21"/>
        </w:rPr>
      </w:pPr>
      <w:r w:rsidRPr="00182830">
        <w:rPr>
          <w:rFonts w:ascii="宋体" w:hAnsi="宋体"/>
          <w:szCs w:val="21"/>
        </w:rPr>
        <w:t>证明：</w:t>
      </w:r>
    </w:p>
    <w:p w14:paraId="3E5061B3" w14:textId="77777777" w:rsidR="00182830" w:rsidRPr="00182830" w:rsidRDefault="00182830" w:rsidP="00182830">
      <w:pPr>
        <w:spacing w:line="360" w:lineRule="auto"/>
        <w:rPr>
          <w:rFonts w:ascii="宋体" w:hAnsi="宋体"/>
          <w:szCs w:val="21"/>
        </w:rPr>
      </w:pPr>
      <w:r w:rsidRPr="00182830">
        <w:rPr>
          <w:rFonts w:ascii="宋体" w:hAnsi="宋体" w:hint="eastAsia"/>
          <w:szCs w:val="21"/>
        </w:rPr>
        <w:lastRenderedPageBreak/>
        <w:t>∵</w:t>
      </w:r>
      <w:r w:rsidRPr="00182830">
        <w:rPr>
          <w:rFonts w:ascii="宋体" w:hAnsi="宋体"/>
          <w:szCs w:val="21"/>
        </w:rPr>
        <w:t>FG</w:t>
      </w:r>
      <w:r w:rsidRPr="00182830">
        <w:rPr>
          <w:rFonts w:ascii="宋体" w:hAnsi="宋体" w:hint="eastAsia"/>
          <w:szCs w:val="21"/>
        </w:rPr>
        <w:t>∥</w:t>
      </w:r>
      <w:r w:rsidRPr="00182830">
        <w:rPr>
          <w:rFonts w:ascii="宋体" w:hAnsi="宋体"/>
          <w:szCs w:val="21"/>
        </w:rPr>
        <w:t>AC，</w:t>
      </w:r>
    </w:p>
    <w:p w14:paraId="2CC0E286" w14:textId="77777777" w:rsidR="00182830" w:rsidRPr="00182830" w:rsidRDefault="00182830" w:rsidP="00182830">
      <w:pPr>
        <w:spacing w:line="360" w:lineRule="auto"/>
        <w:rPr>
          <w:rFonts w:ascii="宋体" w:hAnsi="宋体"/>
          <w:szCs w:val="21"/>
        </w:rPr>
      </w:pPr>
      <w:r w:rsidRPr="00182830">
        <w:rPr>
          <w:rFonts w:ascii="宋体" w:hAnsi="宋体" w:hint="eastAsia"/>
          <w:szCs w:val="21"/>
        </w:rPr>
        <w:t>∴∠</w:t>
      </w:r>
      <w:r w:rsidRPr="00182830">
        <w:rPr>
          <w:rFonts w:ascii="宋体" w:hAnsi="宋体"/>
          <w:szCs w:val="21"/>
        </w:rPr>
        <w:t>ACB=</w:t>
      </w:r>
      <w:r w:rsidRPr="00182830">
        <w:rPr>
          <w:rFonts w:ascii="宋体" w:hAnsi="宋体" w:hint="eastAsia"/>
          <w:szCs w:val="21"/>
        </w:rPr>
        <w:t>∠</w:t>
      </w:r>
      <w:r w:rsidRPr="00182830">
        <w:rPr>
          <w:rFonts w:ascii="宋体" w:hAnsi="宋体"/>
          <w:szCs w:val="21"/>
        </w:rPr>
        <w:t>FGB，</w:t>
      </w:r>
    </w:p>
    <w:p w14:paraId="7EBF07FE" w14:textId="77777777" w:rsidR="00182830" w:rsidRPr="00182830" w:rsidRDefault="00182830" w:rsidP="00182830">
      <w:pPr>
        <w:spacing w:line="360" w:lineRule="auto"/>
        <w:rPr>
          <w:rFonts w:ascii="宋体" w:hAnsi="宋体"/>
          <w:szCs w:val="21"/>
        </w:rPr>
      </w:pPr>
      <w:r w:rsidRPr="00182830">
        <w:rPr>
          <w:rFonts w:ascii="宋体" w:hAnsi="宋体" w:hint="eastAsia"/>
          <w:szCs w:val="21"/>
        </w:rPr>
        <w:t>∵</w:t>
      </w:r>
      <w:r w:rsidRPr="00182830">
        <w:rPr>
          <w:rFonts w:ascii="宋体" w:hAnsi="宋体"/>
          <w:szCs w:val="21"/>
        </w:rPr>
        <w:t>HG</w:t>
      </w:r>
      <w:r w:rsidRPr="00182830">
        <w:rPr>
          <w:rFonts w:ascii="宋体" w:hAnsi="宋体" w:hint="eastAsia"/>
          <w:szCs w:val="21"/>
        </w:rPr>
        <w:t>∥</w:t>
      </w:r>
      <w:r w:rsidRPr="00182830">
        <w:rPr>
          <w:rFonts w:ascii="宋体" w:hAnsi="宋体"/>
          <w:szCs w:val="21"/>
        </w:rPr>
        <w:t>FC，</w:t>
      </w:r>
    </w:p>
    <w:p w14:paraId="01A288E6" w14:textId="77777777" w:rsidR="00182830" w:rsidRPr="00182830" w:rsidRDefault="00182830" w:rsidP="00182830">
      <w:pPr>
        <w:spacing w:line="360" w:lineRule="auto"/>
        <w:rPr>
          <w:rFonts w:ascii="宋体" w:hAnsi="宋体"/>
          <w:szCs w:val="21"/>
        </w:rPr>
      </w:pPr>
      <w:r w:rsidRPr="00182830">
        <w:rPr>
          <w:rFonts w:ascii="宋体" w:hAnsi="宋体" w:hint="eastAsia"/>
          <w:szCs w:val="21"/>
        </w:rPr>
        <w:t>∴∠</w:t>
      </w:r>
      <w:r w:rsidRPr="00182830">
        <w:rPr>
          <w:rFonts w:ascii="宋体" w:hAnsi="宋体"/>
          <w:szCs w:val="21"/>
        </w:rPr>
        <w:t>BCF=</w:t>
      </w:r>
      <w:r w:rsidRPr="00182830">
        <w:rPr>
          <w:rFonts w:ascii="宋体" w:hAnsi="宋体" w:hint="eastAsia"/>
          <w:szCs w:val="21"/>
        </w:rPr>
        <w:t>∠</w:t>
      </w:r>
      <w:r w:rsidRPr="00182830">
        <w:rPr>
          <w:rFonts w:ascii="宋体" w:hAnsi="宋体"/>
          <w:szCs w:val="21"/>
        </w:rPr>
        <w:t>BGH，</w:t>
      </w:r>
    </w:p>
    <w:p w14:paraId="536A8924" w14:textId="77777777" w:rsidR="00182830" w:rsidRPr="00182830" w:rsidRDefault="00182830" w:rsidP="00182830">
      <w:pPr>
        <w:spacing w:line="360" w:lineRule="auto"/>
        <w:rPr>
          <w:rFonts w:ascii="宋体" w:hAnsi="宋体"/>
          <w:szCs w:val="21"/>
        </w:rPr>
      </w:pPr>
      <w:r w:rsidRPr="00182830">
        <w:rPr>
          <w:rFonts w:ascii="宋体" w:hAnsi="宋体" w:hint="eastAsia"/>
          <w:szCs w:val="21"/>
        </w:rPr>
        <w:t>∴∠</w:t>
      </w:r>
      <w:r w:rsidRPr="00182830">
        <w:rPr>
          <w:rFonts w:ascii="宋体" w:hAnsi="宋体"/>
          <w:szCs w:val="21"/>
        </w:rPr>
        <w:t>ACB﹣</w:t>
      </w:r>
      <w:r w:rsidRPr="00182830">
        <w:rPr>
          <w:rFonts w:ascii="宋体" w:hAnsi="宋体" w:hint="eastAsia"/>
          <w:szCs w:val="21"/>
        </w:rPr>
        <w:t>∠</w:t>
      </w:r>
      <w:r w:rsidRPr="00182830">
        <w:rPr>
          <w:rFonts w:ascii="宋体" w:hAnsi="宋体"/>
          <w:szCs w:val="21"/>
        </w:rPr>
        <w:t>BCF=</w:t>
      </w:r>
      <w:r w:rsidRPr="00182830">
        <w:rPr>
          <w:rFonts w:ascii="宋体" w:hAnsi="宋体" w:hint="eastAsia"/>
          <w:szCs w:val="21"/>
        </w:rPr>
        <w:t>∠</w:t>
      </w:r>
      <w:r w:rsidRPr="00182830">
        <w:rPr>
          <w:rFonts w:ascii="宋体" w:hAnsi="宋体"/>
          <w:szCs w:val="21"/>
        </w:rPr>
        <w:t>FGB﹣</w:t>
      </w:r>
      <w:r w:rsidRPr="00182830">
        <w:rPr>
          <w:rFonts w:ascii="宋体" w:hAnsi="宋体" w:hint="eastAsia"/>
          <w:szCs w:val="21"/>
        </w:rPr>
        <w:t>∠</w:t>
      </w:r>
      <w:r w:rsidRPr="00182830">
        <w:rPr>
          <w:rFonts w:ascii="宋体" w:hAnsi="宋体"/>
          <w:szCs w:val="21"/>
        </w:rPr>
        <w:t>BGH，</w:t>
      </w:r>
    </w:p>
    <w:p w14:paraId="391BFCA7" w14:textId="77777777" w:rsidR="00182830" w:rsidRPr="00182830" w:rsidRDefault="00182830" w:rsidP="00182830">
      <w:pPr>
        <w:spacing w:line="360" w:lineRule="auto"/>
        <w:rPr>
          <w:rFonts w:ascii="宋体" w:hAnsi="宋体"/>
          <w:szCs w:val="21"/>
        </w:rPr>
      </w:pPr>
      <w:r w:rsidRPr="00182830">
        <w:rPr>
          <w:rFonts w:ascii="宋体" w:hAnsi="宋体"/>
          <w:szCs w:val="21"/>
        </w:rPr>
        <w:t>即</w:t>
      </w:r>
      <w:r w:rsidRPr="00182830">
        <w:rPr>
          <w:rFonts w:ascii="宋体" w:hAnsi="宋体" w:hint="eastAsia"/>
          <w:szCs w:val="21"/>
        </w:rPr>
        <w:t>∠</w:t>
      </w:r>
      <w:r w:rsidRPr="00182830">
        <w:rPr>
          <w:rFonts w:ascii="宋体" w:hAnsi="宋体"/>
          <w:szCs w:val="21"/>
        </w:rPr>
        <w:t>ACF=</w:t>
      </w:r>
      <w:r w:rsidRPr="00182830">
        <w:rPr>
          <w:rFonts w:ascii="宋体" w:hAnsi="宋体" w:hint="eastAsia"/>
          <w:szCs w:val="21"/>
        </w:rPr>
        <w:t>∠</w:t>
      </w:r>
      <w:r w:rsidRPr="00182830">
        <w:rPr>
          <w:rFonts w:ascii="宋体" w:hAnsi="宋体"/>
          <w:szCs w:val="21"/>
        </w:rPr>
        <w:t>FGH，</w:t>
      </w:r>
    </w:p>
    <w:p w14:paraId="01B8580E" w14:textId="77777777" w:rsidR="00182830" w:rsidRPr="00182830" w:rsidRDefault="00182830" w:rsidP="00182830">
      <w:pPr>
        <w:spacing w:line="360" w:lineRule="auto"/>
        <w:rPr>
          <w:rFonts w:ascii="宋体" w:hAnsi="宋体"/>
          <w:szCs w:val="21"/>
        </w:rPr>
      </w:pPr>
      <w:r w:rsidRPr="00182830">
        <w:rPr>
          <w:rFonts w:ascii="宋体" w:hAnsi="宋体" w:hint="eastAsia"/>
          <w:szCs w:val="21"/>
        </w:rPr>
        <w:t>∴∠</w:t>
      </w:r>
      <w:r w:rsidRPr="00182830">
        <w:rPr>
          <w:rFonts w:ascii="宋体" w:hAnsi="宋体"/>
          <w:szCs w:val="21"/>
        </w:rPr>
        <w:t>FGH=</w:t>
      </w:r>
      <w:r w:rsidRPr="00182830">
        <w:rPr>
          <w:rFonts w:ascii="宋体" w:hAnsi="宋体" w:hint="eastAsia"/>
          <w:szCs w:val="21"/>
        </w:rPr>
        <w:t>∠</w:t>
      </w:r>
      <w:r w:rsidRPr="00182830">
        <w:rPr>
          <w:rFonts w:ascii="宋体" w:hAnsi="宋体"/>
          <w:szCs w:val="21"/>
        </w:rPr>
        <w:t>BGH．</w:t>
      </w:r>
    </w:p>
    <w:p w14:paraId="34BF306B" w14:textId="4E54DA9D" w:rsidR="00950774" w:rsidRPr="00182830" w:rsidRDefault="00182830" w:rsidP="00182830">
      <w:pPr>
        <w:spacing w:line="360" w:lineRule="auto"/>
        <w:rPr>
          <w:rFonts w:ascii="宋体" w:hAnsi="宋体"/>
          <w:szCs w:val="21"/>
        </w:rPr>
      </w:pPr>
      <w:r w:rsidRPr="00182830">
        <w:rPr>
          <w:rFonts w:ascii="宋体" w:hAnsi="宋体"/>
          <w:szCs w:val="21"/>
        </w:rPr>
        <w:t>【</w:t>
      </w:r>
      <w:r w:rsidRPr="00182830">
        <w:rPr>
          <w:rFonts w:ascii="宋体" w:hAnsi="宋体" w:hint="eastAsia"/>
          <w:szCs w:val="21"/>
        </w:rPr>
        <w:t>总结提示</w:t>
      </w:r>
      <w:r w:rsidRPr="00182830">
        <w:rPr>
          <w:rFonts w:ascii="宋体" w:hAnsi="宋体"/>
          <w:szCs w:val="21"/>
        </w:rPr>
        <w:t>】本题主要考查平行线的性质，掌握平行线的性质是解题的关键．</w:t>
      </w:r>
    </w:p>
    <w:p w14:paraId="1CC4F88E" w14:textId="4B800F04" w:rsidR="00950774" w:rsidRDefault="00950774"/>
    <w:p w14:paraId="0ACCE579" w14:textId="07BB3F51" w:rsidR="00950774" w:rsidRPr="003437AA" w:rsidRDefault="00950774">
      <w:pPr>
        <w:rPr>
          <w:b/>
        </w:rPr>
      </w:pPr>
    </w:p>
    <w:p w14:paraId="7CFAE67A" w14:textId="65A8A80D" w:rsidR="00950774" w:rsidRDefault="00877883">
      <w:r>
        <w:rPr>
          <w:rFonts w:hint="eastAsia"/>
          <w:b/>
        </w:rPr>
        <w:t>配套练习</w:t>
      </w:r>
      <w:r>
        <w:rPr>
          <w:rFonts w:hint="eastAsia"/>
          <w:b/>
        </w:rPr>
        <w:t xml:space="preserve"> </w:t>
      </w:r>
      <w:r w:rsidR="00950774" w:rsidRPr="004C3340">
        <w:rPr>
          <w:rFonts w:hint="eastAsia"/>
          <w:b/>
        </w:rPr>
        <w:t>8</w:t>
      </w:r>
      <w:r w:rsidR="00950774" w:rsidRPr="003437AA">
        <w:rPr>
          <w:rFonts w:hint="eastAsia"/>
          <w:b/>
        </w:rPr>
        <w:t>-</w:t>
      </w:r>
      <w:r>
        <w:rPr>
          <w:b/>
        </w:rPr>
        <w:t>1</w:t>
      </w:r>
      <w:r w:rsidR="00950774">
        <w:t xml:space="preserve"> </w:t>
      </w:r>
      <w:r w:rsidR="00950774" w:rsidRPr="00950774">
        <w:t>如图所示，若</w:t>
      </w:r>
      <w:r w:rsidR="00950774" w:rsidRPr="004E34F0">
        <w:t>AB</w:t>
      </w:r>
      <w:r w:rsidR="00950774" w:rsidRPr="00950774">
        <w:rPr>
          <w:rFonts w:ascii="宋体" w:hAnsi="宋体" w:cs="宋体" w:hint="eastAsia"/>
        </w:rPr>
        <w:t>∥</w:t>
      </w:r>
      <w:r w:rsidR="00950774" w:rsidRPr="004E34F0">
        <w:t>CD</w:t>
      </w:r>
      <w:r w:rsidR="00950774" w:rsidRPr="00950774">
        <w:t>，且</w:t>
      </w:r>
      <w:r w:rsidR="00950774" w:rsidRPr="00950774">
        <w:rPr>
          <w:rFonts w:ascii="宋体" w:hAnsi="宋体" w:cs="宋体" w:hint="eastAsia"/>
        </w:rPr>
        <w:t>∠</w:t>
      </w:r>
      <w:r w:rsidR="00950774" w:rsidRPr="004C3340">
        <w:t>1</w:t>
      </w:r>
      <w:r w:rsidR="00950774" w:rsidRPr="00950774">
        <w:t>=</w:t>
      </w:r>
      <w:r w:rsidR="00950774" w:rsidRPr="00950774">
        <w:rPr>
          <w:rFonts w:ascii="宋体" w:hAnsi="宋体" w:cs="宋体" w:hint="eastAsia"/>
        </w:rPr>
        <w:t>∠</w:t>
      </w:r>
      <w:r w:rsidR="00950774" w:rsidRPr="004C3340">
        <w:t>2</w:t>
      </w:r>
      <w:r w:rsidR="00950774" w:rsidRPr="00950774">
        <w:t>，试判断</w:t>
      </w:r>
      <w:r w:rsidR="00950774" w:rsidRPr="004E34F0">
        <w:t>AM</w:t>
      </w:r>
      <w:r w:rsidR="00950774" w:rsidRPr="00950774">
        <w:t>与</w:t>
      </w:r>
      <w:r w:rsidR="00950774" w:rsidRPr="004E34F0">
        <w:t>CN</w:t>
      </w:r>
      <w:r w:rsidR="00950774" w:rsidRPr="00950774">
        <w:t>的关系，并说明理由．</w:t>
      </w:r>
    </w:p>
    <w:p w14:paraId="0F963477" w14:textId="13FDA619" w:rsidR="00950774" w:rsidRDefault="00950774">
      <w:r w:rsidRPr="00950774">
        <w:rPr>
          <w:noProof/>
          <w:lang w:bidi="or-IN"/>
        </w:rPr>
        <w:drawing>
          <wp:inline distT="0" distB="0" distL="0" distR="0" wp14:anchorId="2757C022" wp14:editId="638F8567">
            <wp:extent cx="1000125" cy="1104900"/>
            <wp:effectExtent l="0" t="0" r="9525" b="0"/>
            <wp:docPr id="107" name="图片 107"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菁优网"/>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000125" cy="1104900"/>
                    </a:xfrm>
                    <a:prstGeom prst="rect">
                      <a:avLst/>
                    </a:prstGeom>
                    <a:noFill/>
                    <a:ln>
                      <a:noFill/>
                    </a:ln>
                  </pic:spPr>
                </pic:pic>
              </a:graphicData>
            </a:graphic>
          </wp:inline>
        </w:drawing>
      </w:r>
    </w:p>
    <w:p w14:paraId="6D93ACF6" w14:textId="590B04F9" w:rsidR="00950774" w:rsidRDefault="00884CF5" w:rsidP="002C2A0B">
      <w:r>
        <w:rPr>
          <w:rFonts w:hint="eastAsia"/>
        </w:rPr>
        <w:t>【思路分析】</w:t>
      </w:r>
      <w:r w:rsidR="002C2A0B" w:rsidRPr="004E34F0">
        <w:rPr>
          <w:rFonts w:hint="eastAsia"/>
        </w:rPr>
        <w:t>AM</w:t>
      </w:r>
      <w:r w:rsidR="002C2A0B">
        <w:rPr>
          <w:rFonts w:hint="eastAsia"/>
        </w:rPr>
        <w:t>与</w:t>
      </w:r>
      <w:r w:rsidR="002C2A0B" w:rsidRPr="004E34F0">
        <w:rPr>
          <w:rFonts w:hint="eastAsia"/>
        </w:rPr>
        <w:t>CN</w:t>
      </w:r>
      <w:r w:rsidR="002C2A0B">
        <w:rPr>
          <w:rFonts w:hint="eastAsia"/>
        </w:rPr>
        <w:t>的位置关系很显然是平行的，要说明</w:t>
      </w:r>
      <w:r w:rsidR="002C2A0B" w:rsidRPr="004E34F0">
        <w:rPr>
          <w:rFonts w:hint="eastAsia"/>
        </w:rPr>
        <w:t>AM</w:t>
      </w:r>
      <w:r w:rsidR="002C2A0B" w:rsidRPr="00950774">
        <w:rPr>
          <w:rFonts w:ascii="宋体" w:hAnsi="宋体" w:cs="宋体" w:hint="eastAsia"/>
        </w:rPr>
        <w:t>∥</w:t>
      </w:r>
      <w:r w:rsidR="002C2A0B" w:rsidRPr="004E34F0">
        <w:rPr>
          <w:rFonts w:hint="eastAsia"/>
        </w:rPr>
        <w:t>CN</w:t>
      </w:r>
      <w:r w:rsidR="004C3340">
        <w:rPr>
          <w:rFonts w:hint="eastAsia"/>
        </w:rPr>
        <w:t>，</w:t>
      </w:r>
      <w:r w:rsidR="002C2A0B">
        <w:rPr>
          <w:rFonts w:hint="eastAsia"/>
        </w:rPr>
        <w:t>可考虑说明</w:t>
      </w:r>
      <w:r w:rsidR="002C2A0B">
        <w:rPr>
          <w:rFonts w:ascii="宋体" w:hAnsi="宋体" w:hint="eastAsia"/>
        </w:rPr>
        <w:t>∠</w:t>
      </w:r>
      <w:r w:rsidR="002C2A0B" w:rsidRPr="004E34F0">
        <w:rPr>
          <w:rFonts w:hint="eastAsia"/>
        </w:rPr>
        <w:t>EAM</w:t>
      </w:r>
      <w:r w:rsidR="002C2A0B">
        <w:rPr>
          <w:rFonts w:hint="eastAsia"/>
        </w:rPr>
        <w:t>=</w:t>
      </w:r>
      <w:r w:rsidR="002C2A0B">
        <w:rPr>
          <w:rFonts w:ascii="宋体" w:hAnsi="宋体" w:hint="eastAsia"/>
        </w:rPr>
        <w:t>∠</w:t>
      </w:r>
      <w:r w:rsidR="002C2A0B" w:rsidRPr="004E34F0">
        <w:rPr>
          <w:rFonts w:hint="eastAsia"/>
        </w:rPr>
        <w:t>ECN</w:t>
      </w:r>
      <w:r w:rsidR="002C2A0B">
        <w:rPr>
          <w:rFonts w:hint="eastAsia"/>
        </w:rPr>
        <w:t>.</w:t>
      </w:r>
      <w:r w:rsidR="002C2A0B">
        <w:rPr>
          <w:rFonts w:hint="eastAsia"/>
        </w:rPr>
        <w:t>因为</w:t>
      </w:r>
      <w:r w:rsidR="002C2A0B">
        <w:rPr>
          <w:rFonts w:ascii="宋体" w:hAnsi="宋体" w:hint="eastAsia"/>
        </w:rPr>
        <w:t>∠</w:t>
      </w:r>
      <w:r w:rsidR="002C2A0B" w:rsidRPr="004C3340">
        <w:rPr>
          <w:rFonts w:hint="eastAsia"/>
        </w:rPr>
        <w:t>1</w:t>
      </w:r>
      <w:r w:rsidR="002C2A0B">
        <w:rPr>
          <w:rFonts w:hint="eastAsia"/>
        </w:rPr>
        <w:t>=</w:t>
      </w:r>
      <w:r w:rsidR="002C2A0B">
        <w:rPr>
          <w:rFonts w:ascii="宋体" w:hAnsi="宋体" w:hint="eastAsia"/>
        </w:rPr>
        <w:t>∠</w:t>
      </w:r>
      <w:r w:rsidR="002C2A0B" w:rsidRPr="004C3340">
        <w:rPr>
          <w:rFonts w:hint="eastAsia"/>
        </w:rPr>
        <w:t>2</w:t>
      </w:r>
      <w:r w:rsidR="004C3340">
        <w:rPr>
          <w:rFonts w:hint="eastAsia"/>
        </w:rPr>
        <w:t>，</w:t>
      </w:r>
      <w:r w:rsidR="002C2A0B">
        <w:rPr>
          <w:rFonts w:hint="eastAsia"/>
        </w:rPr>
        <w:t>所以只需说明</w:t>
      </w:r>
      <w:r w:rsidR="002C2A0B">
        <w:rPr>
          <w:rFonts w:ascii="宋体" w:hAnsi="宋体" w:hint="eastAsia"/>
        </w:rPr>
        <w:t>∠</w:t>
      </w:r>
      <w:r w:rsidR="002C2A0B" w:rsidRPr="004E34F0">
        <w:rPr>
          <w:rFonts w:hint="eastAsia"/>
        </w:rPr>
        <w:t>BAE</w:t>
      </w:r>
      <w:r w:rsidR="002C2A0B">
        <w:rPr>
          <w:rFonts w:hint="eastAsia"/>
        </w:rPr>
        <w:t>=</w:t>
      </w:r>
      <w:r w:rsidR="002C2A0B">
        <w:rPr>
          <w:rFonts w:ascii="宋体" w:hAnsi="宋体" w:hint="eastAsia"/>
        </w:rPr>
        <w:t>∠</w:t>
      </w:r>
      <w:r w:rsidR="002C2A0B" w:rsidRPr="004E34F0">
        <w:rPr>
          <w:rFonts w:hint="eastAsia"/>
        </w:rPr>
        <w:t>ACD</w:t>
      </w:r>
      <w:r w:rsidR="002C2A0B">
        <w:rPr>
          <w:rFonts w:hint="eastAsia"/>
        </w:rPr>
        <w:t xml:space="preserve"> </w:t>
      </w:r>
      <w:r w:rsidR="002C2A0B">
        <w:rPr>
          <w:rFonts w:hint="eastAsia"/>
        </w:rPr>
        <w:t>即可，由于</w:t>
      </w:r>
      <w:r w:rsidR="003C7E94">
        <w:rPr>
          <w:rFonts w:hint="eastAsia"/>
        </w:rPr>
        <w:t>“</w:t>
      </w:r>
      <w:r w:rsidR="002C2A0B">
        <w:rPr>
          <w:rFonts w:hint="eastAsia"/>
        </w:rPr>
        <w:t>两直线平行，同位角相等”</w:t>
      </w:r>
      <w:r w:rsidR="004C3340">
        <w:rPr>
          <w:rFonts w:hint="eastAsia"/>
        </w:rPr>
        <w:t>，</w:t>
      </w:r>
      <w:r w:rsidR="002C2A0B">
        <w:rPr>
          <w:rFonts w:hint="eastAsia"/>
        </w:rPr>
        <w:t>所以根据</w:t>
      </w:r>
      <w:r w:rsidR="002C2A0B" w:rsidRPr="004E34F0">
        <w:rPr>
          <w:rFonts w:hint="eastAsia"/>
        </w:rPr>
        <w:t>AB</w:t>
      </w:r>
      <w:r w:rsidR="002C2A0B" w:rsidRPr="00950774">
        <w:rPr>
          <w:rFonts w:ascii="宋体" w:hAnsi="宋体" w:cs="宋体" w:hint="eastAsia"/>
        </w:rPr>
        <w:t>∥</w:t>
      </w:r>
      <w:r w:rsidR="002C2A0B" w:rsidRPr="004E34F0">
        <w:rPr>
          <w:rFonts w:hint="eastAsia"/>
        </w:rPr>
        <w:t>CD</w:t>
      </w:r>
      <w:r w:rsidR="002C2A0B">
        <w:rPr>
          <w:rFonts w:hint="eastAsia"/>
        </w:rPr>
        <w:t xml:space="preserve"> </w:t>
      </w:r>
      <w:r w:rsidR="002C2A0B">
        <w:rPr>
          <w:rFonts w:hint="eastAsia"/>
        </w:rPr>
        <w:t>即可得出</w:t>
      </w:r>
      <w:r w:rsidR="002C2A0B">
        <w:rPr>
          <w:rFonts w:ascii="宋体" w:hAnsi="宋体" w:hint="eastAsia"/>
        </w:rPr>
        <w:t>∠</w:t>
      </w:r>
      <w:r w:rsidR="002C2A0B" w:rsidRPr="004E34F0">
        <w:rPr>
          <w:rFonts w:hint="eastAsia"/>
        </w:rPr>
        <w:t>BAE</w:t>
      </w:r>
      <w:r w:rsidR="002C2A0B">
        <w:rPr>
          <w:rFonts w:hint="eastAsia"/>
        </w:rPr>
        <w:t>=</w:t>
      </w:r>
      <w:r w:rsidR="002C2A0B">
        <w:rPr>
          <w:rFonts w:ascii="宋体" w:hAnsi="宋体" w:hint="eastAsia"/>
        </w:rPr>
        <w:t>∠</w:t>
      </w:r>
      <w:r w:rsidR="002C2A0B" w:rsidRPr="004E34F0">
        <w:t>ACD</w:t>
      </w:r>
      <w:r w:rsidR="002C2A0B">
        <w:t>.</w:t>
      </w:r>
    </w:p>
    <w:p w14:paraId="09B03DF2" w14:textId="73FD513A" w:rsidR="002C2A0B" w:rsidRPr="002C2A0B" w:rsidRDefault="00884CF5" w:rsidP="002C2A0B">
      <w:r>
        <w:t>【解】</w:t>
      </w:r>
      <w:r w:rsidR="002C2A0B" w:rsidRPr="004E34F0">
        <w:t>AM</w:t>
      </w:r>
      <w:r w:rsidR="002C2A0B" w:rsidRPr="002C2A0B">
        <w:rPr>
          <w:rFonts w:ascii="宋体" w:hAnsi="宋体" w:cs="宋体" w:hint="eastAsia"/>
        </w:rPr>
        <w:t>∥</w:t>
      </w:r>
      <w:r w:rsidR="002C2A0B" w:rsidRPr="004E34F0">
        <w:t>CN</w:t>
      </w:r>
      <w:r w:rsidR="002C2A0B" w:rsidRPr="002C2A0B">
        <w:t>；</w:t>
      </w:r>
    </w:p>
    <w:p w14:paraId="49452543" w14:textId="77777777" w:rsidR="002C2A0B" w:rsidRPr="002C2A0B" w:rsidRDefault="002C2A0B" w:rsidP="002C2A0B">
      <w:r w:rsidRPr="002C2A0B">
        <w:rPr>
          <w:rFonts w:ascii="宋体" w:hAnsi="宋体" w:cs="宋体" w:hint="eastAsia"/>
        </w:rPr>
        <w:t>∵</w:t>
      </w:r>
      <w:r w:rsidRPr="004E34F0">
        <w:t>AB</w:t>
      </w:r>
      <w:r w:rsidRPr="002C2A0B">
        <w:rPr>
          <w:rFonts w:ascii="宋体" w:hAnsi="宋体" w:cs="宋体" w:hint="eastAsia"/>
        </w:rPr>
        <w:t>∥</w:t>
      </w:r>
      <w:r w:rsidRPr="004E34F0">
        <w:t>CD</w:t>
      </w:r>
      <w:r w:rsidRPr="002C2A0B">
        <w:t>，</w:t>
      </w:r>
    </w:p>
    <w:p w14:paraId="7CB34597" w14:textId="77777777" w:rsidR="002C2A0B" w:rsidRPr="002C2A0B" w:rsidRDefault="002C2A0B" w:rsidP="002C2A0B">
      <w:r w:rsidRPr="002C2A0B">
        <w:rPr>
          <w:rFonts w:ascii="宋体" w:hAnsi="宋体" w:cs="宋体" w:hint="eastAsia"/>
        </w:rPr>
        <w:t>∴∠</w:t>
      </w:r>
      <w:r w:rsidRPr="004E34F0">
        <w:t>EAB</w:t>
      </w:r>
      <w:r w:rsidRPr="002C2A0B">
        <w:t>=</w:t>
      </w:r>
      <w:r w:rsidRPr="002C2A0B">
        <w:rPr>
          <w:rFonts w:ascii="宋体" w:hAnsi="宋体" w:cs="宋体" w:hint="eastAsia"/>
        </w:rPr>
        <w:t>∠</w:t>
      </w:r>
      <w:r w:rsidRPr="004E34F0">
        <w:t>ECD</w:t>
      </w:r>
      <w:r w:rsidRPr="002C2A0B">
        <w:t>(</w:t>
      </w:r>
      <w:r w:rsidRPr="002C2A0B">
        <w:t>两直线平行，同位角相等</w:t>
      </w:r>
      <w:r w:rsidRPr="002C2A0B">
        <w:t>)</w:t>
      </w:r>
      <w:r w:rsidRPr="002C2A0B">
        <w:t>，</w:t>
      </w:r>
    </w:p>
    <w:p w14:paraId="0481B249" w14:textId="77777777" w:rsidR="002C2A0B" w:rsidRPr="002C2A0B" w:rsidRDefault="002C2A0B" w:rsidP="002C2A0B">
      <w:r w:rsidRPr="002C2A0B">
        <w:rPr>
          <w:rFonts w:ascii="宋体" w:hAnsi="宋体" w:cs="宋体" w:hint="eastAsia"/>
        </w:rPr>
        <w:t>∵∠</w:t>
      </w:r>
      <w:r w:rsidRPr="004C3340">
        <w:t>1</w:t>
      </w:r>
      <w:r w:rsidRPr="002C2A0B">
        <w:t>=</w:t>
      </w:r>
      <w:r w:rsidRPr="002C2A0B">
        <w:rPr>
          <w:rFonts w:ascii="宋体" w:hAnsi="宋体" w:cs="宋体" w:hint="eastAsia"/>
        </w:rPr>
        <w:t>∠</w:t>
      </w:r>
      <w:r w:rsidRPr="004C3340">
        <w:t>2</w:t>
      </w:r>
      <w:r w:rsidRPr="002C2A0B">
        <w:t>，</w:t>
      </w:r>
    </w:p>
    <w:p w14:paraId="7EA15AE1" w14:textId="77777777" w:rsidR="002C2A0B" w:rsidRPr="002C2A0B" w:rsidRDefault="002C2A0B" w:rsidP="002C2A0B">
      <w:r w:rsidRPr="002C2A0B">
        <w:rPr>
          <w:rFonts w:ascii="宋体" w:hAnsi="宋体" w:cs="宋体" w:hint="eastAsia"/>
        </w:rPr>
        <w:t>∴∠</w:t>
      </w:r>
      <w:r w:rsidRPr="004E34F0">
        <w:t>EAB</w:t>
      </w:r>
      <w:r w:rsidRPr="002C2A0B">
        <w:t>－</w:t>
      </w:r>
      <w:r w:rsidRPr="002C2A0B">
        <w:rPr>
          <w:rFonts w:ascii="宋体" w:hAnsi="宋体" w:cs="宋体" w:hint="eastAsia"/>
        </w:rPr>
        <w:t>∠</w:t>
      </w:r>
      <w:r w:rsidRPr="004C3340">
        <w:t>1</w:t>
      </w:r>
      <w:r w:rsidRPr="002C2A0B">
        <w:t>=</w:t>
      </w:r>
      <w:r w:rsidRPr="002C2A0B">
        <w:rPr>
          <w:rFonts w:ascii="宋体" w:hAnsi="宋体" w:cs="宋体" w:hint="eastAsia"/>
        </w:rPr>
        <w:t>∠</w:t>
      </w:r>
      <w:r w:rsidRPr="004E34F0">
        <w:t>ECD</w:t>
      </w:r>
      <w:r w:rsidRPr="002C2A0B">
        <w:t>－</w:t>
      </w:r>
      <w:r w:rsidRPr="002C2A0B">
        <w:rPr>
          <w:rFonts w:ascii="宋体" w:hAnsi="宋体" w:cs="宋体" w:hint="eastAsia"/>
        </w:rPr>
        <w:t>∠</w:t>
      </w:r>
      <w:r w:rsidRPr="004C3340">
        <w:t>2</w:t>
      </w:r>
      <w:r w:rsidRPr="002C2A0B">
        <w:t>，</w:t>
      </w:r>
    </w:p>
    <w:p w14:paraId="0F286B11" w14:textId="77777777" w:rsidR="002C2A0B" w:rsidRPr="002C2A0B" w:rsidRDefault="002C2A0B" w:rsidP="002C2A0B">
      <w:r w:rsidRPr="002C2A0B">
        <w:rPr>
          <w:rFonts w:ascii="宋体" w:hAnsi="宋体" w:cs="宋体" w:hint="eastAsia"/>
        </w:rPr>
        <w:t>∴∠</w:t>
      </w:r>
      <w:r w:rsidRPr="004E34F0">
        <w:t>EBM</w:t>
      </w:r>
      <w:r w:rsidRPr="002C2A0B">
        <w:t>=</w:t>
      </w:r>
      <w:r w:rsidRPr="002C2A0B">
        <w:rPr>
          <w:rFonts w:ascii="宋体" w:hAnsi="宋体" w:cs="宋体" w:hint="eastAsia"/>
        </w:rPr>
        <w:t>∠</w:t>
      </w:r>
      <w:r w:rsidRPr="004E34F0">
        <w:t>ECN</w:t>
      </w:r>
      <w:r w:rsidRPr="002C2A0B">
        <w:t>，</w:t>
      </w:r>
    </w:p>
    <w:p w14:paraId="1CA0326F" w14:textId="77777777" w:rsidR="002C2A0B" w:rsidRPr="002C2A0B" w:rsidRDefault="002C2A0B" w:rsidP="002C2A0B">
      <w:r w:rsidRPr="002C2A0B">
        <w:rPr>
          <w:rFonts w:ascii="宋体" w:hAnsi="宋体" w:cs="宋体" w:hint="eastAsia"/>
        </w:rPr>
        <w:t>∴</w:t>
      </w:r>
      <w:r w:rsidRPr="004E34F0">
        <w:t>AM</w:t>
      </w:r>
      <w:r w:rsidRPr="002C2A0B">
        <w:rPr>
          <w:rFonts w:ascii="宋体" w:hAnsi="宋体" w:cs="宋体" w:hint="eastAsia"/>
        </w:rPr>
        <w:t>∥</w:t>
      </w:r>
      <w:r w:rsidRPr="004E34F0">
        <w:t>CN</w:t>
      </w:r>
      <w:r w:rsidRPr="002C2A0B">
        <w:t>(</w:t>
      </w:r>
      <w:r w:rsidRPr="002C2A0B">
        <w:t>同位角相等，两直线平行</w:t>
      </w:r>
      <w:r w:rsidRPr="002C2A0B">
        <w:t>)</w:t>
      </w:r>
      <w:r w:rsidRPr="002C2A0B">
        <w:t>．</w:t>
      </w:r>
    </w:p>
    <w:p w14:paraId="5D70CE0A" w14:textId="6079930B" w:rsidR="002C2A0B" w:rsidRPr="002C2A0B" w:rsidRDefault="00884CF5" w:rsidP="002C2A0B">
      <w:r>
        <w:rPr>
          <w:rFonts w:hint="eastAsia"/>
        </w:rPr>
        <w:t>【总结提示】</w:t>
      </w:r>
      <w:r w:rsidR="002C2A0B" w:rsidRPr="002C2A0B">
        <w:t>当题目已知条件中出现两直线平行时，要考虑是否出现了相等的角</w:t>
      </w:r>
      <w:r w:rsidR="002C2A0B" w:rsidRPr="002C2A0B">
        <w:t>.</w:t>
      </w:r>
      <w:r w:rsidR="002C2A0B" w:rsidRPr="002C2A0B">
        <w:t>平行线和角的大小关系是紧密联系在一起的，由平行线可以得到相等的角，反过来又可以由相等的角得到新的一组平行线，这种由角的大小关系与直线的位置关系的相互转化在解题中会经常涉及</w:t>
      </w:r>
      <w:r w:rsidR="002C2A0B">
        <w:rPr>
          <w:rFonts w:hint="eastAsia"/>
        </w:rPr>
        <w:t>.</w:t>
      </w:r>
    </w:p>
    <w:p w14:paraId="071F1EDF" w14:textId="7310E623" w:rsidR="002C2A0B" w:rsidRDefault="002C2A0B"/>
    <w:p w14:paraId="79ACD85F" w14:textId="77777777" w:rsidR="001E6490" w:rsidRDefault="001E6490"/>
    <w:p w14:paraId="270F4605" w14:textId="03D5D576" w:rsidR="003437AA" w:rsidRPr="003437AA" w:rsidRDefault="003437AA">
      <w:pPr>
        <w:rPr>
          <w:b/>
          <w:sz w:val="24"/>
        </w:rPr>
      </w:pPr>
      <w:r w:rsidRPr="003437AA">
        <w:rPr>
          <w:rFonts w:hint="eastAsia"/>
          <w:b/>
          <w:sz w:val="24"/>
        </w:rPr>
        <w:t>知识点九</w:t>
      </w:r>
      <w:r w:rsidRPr="003437AA">
        <w:rPr>
          <w:rFonts w:hint="eastAsia"/>
          <w:b/>
          <w:sz w:val="24"/>
        </w:rPr>
        <w:t xml:space="preserve"> </w:t>
      </w:r>
      <w:r w:rsidRPr="003437AA">
        <w:rPr>
          <w:rFonts w:hint="eastAsia"/>
          <w:b/>
          <w:sz w:val="24"/>
        </w:rPr>
        <w:t>两直线平行，内错角相等</w:t>
      </w:r>
    </w:p>
    <w:p w14:paraId="4EDE060F" w14:textId="4E909025" w:rsidR="00934353" w:rsidRPr="00934353" w:rsidRDefault="00934353" w:rsidP="00934353">
      <w:r w:rsidRPr="004C3340">
        <w:rPr>
          <w:b/>
        </w:rPr>
        <w:t>1</w:t>
      </w:r>
      <w:r w:rsidRPr="00934353">
        <w:rPr>
          <w:b/>
        </w:rPr>
        <w:t>.</w:t>
      </w:r>
      <w:r w:rsidRPr="00934353">
        <w:rPr>
          <w:b/>
        </w:rPr>
        <w:t>性质</w:t>
      </w:r>
      <w:r w:rsidRPr="004C3340">
        <w:rPr>
          <w:b/>
        </w:rPr>
        <w:t>2</w:t>
      </w:r>
      <w:r w:rsidR="004C3340">
        <w:rPr>
          <w:b/>
        </w:rPr>
        <w:t>：</w:t>
      </w:r>
      <w:r w:rsidRPr="00934353">
        <w:t>两条平行直线被第三条直线所截，内错角相等</w:t>
      </w:r>
      <w:r>
        <w:rPr>
          <w:rFonts w:hint="eastAsia"/>
        </w:rPr>
        <w:t>.</w:t>
      </w:r>
      <w:r w:rsidRPr="00934353">
        <w:br/>
      </w:r>
      <w:r w:rsidRPr="00934353">
        <w:rPr>
          <w:b/>
        </w:rPr>
        <w:t>简称</w:t>
      </w:r>
      <w:r w:rsidR="004C3340">
        <w:rPr>
          <w:b/>
        </w:rPr>
        <w:t>：</w:t>
      </w:r>
      <w:r w:rsidRPr="00934353">
        <w:rPr>
          <w:b/>
        </w:rPr>
        <w:t> </w:t>
      </w:r>
      <w:r w:rsidRPr="00934353">
        <w:rPr>
          <w:b/>
        </w:rPr>
        <w:t>两直线平行，内错角相等</w:t>
      </w:r>
      <w:r w:rsidRPr="00934353">
        <w:rPr>
          <w:b/>
        </w:rPr>
        <w:t>.</w:t>
      </w:r>
      <w:r w:rsidRPr="00934353">
        <w:rPr>
          <w:b/>
        </w:rPr>
        <w:br/>
      </w:r>
      <w:r w:rsidRPr="00934353">
        <w:t>表达方式</w:t>
      </w:r>
      <w:r w:rsidR="004C3340">
        <w:t>：</w:t>
      </w:r>
      <w:r w:rsidRPr="00934353">
        <w:t>如图</w:t>
      </w:r>
      <w:r w:rsidR="004C3340">
        <w:t>，</w:t>
      </w:r>
      <w:r w:rsidRPr="00934353">
        <w:t>因为</w:t>
      </w:r>
      <w:r w:rsidRPr="004C3340">
        <w:rPr>
          <w:i/>
        </w:rPr>
        <w:t>a</w:t>
      </w:r>
      <w:r w:rsidRPr="002C2A0B">
        <w:rPr>
          <w:rFonts w:ascii="宋体" w:hAnsi="宋体" w:cs="宋体" w:hint="eastAsia"/>
        </w:rPr>
        <w:t>∥</w:t>
      </w:r>
      <w:r w:rsidRPr="004C3340">
        <w:rPr>
          <w:i/>
        </w:rPr>
        <w:t>b</w:t>
      </w:r>
      <w:r w:rsidRPr="00934353">
        <w:t>(</w:t>
      </w:r>
      <w:r w:rsidRPr="00934353">
        <w:t>已知</w:t>
      </w:r>
      <w:r w:rsidRPr="00934353">
        <w:t>)</w:t>
      </w:r>
      <w:r w:rsidRPr="00934353">
        <w:t>，</w:t>
      </w:r>
    </w:p>
    <w:p w14:paraId="6069D035" w14:textId="7221F5DB" w:rsidR="00934353" w:rsidRDefault="00934353" w:rsidP="00934353">
      <w:r w:rsidRPr="00934353">
        <w:t>所以</w:t>
      </w:r>
      <w:r>
        <w:rPr>
          <w:rFonts w:ascii="宋体" w:hAnsi="宋体" w:hint="eastAsia"/>
        </w:rPr>
        <w:t>∠</w:t>
      </w:r>
      <w:r w:rsidRPr="004C3340">
        <w:rPr>
          <w:rFonts w:hint="eastAsia"/>
        </w:rPr>
        <w:t>7</w:t>
      </w:r>
      <w:r w:rsidRPr="00934353">
        <w:t>=</w:t>
      </w:r>
      <w:r>
        <w:rPr>
          <w:rFonts w:ascii="宋体" w:hAnsi="宋体" w:hint="eastAsia"/>
        </w:rPr>
        <w:t>∠</w:t>
      </w:r>
      <w:r w:rsidRPr="004C3340">
        <w:t>2</w:t>
      </w:r>
      <w:r w:rsidRPr="00934353">
        <w:t>(</w:t>
      </w:r>
      <w:r w:rsidRPr="00934353">
        <w:t>两直线平行，内错角相等</w:t>
      </w:r>
      <w:r w:rsidRPr="00934353">
        <w:t>).</w:t>
      </w:r>
    </w:p>
    <w:p w14:paraId="3BBA706C" w14:textId="76F5B383" w:rsidR="00934353" w:rsidRPr="00934353" w:rsidRDefault="00934353" w:rsidP="00934353">
      <w:r>
        <w:rPr>
          <w:noProof/>
          <w:lang w:bidi="or-IN"/>
        </w:rPr>
        <w:lastRenderedPageBreak/>
        <w:drawing>
          <wp:inline distT="0" distB="0" distL="0" distR="0" wp14:anchorId="057BCEF2" wp14:editId="79BEC9A4">
            <wp:extent cx="1695450" cy="1209675"/>
            <wp:effectExtent l="0" t="0" r="0" b="9525"/>
            <wp:docPr id="113" name="图片 113"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菁优网"/>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95450" cy="1209675"/>
                    </a:xfrm>
                    <a:prstGeom prst="rect">
                      <a:avLst/>
                    </a:prstGeom>
                    <a:noFill/>
                    <a:ln>
                      <a:noFill/>
                    </a:ln>
                  </pic:spPr>
                </pic:pic>
              </a:graphicData>
            </a:graphic>
          </wp:inline>
        </w:drawing>
      </w:r>
      <w:r w:rsidRPr="00934353">
        <w:br/>
      </w:r>
    </w:p>
    <w:p w14:paraId="3D6ABED9" w14:textId="77777777" w:rsidR="003437AA" w:rsidRPr="00934353" w:rsidRDefault="003437AA"/>
    <w:p w14:paraId="1F110E5C" w14:textId="140808EF" w:rsidR="003437AA" w:rsidRPr="00934353" w:rsidRDefault="00934353">
      <w:pPr>
        <w:rPr>
          <w:b/>
        </w:rPr>
      </w:pPr>
      <w:r w:rsidRPr="00934353">
        <w:rPr>
          <w:rFonts w:hint="eastAsia"/>
          <w:b/>
        </w:rPr>
        <w:t>题型</w:t>
      </w:r>
      <w:proofErr w:type="gramStart"/>
      <w:r w:rsidRPr="00934353">
        <w:rPr>
          <w:rFonts w:hint="eastAsia"/>
          <w:b/>
        </w:rPr>
        <w:t>一</w:t>
      </w:r>
      <w:proofErr w:type="gramEnd"/>
      <w:r w:rsidRPr="00934353">
        <w:rPr>
          <w:rFonts w:hint="eastAsia"/>
          <w:b/>
        </w:rPr>
        <w:t xml:space="preserve"> </w:t>
      </w:r>
      <w:r w:rsidRPr="00934353">
        <w:rPr>
          <w:rFonts w:hint="eastAsia"/>
          <w:b/>
        </w:rPr>
        <w:t>平行线的性质</w:t>
      </w:r>
      <w:r w:rsidRPr="004C3340">
        <w:rPr>
          <w:rFonts w:hint="eastAsia"/>
          <w:b/>
        </w:rPr>
        <w:t>2</w:t>
      </w:r>
      <w:r w:rsidR="00A76355">
        <w:rPr>
          <w:rFonts w:hint="eastAsia"/>
          <w:b/>
        </w:rPr>
        <w:t>的应用</w:t>
      </w:r>
    </w:p>
    <w:p w14:paraId="35249825" w14:textId="4FEE12FD" w:rsidR="00240D15" w:rsidRPr="00240D15" w:rsidRDefault="00934353" w:rsidP="00240D15">
      <w:r w:rsidRPr="00934353">
        <w:rPr>
          <w:rFonts w:hint="eastAsia"/>
          <w:b/>
        </w:rPr>
        <w:t>例</w:t>
      </w:r>
      <w:r w:rsidRPr="004C3340">
        <w:rPr>
          <w:rFonts w:hint="eastAsia"/>
          <w:b/>
        </w:rPr>
        <w:t>9</w:t>
      </w:r>
      <w:r w:rsidRPr="00934353">
        <w:rPr>
          <w:rFonts w:hint="eastAsia"/>
          <w:b/>
        </w:rPr>
        <w:t>-</w:t>
      </w:r>
      <w:r w:rsidRPr="004C3340">
        <w:rPr>
          <w:rFonts w:hint="eastAsia"/>
          <w:b/>
        </w:rPr>
        <w:t>1</w:t>
      </w:r>
      <w:r>
        <w:t xml:space="preserve"> </w:t>
      </w:r>
      <w:r w:rsidR="00240D15" w:rsidRPr="00240D15">
        <w:t>如图，已知</w:t>
      </w:r>
      <w:r w:rsidR="00240D15" w:rsidRPr="004E34F0">
        <w:t>DE</w:t>
      </w:r>
      <w:r w:rsidR="00240D15" w:rsidRPr="00240D15">
        <w:rPr>
          <w:rFonts w:ascii="宋体" w:hAnsi="宋体" w:cs="宋体" w:hint="eastAsia"/>
        </w:rPr>
        <w:t>∥</w:t>
      </w:r>
      <w:r w:rsidR="00240D15" w:rsidRPr="004E34F0">
        <w:t>BC</w:t>
      </w:r>
      <w:r w:rsidR="00240D15" w:rsidRPr="00240D15">
        <w:t>，</w:t>
      </w:r>
      <w:r w:rsidR="00240D15" w:rsidRPr="004E34F0">
        <w:t>GF</w:t>
      </w:r>
      <w:r w:rsidR="00240D15" w:rsidRPr="00240D15">
        <w:rPr>
          <w:rFonts w:ascii="宋体" w:hAnsi="宋体" w:cs="宋体" w:hint="eastAsia"/>
        </w:rPr>
        <w:t>⊥</w:t>
      </w:r>
      <w:r w:rsidR="00240D15" w:rsidRPr="004E34F0">
        <w:t>AB</w:t>
      </w:r>
      <w:r w:rsidR="00240D15" w:rsidRPr="00240D15">
        <w:t>于</w:t>
      </w:r>
      <w:r w:rsidR="00240D15" w:rsidRPr="004E34F0">
        <w:t>F</w:t>
      </w:r>
      <w:r w:rsidR="00240D15" w:rsidRPr="00240D15">
        <w:t>，</w:t>
      </w:r>
      <w:r w:rsidR="00240D15" w:rsidRPr="00240D15">
        <w:rPr>
          <w:rFonts w:ascii="宋体" w:hAnsi="宋体" w:cs="宋体" w:hint="eastAsia"/>
        </w:rPr>
        <w:t>∠</w:t>
      </w:r>
      <w:r w:rsidR="00240D15" w:rsidRPr="004C3340">
        <w:t>1</w:t>
      </w:r>
      <w:r w:rsidR="00240D15" w:rsidRPr="00240D15">
        <w:t>＝</w:t>
      </w:r>
      <w:r w:rsidR="00240D15" w:rsidRPr="00240D15">
        <w:rPr>
          <w:rFonts w:ascii="宋体" w:hAnsi="宋体" w:cs="宋体" w:hint="eastAsia"/>
        </w:rPr>
        <w:t>∠</w:t>
      </w:r>
      <w:r w:rsidR="00240D15" w:rsidRPr="004C3340">
        <w:t>2</w:t>
      </w:r>
      <w:r w:rsidR="00240D15" w:rsidRPr="00240D15">
        <w:t>，判断</w:t>
      </w:r>
      <w:r w:rsidR="00240D15" w:rsidRPr="004E34F0">
        <w:t>CD</w:t>
      </w:r>
      <w:r w:rsidR="00240D15" w:rsidRPr="00240D15">
        <w:t>与</w:t>
      </w:r>
      <w:r w:rsidR="00240D15" w:rsidRPr="004E34F0">
        <w:t>AB</w:t>
      </w:r>
      <w:r w:rsidR="00240D15" w:rsidRPr="00240D15">
        <w:t>的位置关系，并说明理由</w:t>
      </w:r>
      <w:r w:rsidR="00240D15" w:rsidRPr="00240D15">
        <w:t>.</w:t>
      </w:r>
    </w:p>
    <w:p w14:paraId="0983E229" w14:textId="11BF0226" w:rsidR="00934353" w:rsidRPr="00240D15" w:rsidRDefault="00240D15">
      <w:r>
        <w:rPr>
          <w:noProof/>
          <w:lang w:bidi="or-IN"/>
        </w:rPr>
        <w:drawing>
          <wp:inline distT="0" distB="0" distL="0" distR="0" wp14:anchorId="2CC4D611" wp14:editId="30BB0517">
            <wp:extent cx="1476375" cy="1447800"/>
            <wp:effectExtent l="0" t="0" r="9525" b="0"/>
            <wp:docPr id="115" name="图片 115"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菁优网"/>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476375" cy="1447800"/>
                    </a:xfrm>
                    <a:prstGeom prst="rect">
                      <a:avLst/>
                    </a:prstGeom>
                    <a:noFill/>
                    <a:ln>
                      <a:noFill/>
                    </a:ln>
                  </pic:spPr>
                </pic:pic>
              </a:graphicData>
            </a:graphic>
          </wp:inline>
        </w:drawing>
      </w:r>
    </w:p>
    <w:p w14:paraId="32E846FC" w14:textId="4A08F890" w:rsidR="00934353" w:rsidRDefault="00884CF5">
      <w:r>
        <w:t>【解】</w:t>
      </w:r>
      <w:r w:rsidR="00915AC0" w:rsidRPr="004E34F0">
        <w:t>DC</w:t>
      </w:r>
      <w:r w:rsidR="00915AC0" w:rsidRPr="00915AC0">
        <w:rPr>
          <w:rFonts w:ascii="宋体" w:hAnsi="宋体" w:cs="宋体" w:hint="eastAsia"/>
        </w:rPr>
        <w:t>⊥</w:t>
      </w:r>
      <w:r w:rsidR="00915AC0" w:rsidRPr="004E34F0">
        <w:t>AB</w:t>
      </w:r>
      <w:r w:rsidR="00915AC0" w:rsidRPr="00915AC0">
        <w:t>．</w:t>
      </w:r>
      <w:r w:rsidR="00915AC0" w:rsidRPr="00915AC0">
        <w:br/>
      </w:r>
      <w:r w:rsidR="00915AC0" w:rsidRPr="00915AC0">
        <w:t>理由是：</w:t>
      </w:r>
      <w:r w:rsidR="00915AC0" w:rsidRPr="00915AC0">
        <w:rPr>
          <w:rFonts w:ascii="宋体" w:hAnsi="宋体" w:cs="宋体" w:hint="eastAsia"/>
        </w:rPr>
        <w:t>∵</w:t>
      </w:r>
      <w:r w:rsidR="00915AC0" w:rsidRPr="004E34F0">
        <w:t>DE</w:t>
      </w:r>
      <w:r w:rsidR="00915AC0" w:rsidRPr="00915AC0">
        <w:rPr>
          <w:rFonts w:ascii="宋体" w:hAnsi="宋体" w:cs="宋体" w:hint="eastAsia"/>
        </w:rPr>
        <w:t>∥</w:t>
      </w:r>
      <w:r w:rsidR="00915AC0" w:rsidRPr="004E34F0">
        <w:t>BC</w:t>
      </w:r>
      <w:r w:rsidR="00915AC0" w:rsidRPr="00915AC0">
        <w:t>，</w:t>
      </w:r>
      <w:r w:rsidR="00915AC0" w:rsidRPr="00915AC0">
        <w:br/>
      </w:r>
      <w:r w:rsidR="00915AC0" w:rsidRPr="00915AC0">
        <w:rPr>
          <w:rFonts w:ascii="宋体" w:hAnsi="宋体" w:cs="宋体" w:hint="eastAsia"/>
        </w:rPr>
        <w:t>∴∠</w:t>
      </w:r>
      <w:r w:rsidR="00915AC0" w:rsidRPr="004C3340">
        <w:t>2</w:t>
      </w:r>
      <w:r w:rsidR="00915AC0" w:rsidRPr="00915AC0">
        <w:t>=</w:t>
      </w:r>
      <w:r w:rsidR="00915AC0" w:rsidRPr="00915AC0">
        <w:rPr>
          <w:rFonts w:ascii="宋体" w:hAnsi="宋体" w:cs="宋体" w:hint="eastAsia"/>
        </w:rPr>
        <w:t>∠</w:t>
      </w:r>
      <w:r w:rsidR="00915AC0" w:rsidRPr="004C3340">
        <w:t>3</w:t>
      </w:r>
      <w:r w:rsidR="00915AC0" w:rsidRPr="00915AC0">
        <w:t>，</w:t>
      </w:r>
      <w:r w:rsidR="00915AC0" w:rsidRPr="00915AC0">
        <w:br/>
      </w:r>
      <w:r w:rsidR="00915AC0" w:rsidRPr="00915AC0">
        <w:t>又</w:t>
      </w:r>
      <w:r w:rsidR="00915AC0" w:rsidRPr="00915AC0">
        <w:rPr>
          <w:rFonts w:ascii="宋体" w:hAnsi="宋体" w:cs="宋体" w:hint="eastAsia"/>
        </w:rPr>
        <w:t>∵∠</w:t>
      </w:r>
      <w:r w:rsidR="00915AC0" w:rsidRPr="004C3340">
        <w:t>1</w:t>
      </w:r>
      <w:r w:rsidR="00915AC0" w:rsidRPr="00915AC0">
        <w:t>=</w:t>
      </w:r>
      <w:r w:rsidR="00915AC0" w:rsidRPr="00915AC0">
        <w:rPr>
          <w:rFonts w:ascii="宋体" w:hAnsi="宋体" w:cs="宋体" w:hint="eastAsia"/>
        </w:rPr>
        <w:t>∠</w:t>
      </w:r>
      <w:r w:rsidR="00915AC0" w:rsidRPr="004C3340">
        <w:t>2</w:t>
      </w:r>
      <w:r w:rsidR="00915AC0" w:rsidRPr="00915AC0">
        <w:t>，</w:t>
      </w:r>
      <w:r w:rsidR="00915AC0" w:rsidRPr="00915AC0">
        <w:br/>
      </w:r>
      <w:r w:rsidR="00915AC0" w:rsidRPr="00915AC0">
        <w:rPr>
          <w:rFonts w:ascii="宋体" w:hAnsi="宋体" w:cs="宋体" w:hint="eastAsia"/>
        </w:rPr>
        <w:t>∴∠</w:t>
      </w:r>
      <w:r w:rsidR="00915AC0" w:rsidRPr="004C3340">
        <w:t>1</w:t>
      </w:r>
      <w:r w:rsidR="00915AC0" w:rsidRPr="00915AC0">
        <w:t>=</w:t>
      </w:r>
      <w:r w:rsidR="00915AC0" w:rsidRPr="00915AC0">
        <w:rPr>
          <w:rFonts w:ascii="宋体" w:hAnsi="宋体" w:cs="宋体" w:hint="eastAsia"/>
        </w:rPr>
        <w:t>∠</w:t>
      </w:r>
      <w:r w:rsidR="00915AC0" w:rsidRPr="004C3340">
        <w:t>3</w:t>
      </w:r>
      <w:r w:rsidR="00915AC0" w:rsidRPr="00915AC0">
        <w:t>，</w:t>
      </w:r>
      <w:r w:rsidR="00915AC0" w:rsidRPr="00915AC0">
        <w:br/>
      </w:r>
      <w:r w:rsidR="00915AC0" w:rsidRPr="00915AC0">
        <w:rPr>
          <w:rFonts w:ascii="宋体" w:hAnsi="宋体" w:cs="宋体" w:hint="eastAsia"/>
        </w:rPr>
        <w:t>∴</w:t>
      </w:r>
      <w:r w:rsidR="00915AC0" w:rsidRPr="004E34F0">
        <w:t>DC</w:t>
      </w:r>
      <w:r w:rsidR="00915AC0" w:rsidRPr="00915AC0">
        <w:rPr>
          <w:rFonts w:ascii="宋体" w:hAnsi="宋体" w:cs="宋体" w:hint="eastAsia"/>
        </w:rPr>
        <w:t>∥</w:t>
      </w:r>
      <w:r w:rsidR="00915AC0" w:rsidRPr="004E34F0">
        <w:t>FG</w:t>
      </w:r>
      <w:r w:rsidR="00915AC0" w:rsidRPr="00915AC0">
        <w:t>，</w:t>
      </w:r>
      <w:r w:rsidR="00915AC0" w:rsidRPr="00915AC0">
        <w:br/>
      </w:r>
      <w:r w:rsidR="00915AC0" w:rsidRPr="00915AC0">
        <w:rPr>
          <w:rFonts w:ascii="宋体" w:hAnsi="宋体" w:cs="宋体" w:hint="eastAsia"/>
        </w:rPr>
        <w:t>∵</w:t>
      </w:r>
      <w:r w:rsidR="00915AC0" w:rsidRPr="004E34F0">
        <w:t>GF</w:t>
      </w:r>
      <w:r w:rsidR="00915AC0" w:rsidRPr="00915AC0">
        <w:rPr>
          <w:rFonts w:ascii="宋体" w:hAnsi="宋体" w:cs="宋体" w:hint="eastAsia"/>
        </w:rPr>
        <w:t>⊥</w:t>
      </w:r>
      <w:r w:rsidR="00915AC0" w:rsidRPr="004E34F0">
        <w:t>AB</w:t>
      </w:r>
      <w:r w:rsidR="00915AC0" w:rsidRPr="00915AC0">
        <w:br/>
      </w:r>
      <w:r w:rsidR="00915AC0" w:rsidRPr="00915AC0">
        <w:rPr>
          <w:rFonts w:ascii="宋体" w:hAnsi="宋体" w:cs="宋体" w:hint="eastAsia"/>
        </w:rPr>
        <w:t>∴</w:t>
      </w:r>
      <w:r w:rsidR="00915AC0" w:rsidRPr="004E34F0">
        <w:t>DC</w:t>
      </w:r>
      <w:r w:rsidR="00915AC0" w:rsidRPr="00915AC0">
        <w:rPr>
          <w:rFonts w:ascii="宋体" w:hAnsi="宋体" w:cs="宋体" w:hint="eastAsia"/>
        </w:rPr>
        <w:t>⊥</w:t>
      </w:r>
      <w:r w:rsidR="00915AC0" w:rsidRPr="004E34F0">
        <w:t>AB</w:t>
      </w:r>
      <w:r w:rsidR="00915AC0" w:rsidRPr="00915AC0">
        <w:t>．</w:t>
      </w:r>
    </w:p>
    <w:p w14:paraId="20CCDB2B" w14:textId="6E00D044" w:rsidR="00915AC0" w:rsidRDefault="00915AC0"/>
    <w:p w14:paraId="3042C421" w14:textId="0C6AF08C" w:rsidR="00915AC0" w:rsidRDefault="00915AC0"/>
    <w:p w14:paraId="20150955" w14:textId="7974C867" w:rsidR="00221BA4" w:rsidRPr="00C74C11" w:rsidRDefault="00C74C11">
      <w:pPr>
        <w:rPr>
          <w:b/>
        </w:rPr>
      </w:pPr>
      <w:r w:rsidRPr="00C74C11">
        <w:rPr>
          <w:rFonts w:hint="eastAsia"/>
          <w:b/>
        </w:rPr>
        <w:t>配套练习</w:t>
      </w:r>
      <w:r w:rsidRPr="004C3340">
        <w:rPr>
          <w:rFonts w:hint="eastAsia"/>
          <w:b/>
        </w:rPr>
        <w:t>9</w:t>
      </w:r>
      <w:r w:rsidRPr="00C74C11">
        <w:rPr>
          <w:rFonts w:hint="eastAsia"/>
          <w:b/>
        </w:rPr>
        <w:t>-</w:t>
      </w:r>
      <w:r w:rsidR="00A76355">
        <w:rPr>
          <w:b/>
        </w:rPr>
        <w:t>1</w:t>
      </w:r>
    </w:p>
    <w:p w14:paraId="2C996DC5" w14:textId="25BF31B8" w:rsidR="00221BA4" w:rsidRDefault="00C74C11">
      <w:r w:rsidRPr="00C74C11">
        <w:t>某城市几条道路的位置关系如图所示，道路</w:t>
      </w:r>
      <w:r w:rsidRPr="004E34F0">
        <w:t>AB</w:t>
      </w:r>
      <w:r w:rsidRPr="00C74C11">
        <w:t>与道路</w:t>
      </w:r>
      <w:r w:rsidRPr="004E34F0">
        <w:t>CD</w:t>
      </w:r>
      <w:r w:rsidRPr="00C74C11">
        <w:t>平行，道路</w:t>
      </w:r>
      <w:r w:rsidRPr="004E34F0">
        <w:t>AB</w:t>
      </w:r>
      <w:r w:rsidRPr="00C74C11">
        <w:t>与道路</w:t>
      </w:r>
      <w:r w:rsidRPr="004E34F0">
        <w:t>AF</w:t>
      </w:r>
      <w:r w:rsidRPr="00C74C11">
        <w:t>的夹角为</w:t>
      </w:r>
      <w:r w:rsidRPr="004C3340">
        <w:t>45</w:t>
      </w:r>
      <w:r w:rsidRPr="00C74C11">
        <w:t>°</w:t>
      </w:r>
      <w:r w:rsidRPr="00C74C11">
        <w:t>，城市规划部门想新修一条道路</w:t>
      </w:r>
      <w:r w:rsidRPr="004E34F0">
        <w:t>CE</w:t>
      </w:r>
      <w:r w:rsidRPr="00C74C11">
        <w:t>，要使道路</w:t>
      </w:r>
      <w:r w:rsidRPr="004E34F0">
        <w:t>CE</w:t>
      </w:r>
      <w:r w:rsidRPr="00C74C11">
        <w:t>与道路</w:t>
      </w:r>
      <w:r w:rsidRPr="004E34F0">
        <w:t>AF</w:t>
      </w:r>
      <w:r w:rsidRPr="00C74C11">
        <w:t>平行，则</w:t>
      </w:r>
      <w:r w:rsidRPr="00C74C11">
        <w:rPr>
          <w:rFonts w:ascii="宋体" w:hAnsi="宋体" w:cs="宋体" w:hint="eastAsia"/>
        </w:rPr>
        <w:t>∠</w:t>
      </w:r>
      <w:r w:rsidRPr="004E34F0">
        <w:t>DCE</w:t>
      </w:r>
      <w:r w:rsidRPr="00C74C11">
        <w:t>应为多少度？</w:t>
      </w:r>
    </w:p>
    <w:p w14:paraId="5F5CAD08" w14:textId="08DD786F" w:rsidR="00221BA4" w:rsidRDefault="00C74C11">
      <w:r>
        <w:rPr>
          <w:noProof/>
          <w:lang w:bidi="or-IN"/>
        </w:rPr>
        <w:drawing>
          <wp:inline distT="0" distB="0" distL="0" distR="0" wp14:anchorId="20865160" wp14:editId="0BBFF052">
            <wp:extent cx="2352675" cy="1549449"/>
            <wp:effectExtent l="0" t="0" r="0" b="0"/>
            <wp:docPr id="140" name="图片 140" descr="https://solar.fbcontent.cn/api/apolo-images/14b0a6b92aeecf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https://solar.fbcontent.cn/api/apolo-images/14b0a6b92aeecfd.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370945" cy="1561481"/>
                    </a:xfrm>
                    <a:prstGeom prst="rect">
                      <a:avLst/>
                    </a:prstGeom>
                    <a:noFill/>
                    <a:ln>
                      <a:noFill/>
                    </a:ln>
                  </pic:spPr>
                </pic:pic>
              </a:graphicData>
            </a:graphic>
          </wp:inline>
        </w:drawing>
      </w:r>
    </w:p>
    <w:p w14:paraId="62290B50" w14:textId="7C58932B" w:rsidR="00C74C11" w:rsidRDefault="00884CF5" w:rsidP="00C74C11">
      <w:r>
        <w:t>【解】</w:t>
      </w:r>
      <w:r w:rsidR="00C74C11" w:rsidRPr="00C74C11">
        <w:t>要使</w:t>
      </w:r>
      <w:r w:rsidR="00C74C11" w:rsidRPr="004E34F0">
        <w:t>CE</w:t>
      </w:r>
      <w:r w:rsidR="00C74C11" w:rsidRPr="00C74C11">
        <w:rPr>
          <w:rFonts w:ascii="宋体" w:hAnsi="宋体" w:cs="宋体" w:hint="eastAsia"/>
        </w:rPr>
        <w:t>∥</w:t>
      </w:r>
      <w:r w:rsidR="00C74C11" w:rsidRPr="004E34F0">
        <w:t>AF</w:t>
      </w:r>
      <w:r w:rsidR="00C74C11" w:rsidRPr="00C74C11">
        <w:t>，知道</w:t>
      </w:r>
      <w:r w:rsidR="00C74C11" w:rsidRPr="00C74C11">
        <w:rPr>
          <w:rFonts w:ascii="宋体" w:hAnsi="宋体" w:cs="宋体" w:hint="eastAsia"/>
        </w:rPr>
        <w:t>∠</w:t>
      </w:r>
      <w:r w:rsidR="00C74C11" w:rsidRPr="004E34F0">
        <w:t>DCE</w:t>
      </w:r>
      <w:r w:rsidR="00C74C11" w:rsidRPr="00C74C11">
        <w:t>＝</w:t>
      </w:r>
      <w:r w:rsidR="00C74C11" w:rsidRPr="004C3340">
        <w:t>45</w:t>
      </w:r>
      <w:r w:rsidR="00C74C11" w:rsidRPr="00C74C11">
        <w:t>°</w:t>
      </w:r>
      <w:r w:rsidR="00C74C11" w:rsidRPr="00C74C11">
        <w:t>即可</w:t>
      </w:r>
      <w:r w:rsidR="00C74C11" w:rsidRPr="00C74C11">
        <w:t>.</w:t>
      </w:r>
    </w:p>
    <w:p w14:paraId="390C7CAD" w14:textId="77777777" w:rsidR="00C74C11" w:rsidRDefault="00C74C11" w:rsidP="00C74C11">
      <w:r w:rsidRPr="00C74C11">
        <w:t>理由：</w:t>
      </w:r>
      <w:r w:rsidRPr="00C74C11">
        <w:rPr>
          <w:rFonts w:ascii="宋体" w:hAnsi="宋体" w:cs="宋体" w:hint="eastAsia"/>
        </w:rPr>
        <w:t>∵</w:t>
      </w:r>
      <w:r w:rsidRPr="00C74C11">
        <w:t xml:space="preserve"> </w:t>
      </w:r>
      <w:r w:rsidRPr="004E34F0">
        <w:t>AB</w:t>
      </w:r>
      <w:r w:rsidRPr="00C74C11">
        <w:rPr>
          <w:rFonts w:ascii="宋体" w:hAnsi="宋体" w:cs="宋体" w:hint="eastAsia"/>
        </w:rPr>
        <w:t>∥</w:t>
      </w:r>
      <w:r w:rsidRPr="004E34F0">
        <w:t>CD</w:t>
      </w:r>
      <w:r w:rsidRPr="00C74C11">
        <w:t>(</w:t>
      </w:r>
      <w:r w:rsidRPr="00C74C11">
        <w:t>已知</w:t>
      </w:r>
      <w:r w:rsidRPr="00C74C11">
        <w:t>)</w:t>
      </w:r>
      <w:r w:rsidRPr="00C74C11">
        <w:rPr>
          <w:rFonts w:ascii="宋体" w:hAnsi="宋体" w:cs="宋体" w:hint="eastAsia"/>
        </w:rPr>
        <w:t>∴</w:t>
      </w:r>
      <w:r w:rsidRPr="00C74C11">
        <w:t xml:space="preserve"> </w:t>
      </w:r>
      <w:r w:rsidRPr="00C74C11">
        <w:rPr>
          <w:rFonts w:ascii="宋体" w:hAnsi="宋体" w:cs="宋体" w:hint="eastAsia"/>
        </w:rPr>
        <w:t>∠</w:t>
      </w:r>
      <w:r w:rsidRPr="004E34F0">
        <w:t>DAF</w:t>
      </w:r>
      <w:r w:rsidRPr="00C74C11">
        <w:t>＝</w:t>
      </w:r>
      <w:r w:rsidRPr="00C74C11">
        <w:rPr>
          <w:rFonts w:ascii="宋体" w:hAnsi="宋体" w:cs="宋体" w:hint="eastAsia"/>
        </w:rPr>
        <w:t>∠</w:t>
      </w:r>
      <w:r w:rsidRPr="004E34F0">
        <w:t>AFC</w:t>
      </w:r>
      <w:r w:rsidRPr="00C74C11">
        <w:t>＝</w:t>
      </w:r>
      <w:r w:rsidRPr="004C3340">
        <w:t>45</w:t>
      </w:r>
      <w:r w:rsidRPr="00C74C11">
        <w:t>°(</w:t>
      </w:r>
      <w:r w:rsidRPr="00C74C11">
        <w:t>两直线平行，内错角相等</w:t>
      </w:r>
      <w:r w:rsidRPr="00C74C11">
        <w:t>).</w:t>
      </w:r>
    </w:p>
    <w:p w14:paraId="3CCA2057" w14:textId="19EC090C" w:rsidR="00C74C11" w:rsidRDefault="00C74C11" w:rsidP="00C74C11">
      <w:r w:rsidRPr="00C74C11">
        <w:rPr>
          <w:rFonts w:ascii="宋体" w:hAnsi="宋体" w:cs="宋体" w:hint="eastAsia"/>
        </w:rPr>
        <w:lastRenderedPageBreak/>
        <w:t>∵</w:t>
      </w:r>
      <w:r w:rsidRPr="00C74C11">
        <w:t xml:space="preserve"> </w:t>
      </w:r>
      <w:r w:rsidRPr="00C74C11">
        <w:rPr>
          <w:rFonts w:ascii="宋体" w:hAnsi="宋体" w:cs="宋体" w:hint="eastAsia"/>
        </w:rPr>
        <w:t>∠</w:t>
      </w:r>
      <w:r w:rsidRPr="004E34F0">
        <w:t>DCE</w:t>
      </w:r>
      <w:r w:rsidRPr="00C74C11">
        <w:t>＝</w:t>
      </w:r>
      <w:r w:rsidRPr="004C3340">
        <w:t>45</w:t>
      </w:r>
      <w:r w:rsidRPr="00C74C11">
        <w:t>°(</w:t>
      </w:r>
      <w:r w:rsidRPr="00C74C11">
        <w:t>已知</w:t>
      </w:r>
      <w:r w:rsidRPr="00C74C11">
        <w:t>)</w:t>
      </w:r>
      <w:r w:rsidRPr="00C74C11">
        <w:rPr>
          <w:rFonts w:ascii="宋体" w:hAnsi="宋体" w:cs="宋体" w:hint="eastAsia"/>
        </w:rPr>
        <w:t>∴</w:t>
      </w:r>
      <w:r w:rsidRPr="00C74C11">
        <w:t xml:space="preserve"> </w:t>
      </w:r>
      <w:r w:rsidRPr="00C74C11">
        <w:rPr>
          <w:rFonts w:ascii="宋体" w:hAnsi="宋体" w:cs="宋体" w:hint="eastAsia"/>
        </w:rPr>
        <w:t>∠</w:t>
      </w:r>
      <w:r w:rsidRPr="004E34F0">
        <w:t>AFC</w:t>
      </w:r>
      <w:r w:rsidRPr="00C74C11">
        <w:t>＝</w:t>
      </w:r>
      <w:r w:rsidRPr="00C74C11">
        <w:rPr>
          <w:rFonts w:ascii="宋体" w:hAnsi="宋体" w:cs="宋体" w:hint="eastAsia"/>
        </w:rPr>
        <w:t>∠</w:t>
      </w:r>
      <w:r w:rsidRPr="004E34F0">
        <w:t>DC</w:t>
      </w:r>
      <w:r w:rsidR="0015005F">
        <w:t>E</w:t>
      </w:r>
      <w:r w:rsidR="0015005F" w:rsidRPr="00C74C11">
        <w:t xml:space="preserve"> </w:t>
      </w:r>
      <w:r w:rsidRPr="00C74C11">
        <w:t>(</w:t>
      </w:r>
      <w:r w:rsidRPr="00C74C11">
        <w:t>等量代换</w:t>
      </w:r>
      <w:r w:rsidRPr="00C74C11">
        <w:t>).</w:t>
      </w:r>
    </w:p>
    <w:p w14:paraId="2A42D028" w14:textId="2F17BD69" w:rsidR="00C74C11" w:rsidRPr="00C74C11" w:rsidRDefault="00C74C11" w:rsidP="00C74C11">
      <w:r w:rsidRPr="00C74C11">
        <w:rPr>
          <w:rFonts w:ascii="宋体" w:hAnsi="宋体" w:cs="宋体" w:hint="eastAsia"/>
        </w:rPr>
        <w:t>∴</w:t>
      </w:r>
      <w:r w:rsidRPr="00C74C11">
        <w:t xml:space="preserve"> </w:t>
      </w:r>
      <w:r w:rsidRPr="004E34F0">
        <w:t>CE</w:t>
      </w:r>
      <w:r w:rsidRPr="00C74C11">
        <w:rPr>
          <w:rFonts w:ascii="宋体" w:hAnsi="宋体" w:cs="宋体" w:hint="eastAsia"/>
        </w:rPr>
        <w:t>∥</w:t>
      </w:r>
      <w:r w:rsidRPr="004E34F0">
        <w:t>AF</w:t>
      </w:r>
      <w:r w:rsidRPr="00C74C11">
        <w:t>(</w:t>
      </w:r>
      <w:r w:rsidRPr="00C74C11">
        <w:t>内错角相等，两直线平行</w:t>
      </w:r>
      <w:r w:rsidRPr="00C74C11">
        <w:t>).</w:t>
      </w:r>
    </w:p>
    <w:p w14:paraId="6A5FEBDA" w14:textId="317BA366" w:rsidR="00C74C11" w:rsidRPr="00C74C11" w:rsidRDefault="00C74C11" w:rsidP="00C74C11">
      <w:r w:rsidRPr="00C74C11">
        <w:t>故答案为：</w:t>
      </w:r>
      <w:r w:rsidRPr="00C74C11">
        <w:rPr>
          <w:rFonts w:ascii="宋体" w:hAnsi="宋体" w:cs="宋体" w:hint="eastAsia"/>
        </w:rPr>
        <w:t>∠</w:t>
      </w:r>
      <w:r w:rsidRPr="004E34F0">
        <w:t>DCE</w:t>
      </w:r>
      <w:r w:rsidRPr="00C74C11">
        <w:t>＝</w:t>
      </w:r>
      <w:r w:rsidRPr="004C3340">
        <w:t>45</w:t>
      </w:r>
      <w:r w:rsidRPr="00C74C11">
        <w:t>°</w:t>
      </w:r>
    </w:p>
    <w:p w14:paraId="2DB70223" w14:textId="60D9C092" w:rsidR="00C74C11" w:rsidRPr="00C74C11" w:rsidRDefault="00C74C11"/>
    <w:p w14:paraId="1CBD824C" w14:textId="2D3C6E9C" w:rsidR="00C74C11" w:rsidRDefault="00C74C11"/>
    <w:p w14:paraId="026C17B7" w14:textId="575AA833" w:rsidR="00C74C11" w:rsidRPr="00C74C11" w:rsidRDefault="00C74C11">
      <w:pPr>
        <w:rPr>
          <w:b/>
          <w:sz w:val="24"/>
        </w:rPr>
      </w:pPr>
      <w:proofErr w:type="gramStart"/>
      <w:r w:rsidRPr="00C74C11">
        <w:rPr>
          <w:rFonts w:hint="eastAsia"/>
          <w:b/>
          <w:sz w:val="24"/>
        </w:rPr>
        <w:t>知识点十</w:t>
      </w:r>
      <w:proofErr w:type="gramEnd"/>
      <w:r w:rsidRPr="00C74C11">
        <w:rPr>
          <w:rFonts w:hint="eastAsia"/>
          <w:b/>
          <w:sz w:val="24"/>
        </w:rPr>
        <w:t xml:space="preserve"> </w:t>
      </w:r>
      <w:r w:rsidRPr="00C74C11">
        <w:rPr>
          <w:rFonts w:hint="eastAsia"/>
          <w:b/>
          <w:sz w:val="24"/>
        </w:rPr>
        <w:t>两直线平行，同旁内角互补</w:t>
      </w:r>
    </w:p>
    <w:p w14:paraId="35A9E5A2" w14:textId="15B34385" w:rsidR="00C74C11" w:rsidRDefault="00C74C11" w:rsidP="00C74C11">
      <w:r w:rsidRPr="004C3340">
        <w:rPr>
          <w:rFonts w:hint="eastAsia"/>
          <w:b/>
        </w:rPr>
        <w:t>1</w:t>
      </w:r>
      <w:r w:rsidRPr="00631DF8">
        <w:rPr>
          <w:rFonts w:hint="eastAsia"/>
          <w:b/>
        </w:rPr>
        <w:t>.</w:t>
      </w:r>
      <w:r w:rsidRPr="00631DF8">
        <w:rPr>
          <w:rFonts w:hint="eastAsia"/>
          <w:b/>
        </w:rPr>
        <w:t>性质</w:t>
      </w:r>
      <w:r w:rsidRPr="004C3340">
        <w:rPr>
          <w:rFonts w:hint="eastAsia"/>
          <w:b/>
        </w:rPr>
        <w:t>3</w:t>
      </w:r>
      <w:r w:rsidR="004C3340">
        <w:rPr>
          <w:rFonts w:hint="eastAsia"/>
          <w:b/>
        </w:rPr>
        <w:t>：</w:t>
      </w:r>
      <w:r>
        <w:rPr>
          <w:rFonts w:hint="eastAsia"/>
        </w:rPr>
        <w:t>两条平行直线被第三条直线所截，同旁内角互补</w:t>
      </w:r>
      <w:r>
        <w:rPr>
          <w:rFonts w:hint="eastAsia"/>
        </w:rPr>
        <w:t>.</w:t>
      </w:r>
    </w:p>
    <w:p w14:paraId="1D811CAA" w14:textId="7F493851" w:rsidR="00C74C11" w:rsidRPr="00631DF8" w:rsidRDefault="00C74C11" w:rsidP="00C74C11">
      <w:pPr>
        <w:rPr>
          <w:b/>
        </w:rPr>
      </w:pPr>
      <w:r w:rsidRPr="00631DF8">
        <w:rPr>
          <w:rFonts w:hint="eastAsia"/>
          <w:b/>
        </w:rPr>
        <w:t>简称</w:t>
      </w:r>
      <w:r w:rsidR="00631DF8">
        <w:rPr>
          <w:rFonts w:hint="eastAsia"/>
          <w:b/>
        </w:rPr>
        <w:t>：</w:t>
      </w:r>
      <w:r w:rsidRPr="00631DF8">
        <w:rPr>
          <w:rFonts w:hint="eastAsia"/>
          <w:b/>
        </w:rPr>
        <w:t>两直线平行，同旁内角互补</w:t>
      </w:r>
    </w:p>
    <w:p w14:paraId="46F76968" w14:textId="59F65178" w:rsidR="00631DF8" w:rsidRDefault="00C74C11" w:rsidP="00631DF8">
      <w:r w:rsidRPr="00631DF8">
        <w:rPr>
          <w:rFonts w:hint="eastAsia"/>
          <w:b/>
        </w:rPr>
        <w:t>表达方式</w:t>
      </w:r>
      <w:r w:rsidR="004C3340">
        <w:rPr>
          <w:rFonts w:hint="eastAsia"/>
          <w:b/>
        </w:rPr>
        <w:t>：</w:t>
      </w:r>
      <w:r>
        <w:rPr>
          <w:rFonts w:hint="eastAsia"/>
        </w:rPr>
        <w:t>如图</w:t>
      </w:r>
      <w:r w:rsidR="004C3340">
        <w:rPr>
          <w:rFonts w:hint="eastAsia"/>
        </w:rPr>
        <w:t>，</w:t>
      </w:r>
      <w:r>
        <w:rPr>
          <w:rFonts w:hint="eastAsia"/>
        </w:rPr>
        <w:t>因为</w:t>
      </w:r>
      <w:r w:rsidRPr="004C3340">
        <w:rPr>
          <w:rFonts w:hint="eastAsia"/>
          <w:i/>
        </w:rPr>
        <w:t>a</w:t>
      </w:r>
      <w:r w:rsidR="00631DF8" w:rsidRPr="00C74C11">
        <w:rPr>
          <w:rFonts w:ascii="宋体" w:hAnsi="宋体" w:cs="宋体" w:hint="eastAsia"/>
        </w:rPr>
        <w:t>∥</w:t>
      </w:r>
      <w:r w:rsidRPr="004C3340">
        <w:rPr>
          <w:rFonts w:hint="eastAsia"/>
          <w:i/>
        </w:rPr>
        <w:t>b</w:t>
      </w:r>
      <w:r w:rsidR="00631DF8" w:rsidRPr="00631DF8">
        <w:t>(</w:t>
      </w:r>
      <w:r w:rsidR="00631DF8" w:rsidRPr="00631DF8">
        <w:t>已知</w:t>
      </w:r>
      <w:r w:rsidR="00631DF8" w:rsidRPr="00631DF8">
        <w:t>)</w:t>
      </w:r>
      <w:r w:rsidR="00631DF8" w:rsidRPr="00631DF8">
        <w:t>，</w:t>
      </w:r>
      <w:r w:rsidR="00631DF8" w:rsidRPr="00631DF8">
        <w:br/>
      </w:r>
      <w:r w:rsidR="00631DF8" w:rsidRPr="00631DF8">
        <w:t>所以</w:t>
      </w:r>
      <w:r w:rsidR="00631DF8">
        <w:rPr>
          <w:rFonts w:ascii="宋体" w:hAnsi="宋体" w:hint="eastAsia"/>
        </w:rPr>
        <w:t>∠</w:t>
      </w:r>
      <w:r w:rsidR="00631DF8" w:rsidRPr="004C3340">
        <w:rPr>
          <w:rFonts w:hint="eastAsia"/>
        </w:rPr>
        <w:t>3</w:t>
      </w:r>
      <w:r w:rsidR="00631DF8" w:rsidRPr="00631DF8">
        <w:t>+</w:t>
      </w:r>
      <w:r w:rsidR="00631DF8">
        <w:rPr>
          <w:rFonts w:ascii="宋体" w:hAnsi="宋体" w:hint="eastAsia"/>
        </w:rPr>
        <w:t>∠</w:t>
      </w:r>
      <w:r w:rsidR="00631DF8" w:rsidRPr="004C3340">
        <w:t>2</w:t>
      </w:r>
      <w:r w:rsidR="00631DF8">
        <w:rPr>
          <w:rFonts w:hint="eastAsia"/>
        </w:rPr>
        <w:t>=</w:t>
      </w:r>
      <w:r w:rsidR="00631DF8" w:rsidRPr="004C3340">
        <w:t>180</w:t>
      </w:r>
      <w:r w:rsidR="00631DF8">
        <w:rPr>
          <w:rFonts w:ascii="宋体" w:hAnsi="宋体" w:hint="eastAsia"/>
        </w:rPr>
        <w:t>°</w:t>
      </w:r>
      <w:r w:rsidR="00631DF8" w:rsidRPr="00631DF8">
        <w:t>(</w:t>
      </w:r>
      <w:r w:rsidR="00631DF8" w:rsidRPr="00631DF8">
        <w:t>两直线平行，同旁内角互补</w:t>
      </w:r>
      <w:r w:rsidR="00631DF8" w:rsidRPr="00631DF8">
        <w:t>).</w:t>
      </w:r>
    </w:p>
    <w:p w14:paraId="753AB0A9" w14:textId="182A022F" w:rsidR="00631DF8" w:rsidRPr="00631DF8" w:rsidRDefault="00631DF8" w:rsidP="00631DF8">
      <w:r>
        <w:rPr>
          <w:noProof/>
          <w:lang w:bidi="or-IN"/>
        </w:rPr>
        <w:drawing>
          <wp:inline distT="0" distB="0" distL="0" distR="0" wp14:anchorId="657720E5" wp14:editId="2635ED80">
            <wp:extent cx="1695450" cy="1209675"/>
            <wp:effectExtent l="0" t="0" r="0" b="9525"/>
            <wp:docPr id="141" name="图片 141"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菁优网"/>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95450" cy="1209675"/>
                    </a:xfrm>
                    <a:prstGeom prst="rect">
                      <a:avLst/>
                    </a:prstGeom>
                    <a:noFill/>
                    <a:ln>
                      <a:noFill/>
                    </a:ln>
                  </pic:spPr>
                </pic:pic>
              </a:graphicData>
            </a:graphic>
          </wp:inline>
        </w:drawing>
      </w:r>
      <w:r w:rsidRPr="00631DF8">
        <w:br/>
      </w:r>
      <w:r w:rsidRPr="004C3340">
        <w:rPr>
          <w:b/>
        </w:rPr>
        <w:t>2</w:t>
      </w:r>
      <w:r w:rsidRPr="00631DF8">
        <w:rPr>
          <w:b/>
        </w:rPr>
        <w:t>.</w:t>
      </w:r>
      <w:r w:rsidRPr="00631DF8">
        <w:rPr>
          <w:b/>
        </w:rPr>
        <w:t>易错警示</w:t>
      </w:r>
      <w:r w:rsidR="004C3340">
        <w:rPr>
          <w:b/>
        </w:rPr>
        <w:t>：</w:t>
      </w:r>
      <w:r w:rsidRPr="00631DF8">
        <w:t> </w:t>
      </w:r>
      <w:r w:rsidRPr="00631DF8">
        <w:t>平行线的同旁内角是互</w:t>
      </w:r>
      <w:r>
        <w:rPr>
          <w:rFonts w:hint="eastAsia"/>
        </w:rPr>
        <w:t>补</w:t>
      </w:r>
      <w:r w:rsidRPr="00631DF8">
        <w:t>，不是相等</w:t>
      </w:r>
      <w:r w:rsidRPr="00631DF8">
        <w:t>.</w:t>
      </w:r>
    </w:p>
    <w:p w14:paraId="4BF39115" w14:textId="45318B20" w:rsidR="00C74C11" w:rsidRPr="00631DF8" w:rsidRDefault="00C74C11" w:rsidP="00C74C11"/>
    <w:p w14:paraId="71B3990A" w14:textId="34ECA298" w:rsidR="00C74C11" w:rsidRPr="00631DF8" w:rsidRDefault="00631DF8">
      <w:pPr>
        <w:rPr>
          <w:rFonts w:hint="eastAsia"/>
          <w:b/>
        </w:rPr>
      </w:pPr>
      <w:r w:rsidRPr="00631DF8">
        <w:rPr>
          <w:rFonts w:hint="eastAsia"/>
          <w:b/>
        </w:rPr>
        <w:t>题型</w:t>
      </w:r>
      <w:proofErr w:type="gramStart"/>
      <w:r w:rsidRPr="00631DF8">
        <w:rPr>
          <w:rFonts w:hint="eastAsia"/>
          <w:b/>
        </w:rPr>
        <w:t>一</w:t>
      </w:r>
      <w:proofErr w:type="gramEnd"/>
      <w:r w:rsidRPr="00631DF8">
        <w:rPr>
          <w:rFonts w:hint="eastAsia"/>
          <w:b/>
        </w:rPr>
        <w:t xml:space="preserve"> </w:t>
      </w:r>
      <w:r w:rsidR="00A76355">
        <w:rPr>
          <w:rFonts w:hint="eastAsia"/>
          <w:b/>
        </w:rPr>
        <w:t>性质</w:t>
      </w:r>
      <w:r w:rsidR="00A76355">
        <w:rPr>
          <w:rFonts w:hint="eastAsia"/>
          <w:b/>
        </w:rPr>
        <w:t>3</w:t>
      </w:r>
      <w:r w:rsidR="00A76355">
        <w:rPr>
          <w:rFonts w:hint="eastAsia"/>
          <w:b/>
        </w:rPr>
        <w:t>的应用</w:t>
      </w:r>
    </w:p>
    <w:p w14:paraId="1BCD2149" w14:textId="3E233AC3" w:rsidR="00C74C11" w:rsidRDefault="00631DF8">
      <w:r w:rsidRPr="00631DF8">
        <w:rPr>
          <w:rFonts w:hint="eastAsia"/>
          <w:b/>
        </w:rPr>
        <w:t>例</w:t>
      </w:r>
      <w:r w:rsidRPr="004C3340">
        <w:rPr>
          <w:rFonts w:hint="eastAsia"/>
          <w:b/>
        </w:rPr>
        <w:t>10</w:t>
      </w:r>
      <w:r w:rsidRPr="00631DF8">
        <w:rPr>
          <w:rFonts w:hint="eastAsia"/>
          <w:b/>
        </w:rPr>
        <w:t>-</w:t>
      </w:r>
      <w:r w:rsidRPr="004C3340">
        <w:rPr>
          <w:rFonts w:hint="eastAsia"/>
          <w:b/>
        </w:rPr>
        <w:t>1</w:t>
      </w:r>
      <w:r>
        <w:t xml:space="preserve"> </w:t>
      </w:r>
      <w:r w:rsidRPr="00631DF8">
        <w:t>如图所示，如果</w:t>
      </w:r>
      <w:r w:rsidRPr="004E34F0">
        <w:t>AB</w:t>
      </w:r>
      <w:r w:rsidRPr="00631DF8">
        <w:rPr>
          <w:rFonts w:ascii="宋体" w:hAnsi="宋体" w:cs="宋体" w:hint="eastAsia"/>
        </w:rPr>
        <w:t>∥</w:t>
      </w:r>
      <w:r w:rsidRPr="004E34F0">
        <w:t>DF</w:t>
      </w:r>
      <w:r w:rsidRPr="00631DF8">
        <w:t>，</w:t>
      </w:r>
      <w:r w:rsidRPr="004E34F0">
        <w:t>DE</w:t>
      </w:r>
      <w:r w:rsidRPr="00631DF8">
        <w:rPr>
          <w:rFonts w:ascii="宋体" w:hAnsi="宋体" w:cs="宋体" w:hint="eastAsia"/>
        </w:rPr>
        <w:t>∥</w:t>
      </w:r>
      <w:r w:rsidRPr="004E34F0">
        <w:t>BC</w:t>
      </w:r>
      <w:r w:rsidRPr="00631DF8">
        <w:t>，且</w:t>
      </w:r>
      <w:r w:rsidRPr="00631DF8">
        <w:rPr>
          <w:rFonts w:ascii="宋体" w:hAnsi="宋体" w:cs="宋体" w:hint="eastAsia"/>
        </w:rPr>
        <w:t>∠</w:t>
      </w:r>
      <w:r w:rsidRPr="004C3340">
        <w:t>1</w:t>
      </w:r>
      <w:r w:rsidRPr="00631DF8">
        <w:t xml:space="preserve"> = </w:t>
      </w:r>
      <w:r w:rsidRPr="004C3340">
        <w:t>65</w:t>
      </w:r>
      <w:r w:rsidRPr="00631DF8">
        <w:t>°</w:t>
      </w:r>
      <w:r w:rsidRPr="00631DF8">
        <w:t>，那么你能说出</w:t>
      </w:r>
      <w:r w:rsidRPr="00631DF8">
        <w:rPr>
          <w:rFonts w:ascii="宋体" w:hAnsi="宋体" w:cs="宋体" w:hint="eastAsia"/>
        </w:rPr>
        <w:t>∠</w:t>
      </w:r>
      <w:r w:rsidRPr="004C3340">
        <w:t>2</w:t>
      </w:r>
      <w:r w:rsidRPr="00631DF8">
        <w:t>、</w:t>
      </w:r>
      <w:r w:rsidRPr="00631DF8">
        <w:rPr>
          <w:rFonts w:ascii="宋体" w:hAnsi="宋体" w:cs="宋体" w:hint="eastAsia"/>
        </w:rPr>
        <w:t>∠</w:t>
      </w:r>
      <w:r w:rsidRPr="004C3340">
        <w:t>3</w:t>
      </w:r>
      <w:r w:rsidRPr="00631DF8">
        <w:t>、</w:t>
      </w:r>
      <w:r w:rsidRPr="00631DF8">
        <w:rPr>
          <w:rFonts w:ascii="宋体" w:hAnsi="宋体" w:cs="宋体" w:hint="eastAsia"/>
        </w:rPr>
        <w:t>∠</w:t>
      </w:r>
      <w:r w:rsidRPr="004C3340">
        <w:t>4</w:t>
      </w:r>
      <w:r w:rsidRPr="00631DF8">
        <w:t>的度数吗？为什么？</w:t>
      </w:r>
    </w:p>
    <w:p w14:paraId="597B4767" w14:textId="7014DCE5" w:rsidR="00C74C11" w:rsidRDefault="00631DF8">
      <w:r>
        <w:rPr>
          <w:noProof/>
          <w:lang w:bidi="or-IN"/>
        </w:rPr>
        <w:drawing>
          <wp:inline distT="0" distB="0" distL="0" distR="0" wp14:anchorId="37C6FBEE" wp14:editId="53293CF8">
            <wp:extent cx="1257300" cy="1123950"/>
            <wp:effectExtent l="0" t="0" r="0" b="0"/>
            <wp:docPr id="143" name="图片 143"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菁优网"/>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257300" cy="1123950"/>
                    </a:xfrm>
                    <a:prstGeom prst="rect">
                      <a:avLst/>
                    </a:prstGeom>
                    <a:noFill/>
                    <a:ln>
                      <a:noFill/>
                    </a:ln>
                  </pic:spPr>
                </pic:pic>
              </a:graphicData>
            </a:graphic>
          </wp:inline>
        </w:drawing>
      </w:r>
    </w:p>
    <w:p w14:paraId="66C4C9FF" w14:textId="77777777" w:rsidR="00C74C11" w:rsidRDefault="00C74C11"/>
    <w:p w14:paraId="484970EC" w14:textId="7DC488DE" w:rsidR="00C74C11" w:rsidRDefault="00884CF5" w:rsidP="00631DF8">
      <w:r>
        <w:rPr>
          <w:rFonts w:hint="eastAsia"/>
        </w:rPr>
        <w:t>【思路分析】</w:t>
      </w:r>
      <w:r w:rsidR="00631DF8">
        <w:rPr>
          <w:rFonts w:hint="eastAsia"/>
        </w:rPr>
        <w:t>由</w:t>
      </w:r>
      <w:r w:rsidR="00631DF8" w:rsidRPr="004E34F0">
        <w:rPr>
          <w:rFonts w:hint="eastAsia"/>
        </w:rPr>
        <w:t>DE</w:t>
      </w:r>
      <w:r w:rsidR="00631DF8" w:rsidRPr="00631DF8">
        <w:rPr>
          <w:rFonts w:ascii="宋体" w:hAnsi="宋体" w:cs="宋体" w:hint="eastAsia"/>
        </w:rPr>
        <w:t>∥</w:t>
      </w:r>
      <w:r w:rsidR="00631DF8" w:rsidRPr="004E34F0">
        <w:rPr>
          <w:rFonts w:hint="eastAsia"/>
        </w:rPr>
        <w:t>BC</w:t>
      </w:r>
      <w:r w:rsidR="004C3340">
        <w:rPr>
          <w:rFonts w:hint="eastAsia"/>
        </w:rPr>
        <w:t>，</w:t>
      </w:r>
      <w:r w:rsidR="00631DF8">
        <w:rPr>
          <w:rFonts w:hint="eastAsia"/>
        </w:rPr>
        <w:t>可得</w:t>
      </w:r>
      <w:r w:rsidR="00631DF8">
        <w:rPr>
          <w:rFonts w:ascii="宋体" w:hAnsi="宋体" w:hint="eastAsia"/>
        </w:rPr>
        <w:t>∠</w:t>
      </w:r>
      <w:r w:rsidR="00631DF8" w:rsidRPr="004C3340">
        <w:rPr>
          <w:rFonts w:hint="eastAsia"/>
        </w:rPr>
        <w:t>1</w:t>
      </w:r>
      <w:r w:rsidR="00631DF8">
        <w:rPr>
          <w:rFonts w:hint="eastAsia"/>
        </w:rPr>
        <w:t>=</w:t>
      </w:r>
      <w:r w:rsidR="00631DF8">
        <w:rPr>
          <w:rFonts w:ascii="宋体" w:hAnsi="宋体" w:hint="eastAsia"/>
        </w:rPr>
        <w:t>∠</w:t>
      </w:r>
      <w:r w:rsidR="00631DF8" w:rsidRPr="004C3340">
        <w:rPr>
          <w:rFonts w:hint="eastAsia"/>
        </w:rPr>
        <w:t>4</w:t>
      </w:r>
      <w:r w:rsidR="004C3340">
        <w:rPr>
          <w:rFonts w:hint="eastAsia"/>
        </w:rPr>
        <w:t>，</w:t>
      </w:r>
      <w:r w:rsidR="00631DF8">
        <w:rPr>
          <w:rFonts w:ascii="宋体" w:hAnsi="宋体" w:hint="eastAsia"/>
        </w:rPr>
        <w:t>∠</w:t>
      </w:r>
      <w:r w:rsidR="00631DF8" w:rsidRPr="004C3340">
        <w:rPr>
          <w:rFonts w:hint="eastAsia"/>
        </w:rPr>
        <w:t>1</w:t>
      </w:r>
      <w:r w:rsidR="00631DF8">
        <w:rPr>
          <w:rFonts w:hint="eastAsia"/>
        </w:rPr>
        <w:t>+</w:t>
      </w:r>
      <w:r w:rsidR="00631DF8">
        <w:rPr>
          <w:rFonts w:ascii="宋体" w:hAnsi="宋体" w:hint="eastAsia"/>
        </w:rPr>
        <w:t>∠</w:t>
      </w:r>
      <w:r w:rsidR="00631DF8" w:rsidRPr="004C3340">
        <w:rPr>
          <w:rFonts w:hint="eastAsia"/>
        </w:rPr>
        <w:t>2</w:t>
      </w:r>
      <w:r w:rsidR="00631DF8">
        <w:rPr>
          <w:rFonts w:hint="eastAsia"/>
        </w:rPr>
        <w:t>=</w:t>
      </w:r>
      <w:r w:rsidR="00631DF8" w:rsidRPr="004C3340">
        <w:rPr>
          <w:rFonts w:hint="eastAsia"/>
        </w:rPr>
        <w:t>180</w:t>
      </w:r>
      <w:r w:rsidR="00631DF8">
        <w:rPr>
          <w:rFonts w:ascii="宋体" w:hAnsi="宋体" w:hint="eastAsia"/>
        </w:rPr>
        <w:t>°</w:t>
      </w:r>
      <w:r w:rsidR="004C3340">
        <w:rPr>
          <w:rFonts w:hint="eastAsia"/>
        </w:rPr>
        <w:t>；</w:t>
      </w:r>
      <w:r w:rsidR="00631DF8">
        <w:rPr>
          <w:rFonts w:hint="eastAsia"/>
        </w:rPr>
        <w:t>由</w:t>
      </w:r>
      <w:r w:rsidR="00631DF8" w:rsidRPr="004E34F0">
        <w:rPr>
          <w:rFonts w:hint="eastAsia"/>
        </w:rPr>
        <w:t>DF</w:t>
      </w:r>
      <w:r w:rsidR="00631DF8" w:rsidRPr="00631DF8">
        <w:rPr>
          <w:rFonts w:ascii="宋体" w:hAnsi="宋体" w:cs="宋体" w:hint="eastAsia"/>
        </w:rPr>
        <w:t>∥</w:t>
      </w:r>
      <w:r w:rsidR="00631DF8" w:rsidRPr="004E34F0">
        <w:rPr>
          <w:rFonts w:hint="eastAsia"/>
        </w:rPr>
        <w:t>AB</w:t>
      </w:r>
      <w:r w:rsidR="004C3340">
        <w:rPr>
          <w:rFonts w:hint="eastAsia"/>
        </w:rPr>
        <w:t>，</w:t>
      </w:r>
      <w:r w:rsidR="00631DF8">
        <w:rPr>
          <w:rFonts w:hint="eastAsia"/>
        </w:rPr>
        <w:t>可得</w:t>
      </w:r>
      <w:r w:rsidR="00631DF8">
        <w:rPr>
          <w:rFonts w:ascii="宋体" w:hAnsi="宋体" w:hint="eastAsia"/>
        </w:rPr>
        <w:t>∠</w:t>
      </w:r>
      <w:r w:rsidR="00631DF8" w:rsidRPr="004C3340">
        <w:rPr>
          <w:rFonts w:hint="eastAsia"/>
        </w:rPr>
        <w:t>3</w:t>
      </w:r>
      <w:r w:rsidR="00631DF8">
        <w:rPr>
          <w:rFonts w:hint="eastAsia"/>
        </w:rPr>
        <w:t>=</w:t>
      </w:r>
      <w:r w:rsidR="00631DF8">
        <w:rPr>
          <w:rFonts w:ascii="宋体" w:hAnsi="宋体" w:hint="eastAsia"/>
        </w:rPr>
        <w:t>∠</w:t>
      </w:r>
      <w:r w:rsidR="00631DF8" w:rsidRPr="004C3340">
        <w:rPr>
          <w:rFonts w:hint="eastAsia"/>
        </w:rPr>
        <w:t>2</w:t>
      </w:r>
      <w:r w:rsidR="004C3340">
        <w:rPr>
          <w:rFonts w:hint="eastAsia"/>
        </w:rPr>
        <w:t>，</w:t>
      </w:r>
      <w:r w:rsidR="00631DF8">
        <w:rPr>
          <w:rFonts w:hint="eastAsia"/>
        </w:rPr>
        <w:t>从而得</w:t>
      </w:r>
      <w:r w:rsidR="00631DF8">
        <w:rPr>
          <w:rFonts w:ascii="宋体" w:hAnsi="宋体" w:hint="eastAsia"/>
        </w:rPr>
        <w:t>∠</w:t>
      </w:r>
      <w:r w:rsidR="00631DF8" w:rsidRPr="004C3340">
        <w:rPr>
          <w:rFonts w:hint="eastAsia"/>
        </w:rPr>
        <w:t>2</w:t>
      </w:r>
      <w:r w:rsidR="004C3340">
        <w:rPr>
          <w:rFonts w:hint="eastAsia"/>
        </w:rPr>
        <w:t>，</w:t>
      </w:r>
      <w:r w:rsidR="00631DF8">
        <w:rPr>
          <w:rFonts w:ascii="宋体" w:hAnsi="宋体" w:hint="eastAsia"/>
        </w:rPr>
        <w:t>∠</w:t>
      </w:r>
      <w:r w:rsidR="00631DF8" w:rsidRPr="004C3340">
        <w:rPr>
          <w:rFonts w:hint="eastAsia"/>
        </w:rPr>
        <w:t>3</w:t>
      </w:r>
      <w:r w:rsidR="004C3340">
        <w:rPr>
          <w:rFonts w:hint="eastAsia"/>
        </w:rPr>
        <w:t>，</w:t>
      </w:r>
      <w:r w:rsidR="00631DF8">
        <w:rPr>
          <w:rFonts w:hint="eastAsia"/>
        </w:rPr>
        <w:t xml:space="preserve"> </w:t>
      </w:r>
      <w:r w:rsidR="00631DF8">
        <w:rPr>
          <w:rFonts w:ascii="宋体" w:hAnsi="宋体" w:hint="eastAsia"/>
        </w:rPr>
        <w:t>∠</w:t>
      </w:r>
      <w:r w:rsidR="00631DF8" w:rsidRPr="004C3340">
        <w:rPr>
          <w:rFonts w:hint="eastAsia"/>
        </w:rPr>
        <w:t>4</w:t>
      </w:r>
      <w:r w:rsidR="00631DF8">
        <w:rPr>
          <w:rFonts w:hint="eastAsia"/>
        </w:rPr>
        <w:t>的度数</w:t>
      </w:r>
      <w:r w:rsidR="00631DF8">
        <w:rPr>
          <w:rFonts w:hint="eastAsia"/>
        </w:rPr>
        <w:t>.</w:t>
      </w:r>
    </w:p>
    <w:p w14:paraId="0CEE12BE" w14:textId="089BD6D1" w:rsidR="00631DF8" w:rsidRPr="00631DF8" w:rsidRDefault="00884CF5" w:rsidP="00631DF8">
      <w:r>
        <w:t>【解】</w:t>
      </w:r>
      <w:r w:rsidR="00631DF8" w:rsidRPr="00631DF8">
        <w:t>因为</w:t>
      </w:r>
      <w:r w:rsidR="00631DF8" w:rsidRPr="004E34F0">
        <w:t>DE</w:t>
      </w:r>
      <w:r w:rsidR="00631DF8" w:rsidRPr="00631DF8">
        <w:rPr>
          <w:rFonts w:ascii="宋体" w:hAnsi="宋体" w:cs="宋体" w:hint="eastAsia"/>
        </w:rPr>
        <w:t>∥</w:t>
      </w:r>
      <w:r w:rsidR="00631DF8" w:rsidRPr="004E34F0">
        <w:t>BC</w:t>
      </w:r>
      <w:r w:rsidR="00631DF8" w:rsidRPr="00631DF8">
        <w:t>(</w:t>
      </w:r>
      <w:r w:rsidR="00631DF8" w:rsidRPr="00631DF8">
        <w:t>已知</w:t>
      </w:r>
      <w:r w:rsidR="00631DF8" w:rsidRPr="00631DF8">
        <w:t>)</w:t>
      </w:r>
      <w:r w:rsidR="00631DF8" w:rsidRPr="00631DF8">
        <w:t>，</w:t>
      </w:r>
    </w:p>
    <w:p w14:paraId="2451BE85" w14:textId="7201F784" w:rsidR="00631DF8" w:rsidRPr="00631DF8" w:rsidRDefault="00631DF8" w:rsidP="00631DF8">
      <w:r w:rsidRPr="00631DF8">
        <w:t>所以</w:t>
      </w:r>
      <w:r w:rsidRPr="00631DF8">
        <w:rPr>
          <w:rFonts w:ascii="宋体" w:hAnsi="宋体" w:cs="宋体" w:hint="eastAsia"/>
        </w:rPr>
        <w:t>∠</w:t>
      </w:r>
      <w:r w:rsidRPr="004C3340">
        <w:t>4</w:t>
      </w:r>
      <w:r w:rsidRPr="00631DF8">
        <w:t xml:space="preserve"> =</w:t>
      </w:r>
      <w:r w:rsidRPr="00631DF8">
        <w:rPr>
          <w:rFonts w:ascii="宋体" w:hAnsi="宋体" w:cs="宋体" w:hint="eastAsia"/>
        </w:rPr>
        <w:t>∠</w:t>
      </w:r>
      <w:r w:rsidRPr="004C3340">
        <w:t>1</w:t>
      </w:r>
      <w:r w:rsidRPr="00631DF8">
        <w:t xml:space="preserve"> = </w:t>
      </w:r>
      <w:r w:rsidRPr="004C3340">
        <w:t>65</w:t>
      </w:r>
      <w:r w:rsidRPr="00631DF8">
        <w:t>°(</w:t>
      </w:r>
      <w:r w:rsidRPr="00631DF8">
        <w:t>两直线平行，内错角相等</w:t>
      </w:r>
      <w:r w:rsidRPr="00631DF8">
        <w:t>)</w:t>
      </w:r>
      <w:r w:rsidRPr="00631DF8">
        <w:t>，</w:t>
      </w:r>
    </w:p>
    <w:p w14:paraId="6F06B055" w14:textId="77777777" w:rsidR="00631DF8" w:rsidRPr="00631DF8" w:rsidRDefault="00631DF8" w:rsidP="00631DF8">
      <w:r w:rsidRPr="00631DF8">
        <w:rPr>
          <w:rFonts w:ascii="宋体" w:hAnsi="宋体" w:cs="宋体" w:hint="eastAsia"/>
        </w:rPr>
        <w:t>∠</w:t>
      </w:r>
      <w:r w:rsidRPr="004C3340">
        <w:t>2</w:t>
      </w:r>
      <w:r w:rsidRPr="00631DF8">
        <w:t>＋</w:t>
      </w:r>
      <w:r w:rsidRPr="00631DF8">
        <w:rPr>
          <w:rFonts w:ascii="宋体" w:hAnsi="宋体" w:cs="宋体" w:hint="eastAsia"/>
        </w:rPr>
        <w:t>∠</w:t>
      </w:r>
      <w:r w:rsidRPr="004C3340">
        <w:t>1</w:t>
      </w:r>
      <w:r w:rsidRPr="00631DF8">
        <w:t xml:space="preserve"> = </w:t>
      </w:r>
      <w:r w:rsidRPr="004C3340">
        <w:t>180</w:t>
      </w:r>
      <w:r w:rsidRPr="00631DF8">
        <w:t>°(</w:t>
      </w:r>
      <w:r w:rsidRPr="00631DF8">
        <w:t>两直线平行，同旁内角互补</w:t>
      </w:r>
      <w:r w:rsidRPr="00631DF8">
        <w:t>)</w:t>
      </w:r>
      <w:r w:rsidRPr="00631DF8">
        <w:t>，</w:t>
      </w:r>
    </w:p>
    <w:p w14:paraId="6EA799AC" w14:textId="77777777" w:rsidR="00631DF8" w:rsidRPr="00631DF8" w:rsidRDefault="00631DF8" w:rsidP="00631DF8">
      <w:r w:rsidRPr="00631DF8">
        <w:t>所以</w:t>
      </w:r>
      <w:r w:rsidRPr="00631DF8">
        <w:rPr>
          <w:rFonts w:ascii="宋体" w:hAnsi="宋体" w:cs="宋体" w:hint="eastAsia"/>
        </w:rPr>
        <w:t>∠</w:t>
      </w:r>
      <w:r w:rsidRPr="004C3340">
        <w:t>2</w:t>
      </w:r>
      <w:r w:rsidRPr="00631DF8">
        <w:t xml:space="preserve"> = </w:t>
      </w:r>
      <w:r w:rsidRPr="004C3340">
        <w:t>180</w:t>
      </w:r>
      <w:r w:rsidRPr="00631DF8">
        <w:t>°</w:t>
      </w:r>
      <w:r w:rsidRPr="00631DF8">
        <w:t>－</w:t>
      </w:r>
      <w:r w:rsidRPr="00631DF8">
        <w:rPr>
          <w:rFonts w:ascii="宋体" w:hAnsi="宋体" w:cs="宋体" w:hint="eastAsia"/>
        </w:rPr>
        <w:t>∠</w:t>
      </w:r>
      <w:r w:rsidRPr="004C3340">
        <w:t>1</w:t>
      </w:r>
      <w:r w:rsidRPr="00631DF8">
        <w:t xml:space="preserve"> = </w:t>
      </w:r>
      <w:r w:rsidRPr="004C3340">
        <w:t>180</w:t>
      </w:r>
      <w:r w:rsidRPr="00631DF8">
        <w:t>°</w:t>
      </w:r>
      <w:r w:rsidRPr="00631DF8">
        <w:t>－</w:t>
      </w:r>
      <w:r w:rsidRPr="004C3340">
        <w:t>65</w:t>
      </w:r>
      <w:r w:rsidRPr="00631DF8">
        <w:t xml:space="preserve">° = </w:t>
      </w:r>
      <w:r w:rsidRPr="004C3340">
        <w:t>115</w:t>
      </w:r>
      <w:r w:rsidRPr="00631DF8">
        <w:t>°.</w:t>
      </w:r>
    </w:p>
    <w:p w14:paraId="2EBF51CC" w14:textId="6F385B8A" w:rsidR="00631DF8" w:rsidRPr="00631DF8" w:rsidRDefault="00631DF8" w:rsidP="00631DF8">
      <w:r w:rsidRPr="00631DF8">
        <w:t>又因为</w:t>
      </w:r>
      <w:r w:rsidRPr="004E34F0">
        <w:t>DF</w:t>
      </w:r>
      <w:r w:rsidRPr="00631DF8">
        <w:rPr>
          <w:rFonts w:ascii="宋体" w:hAnsi="宋体" w:cs="宋体" w:hint="eastAsia"/>
        </w:rPr>
        <w:t>∥</w:t>
      </w:r>
      <w:r w:rsidRPr="004E34F0">
        <w:t>AB</w:t>
      </w:r>
      <w:r w:rsidRPr="00631DF8">
        <w:t>(</w:t>
      </w:r>
      <w:r w:rsidRPr="00631DF8">
        <w:t>已知</w:t>
      </w:r>
      <w:r w:rsidRPr="00631DF8">
        <w:t>)</w:t>
      </w:r>
      <w:r w:rsidRPr="00631DF8">
        <w:t>，所以</w:t>
      </w:r>
      <w:r w:rsidRPr="00631DF8">
        <w:rPr>
          <w:rFonts w:ascii="宋体" w:hAnsi="宋体" w:cs="宋体" w:hint="eastAsia"/>
        </w:rPr>
        <w:t>∠</w:t>
      </w:r>
      <w:r w:rsidRPr="004C3340">
        <w:t>3</w:t>
      </w:r>
      <w:r w:rsidRPr="00631DF8">
        <w:t xml:space="preserve"> =</w:t>
      </w:r>
      <w:r w:rsidRPr="00631DF8">
        <w:rPr>
          <w:rFonts w:ascii="宋体" w:hAnsi="宋体" w:cs="宋体" w:hint="eastAsia"/>
        </w:rPr>
        <w:t>∠</w:t>
      </w:r>
      <w:r w:rsidRPr="004C3340">
        <w:t>2</w:t>
      </w:r>
      <w:r w:rsidRPr="00631DF8">
        <w:t>(</w:t>
      </w:r>
      <w:r w:rsidRPr="00631DF8">
        <w:t>两直线平行，同位角相等</w:t>
      </w:r>
      <w:r w:rsidRPr="00631DF8">
        <w:t>)</w:t>
      </w:r>
      <w:r w:rsidRPr="00631DF8">
        <w:t>，</w:t>
      </w:r>
    </w:p>
    <w:p w14:paraId="7CB1D1C0" w14:textId="77777777" w:rsidR="00631DF8" w:rsidRPr="00631DF8" w:rsidRDefault="00631DF8" w:rsidP="00631DF8">
      <w:r w:rsidRPr="00631DF8">
        <w:t>所以</w:t>
      </w:r>
      <w:r w:rsidRPr="00631DF8">
        <w:rPr>
          <w:rFonts w:ascii="宋体" w:hAnsi="宋体" w:cs="宋体" w:hint="eastAsia"/>
        </w:rPr>
        <w:t>∠</w:t>
      </w:r>
      <w:r w:rsidRPr="004C3340">
        <w:t>3</w:t>
      </w:r>
      <w:r w:rsidRPr="00631DF8">
        <w:t xml:space="preserve"> = </w:t>
      </w:r>
      <w:r w:rsidRPr="004C3340">
        <w:t>115</w:t>
      </w:r>
      <w:r w:rsidRPr="00631DF8">
        <w:t>°(</w:t>
      </w:r>
      <w:r w:rsidRPr="00631DF8">
        <w:t>等量代换</w:t>
      </w:r>
      <w:r w:rsidRPr="00631DF8">
        <w:t>).</w:t>
      </w:r>
    </w:p>
    <w:p w14:paraId="051D1184" w14:textId="11360D2B" w:rsidR="00631DF8" w:rsidRPr="00631DF8" w:rsidRDefault="00884CF5" w:rsidP="00631DF8">
      <w:r>
        <w:rPr>
          <w:rFonts w:hint="eastAsia"/>
        </w:rPr>
        <w:t>【总结提示】</w:t>
      </w:r>
      <w:r w:rsidR="00631DF8">
        <w:rPr>
          <w:rFonts w:hint="eastAsia"/>
        </w:rPr>
        <w:t>(</w:t>
      </w:r>
      <w:r w:rsidR="00631DF8" w:rsidRPr="004C3340">
        <w:t>1</w:t>
      </w:r>
      <w:r w:rsidR="00631DF8" w:rsidRPr="00631DF8">
        <w:t>)</w:t>
      </w:r>
      <w:proofErr w:type="gramStart"/>
      <w:r w:rsidR="00631DF8" w:rsidRPr="00631DF8">
        <w:rPr>
          <w:b/>
        </w:rPr>
        <w:t>求角的</w:t>
      </w:r>
      <w:proofErr w:type="gramEnd"/>
      <w:r w:rsidR="00631DF8" w:rsidRPr="00631DF8">
        <w:rPr>
          <w:b/>
        </w:rPr>
        <w:t>度数的基本思路</w:t>
      </w:r>
      <w:r w:rsidR="004C3340">
        <w:rPr>
          <w:b/>
        </w:rPr>
        <w:t>：</w:t>
      </w:r>
      <w:r w:rsidR="00631DF8" w:rsidRPr="00631DF8">
        <w:t>根据平行线的判定由角的数量关系得到直线的位置关系，根据平行线的性质由直线的位置关系得到角的数量关系，通过上述相互转化，从而找到所求角与已知角之间的关系</w:t>
      </w:r>
      <w:r w:rsidR="003B1100">
        <w:rPr>
          <w:rFonts w:hint="eastAsia"/>
        </w:rPr>
        <w:t>.</w:t>
      </w:r>
      <w:r w:rsidR="00631DF8" w:rsidRPr="00631DF8">
        <w:br/>
        <w:t>(</w:t>
      </w:r>
      <w:r w:rsidR="00631DF8" w:rsidRPr="004C3340">
        <w:t>2</w:t>
      </w:r>
      <w:r w:rsidR="00631DF8" w:rsidRPr="00631DF8">
        <w:t>)</w:t>
      </w:r>
      <w:r w:rsidR="00631DF8" w:rsidRPr="00631DF8">
        <w:t>两直线平行时</w:t>
      </w:r>
      <w:r w:rsidR="004C3340">
        <w:t>，</w:t>
      </w:r>
      <w:r w:rsidR="00631DF8" w:rsidRPr="00631DF8">
        <w:t>应联想到平行线的三个性质，由两条直线平行的位置关系得到相关角的数量关系，由角的关系</w:t>
      </w:r>
      <w:proofErr w:type="gramStart"/>
      <w:r w:rsidR="00631DF8" w:rsidRPr="00631DF8">
        <w:t>求相应角</w:t>
      </w:r>
      <w:proofErr w:type="gramEnd"/>
      <w:r w:rsidR="00631DF8" w:rsidRPr="00631DF8">
        <w:t>的度数</w:t>
      </w:r>
      <w:r w:rsidR="003B1100">
        <w:rPr>
          <w:rFonts w:hint="eastAsia"/>
        </w:rPr>
        <w:t>.</w:t>
      </w:r>
    </w:p>
    <w:p w14:paraId="0795D1B1" w14:textId="5890AAB6" w:rsidR="00631DF8" w:rsidRPr="00631DF8" w:rsidRDefault="00631DF8"/>
    <w:p w14:paraId="51890502" w14:textId="1091FA91" w:rsidR="003B1100" w:rsidRDefault="003B1100"/>
    <w:p w14:paraId="4B46422D" w14:textId="61658659" w:rsidR="003B1100" w:rsidRDefault="003B1100"/>
    <w:p w14:paraId="70A98F27" w14:textId="54BE316A" w:rsidR="003B1100" w:rsidRDefault="003B1100"/>
    <w:p w14:paraId="1F7A83F4" w14:textId="0CBAE4E9" w:rsidR="008134D1" w:rsidRPr="008134D1" w:rsidRDefault="008134D1">
      <w:pPr>
        <w:rPr>
          <w:b/>
        </w:rPr>
      </w:pPr>
      <w:r w:rsidRPr="008134D1">
        <w:rPr>
          <w:rFonts w:hint="eastAsia"/>
          <w:b/>
        </w:rPr>
        <w:t>配套练习</w:t>
      </w:r>
      <w:r w:rsidRPr="004C3340">
        <w:rPr>
          <w:rFonts w:hint="eastAsia"/>
          <w:b/>
        </w:rPr>
        <w:t>10</w:t>
      </w:r>
      <w:r w:rsidRPr="008134D1">
        <w:rPr>
          <w:rFonts w:hint="eastAsia"/>
          <w:b/>
        </w:rPr>
        <w:t>-</w:t>
      </w:r>
      <w:r w:rsidR="00A76355">
        <w:rPr>
          <w:b/>
        </w:rPr>
        <w:t>1</w:t>
      </w:r>
    </w:p>
    <w:p w14:paraId="370A50A0" w14:textId="2C7BE7BD" w:rsidR="008134D1" w:rsidRDefault="008134D1">
      <w:r w:rsidRPr="008134D1">
        <w:t>如图，已知</w:t>
      </w:r>
      <w:r w:rsidRPr="008134D1">
        <w:rPr>
          <w:rFonts w:ascii="宋体" w:hAnsi="宋体" w:cs="宋体" w:hint="eastAsia"/>
        </w:rPr>
        <w:t>∠</w:t>
      </w:r>
      <w:r w:rsidRPr="004C3340">
        <w:t>1</w:t>
      </w:r>
      <w:r w:rsidRPr="008134D1">
        <w:t>=</w:t>
      </w:r>
      <w:r w:rsidRPr="004C3340">
        <w:t>132</w:t>
      </w:r>
      <w:r w:rsidRPr="008134D1">
        <w:t>°</w:t>
      </w:r>
      <w:r w:rsidRPr="008134D1">
        <w:t>，</w:t>
      </w:r>
      <w:r w:rsidRPr="008134D1">
        <w:rPr>
          <w:rFonts w:ascii="宋体" w:hAnsi="宋体" w:cs="宋体" w:hint="eastAsia"/>
        </w:rPr>
        <w:t>∠</w:t>
      </w:r>
      <w:r w:rsidRPr="004E34F0">
        <w:t>ACB</w:t>
      </w:r>
      <w:r w:rsidRPr="008134D1">
        <w:t>=</w:t>
      </w:r>
      <w:r w:rsidRPr="004C3340">
        <w:t>48</w:t>
      </w:r>
      <w:r w:rsidRPr="008134D1">
        <w:t>°</w:t>
      </w:r>
      <w:r w:rsidRPr="008134D1">
        <w:t>，</w:t>
      </w:r>
      <w:r w:rsidRPr="008134D1">
        <w:rPr>
          <w:rFonts w:ascii="宋体" w:hAnsi="宋体" w:cs="宋体" w:hint="eastAsia"/>
        </w:rPr>
        <w:t>∠</w:t>
      </w:r>
      <w:r w:rsidRPr="004C3340">
        <w:t>2</w:t>
      </w:r>
      <w:r w:rsidRPr="008134D1">
        <w:t>=</w:t>
      </w:r>
      <w:r w:rsidRPr="008134D1">
        <w:rPr>
          <w:rFonts w:ascii="宋体" w:hAnsi="宋体" w:cs="宋体" w:hint="eastAsia"/>
        </w:rPr>
        <w:t>∠</w:t>
      </w:r>
      <w:r w:rsidRPr="004C3340">
        <w:t>3</w:t>
      </w:r>
      <w:r w:rsidRPr="008134D1">
        <w:t>，</w:t>
      </w:r>
      <w:r w:rsidRPr="004E34F0">
        <w:t>FH</w:t>
      </w:r>
      <w:r w:rsidRPr="008134D1">
        <w:rPr>
          <w:rFonts w:ascii="宋体" w:hAnsi="宋体" w:cs="宋体" w:hint="eastAsia"/>
        </w:rPr>
        <w:t>⊥</w:t>
      </w:r>
      <w:r w:rsidRPr="004E34F0">
        <w:t>AB</w:t>
      </w:r>
      <w:r w:rsidRPr="008134D1">
        <w:t>，垂足为</w:t>
      </w:r>
      <w:r w:rsidRPr="004E34F0">
        <w:t>H</w:t>
      </w:r>
      <w:r w:rsidRPr="008134D1">
        <w:t>，求证：</w:t>
      </w:r>
      <w:r w:rsidRPr="004E34F0">
        <w:t>CD</w:t>
      </w:r>
      <w:r w:rsidRPr="008134D1">
        <w:rPr>
          <w:rFonts w:ascii="宋体" w:hAnsi="宋体" w:cs="宋体" w:hint="eastAsia"/>
        </w:rPr>
        <w:t>⊥</w:t>
      </w:r>
      <w:r w:rsidRPr="004E34F0">
        <w:t>AB</w:t>
      </w:r>
      <w:r w:rsidRPr="008134D1">
        <w:t>.</w:t>
      </w:r>
    </w:p>
    <w:p w14:paraId="7304ACCA" w14:textId="43544F85" w:rsidR="008134D1" w:rsidRDefault="008134D1">
      <w:r>
        <w:rPr>
          <w:noProof/>
          <w:lang w:bidi="or-IN"/>
        </w:rPr>
        <w:drawing>
          <wp:inline distT="0" distB="0" distL="0" distR="0" wp14:anchorId="642F7589" wp14:editId="6C0CD500">
            <wp:extent cx="1419225" cy="1028700"/>
            <wp:effectExtent l="0" t="0" r="9525" b="0"/>
            <wp:docPr id="146" name="图片 146"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菁优网"/>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419225" cy="1028700"/>
                    </a:xfrm>
                    <a:prstGeom prst="rect">
                      <a:avLst/>
                    </a:prstGeom>
                    <a:noFill/>
                    <a:ln>
                      <a:noFill/>
                    </a:ln>
                  </pic:spPr>
                </pic:pic>
              </a:graphicData>
            </a:graphic>
          </wp:inline>
        </w:drawing>
      </w:r>
    </w:p>
    <w:p w14:paraId="77C9B6F6" w14:textId="4F4C8C19" w:rsidR="008134D1" w:rsidRPr="008134D1" w:rsidRDefault="00884CF5">
      <w:r>
        <w:t>【证明】</w:t>
      </w:r>
      <w:r w:rsidR="008134D1" w:rsidRPr="008134D1">
        <w:rPr>
          <w:rFonts w:ascii="宋体" w:hAnsi="宋体" w:cs="宋体" w:hint="eastAsia"/>
        </w:rPr>
        <w:t>∵∠</w:t>
      </w:r>
      <w:r w:rsidR="008134D1" w:rsidRPr="004C3340">
        <w:t>1</w:t>
      </w:r>
      <w:r w:rsidR="008134D1" w:rsidRPr="008134D1">
        <w:t>=</w:t>
      </w:r>
      <w:r w:rsidR="008134D1" w:rsidRPr="004C3340">
        <w:t>132</w:t>
      </w:r>
      <w:r w:rsidR="008134D1" w:rsidRPr="008134D1">
        <w:t>°</w:t>
      </w:r>
      <w:r w:rsidR="008134D1" w:rsidRPr="008134D1">
        <w:t>，</w:t>
      </w:r>
      <w:r w:rsidR="008134D1" w:rsidRPr="008134D1">
        <w:rPr>
          <w:rFonts w:ascii="宋体" w:hAnsi="宋体" w:cs="宋体" w:hint="eastAsia"/>
        </w:rPr>
        <w:t>∠</w:t>
      </w:r>
      <w:r w:rsidR="008134D1" w:rsidRPr="004E34F0">
        <w:t>ACB</w:t>
      </w:r>
      <w:r w:rsidR="008134D1" w:rsidRPr="008134D1">
        <w:t>=</w:t>
      </w:r>
      <w:r w:rsidR="008134D1" w:rsidRPr="004C3340">
        <w:t>48</w:t>
      </w:r>
      <w:r w:rsidR="008134D1" w:rsidRPr="008134D1">
        <w:t>°</w:t>
      </w:r>
      <w:r w:rsidR="008134D1" w:rsidRPr="008134D1">
        <w:t>，</w:t>
      </w:r>
      <w:r w:rsidR="008134D1" w:rsidRPr="008134D1">
        <w:br/>
      </w:r>
      <w:r w:rsidR="008134D1" w:rsidRPr="008134D1">
        <w:rPr>
          <w:rFonts w:ascii="宋体" w:hAnsi="宋体" w:cs="宋体" w:hint="eastAsia"/>
        </w:rPr>
        <w:t>∴∠</w:t>
      </w:r>
      <w:r w:rsidR="008134D1" w:rsidRPr="004C3340">
        <w:t>1</w:t>
      </w:r>
      <w:r w:rsidR="008134D1" w:rsidRPr="008134D1">
        <w:t>+</w:t>
      </w:r>
      <w:r w:rsidR="008134D1" w:rsidRPr="008134D1">
        <w:rPr>
          <w:rFonts w:ascii="宋体" w:hAnsi="宋体" w:cs="宋体" w:hint="eastAsia"/>
        </w:rPr>
        <w:t>∠</w:t>
      </w:r>
      <w:r w:rsidR="008134D1" w:rsidRPr="004E34F0">
        <w:t>ACB</w:t>
      </w:r>
      <w:r w:rsidR="008134D1" w:rsidRPr="008134D1">
        <w:t>=</w:t>
      </w:r>
      <w:r w:rsidR="008134D1" w:rsidRPr="004C3340">
        <w:t>180</w:t>
      </w:r>
      <w:r w:rsidR="008134D1" w:rsidRPr="008134D1">
        <w:t>°</w:t>
      </w:r>
      <w:r w:rsidR="008134D1" w:rsidRPr="008134D1">
        <w:br/>
      </w:r>
      <w:r w:rsidR="008134D1" w:rsidRPr="008134D1">
        <w:rPr>
          <w:rFonts w:ascii="宋体" w:hAnsi="宋体" w:cs="宋体" w:hint="eastAsia"/>
        </w:rPr>
        <w:t>∴</w:t>
      </w:r>
      <w:r w:rsidR="008134D1" w:rsidRPr="004E34F0">
        <w:t>DE</w:t>
      </w:r>
      <w:r w:rsidR="008134D1" w:rsidRPr="008134D1">
        <w:rPr>
          <w:rFonts w:ascii="宋体" w:hAnsi="宋体" w:cs="宋体" w:hint="eastAsia"/>
        </w:rPr>
        <w:t>∥</w:t>
      </w:r>
      <w:r w:rsidR="008134D1" w:rsidRPr="004E34F0">
        <w:t>BC</w:t>
      </w:r>
      <w:r w:rsidR="008134D1" w:rsidRPr="008134D1">
        <w:br/>
      </w:r>
      <w:r w:rsidR="008134D1" w:rsidRPr="008134D1">
        <w:rPr>
          <w:rFonts w:ascii="宋体" w:hAnsi="宋体" w:cs="宋体" w:hint="eastAsia"/>
        </w:rPr>
        <w:t>∴∠</w:t>
      </w:r>
      <w:r w:rsidR="008134D1" w:rsidRPr="004C3340">
        <w:t>2</w:t>
      </w:r>
      <w:r w:rsidR="008134D1" w:rsidRPr="008134D1">
        <w:t>=</w:t>
      </w:r>
      <w:r w:rsidR="008134D1" w:rsidRPr="008134D1">
        <w:rPr>
          <w:rFonts w:ascii="宋体" w:hAnsi="宋体" w:cs="宋体" w:hint="eastAsia"/>
        </w:rPr>
        <w:t>∠</w:t>
      </w:r>
      <w:r w:rsidR="008134D1" w:rsidRPr="004E34F0">
        <w:t>DCB</w:t>
      </w:r>
      <w:r w:rsidR="008134D1" w:rsidRPr="008134D1">
        <w:t>（两直线平行内错角相等）</w:t>
      </w:r>
      <w:r w:rsidR="008134D1" w:rsidRPr="008134D1">
        <w:br/>
      </w:r>
      <w:r w:rsidR="008134D1" w:rsidRPr="008134D1">
        <w:t>又</w:t>
      </w:r>
      <w:r w:rsidR="008134D1" w:rsidRPr="008134D1">
        <w:rPr>
          <w:rFonts w:ascii="宋体" w:hAnsi="宋体" w:cs="宋体" w:hint="eastAsia"/>
        </w:rPr>
        <w:t>∵∠</w:t>
      </w:r>
      <w:r w:rsidR="008134D1" w:rsidRPr="004C3340">
        <w:t>2</w:t>
      </w:r>
      <w:r w:rsidR="008134D1" w:rsidRPr="008134D1">
        <w:t>=</w:t>
      </w:r>
      <w:r w:rsidR="008134D1" w:rsidRPr="008134D1">
        <w:rPr>
          <w:rFonts w:ascii="宋体" w:hAnsi="宋体" w:cs="宋体" w:hint="eastAsia"/>
        </w:rPr>
        <w:t>∠</w:t>
      </w:r>
      <w:r w:rsidR="008134D1" w:rsidRPr="004C3340">
        <w:t>3</w:t>
      </w:r>
      <w:r w:rsidR="008134D1" w:rsidRPr="008134D1">
        <w:br/>
      </w:r>
      <w:r w:rsidR="008134D1" w:rsidRPr="008134D1">
        <w:rPr>
          <w:rFonts w:ascii="宋体" w:hAnsi="宋体" w:cs="宋体" w:hint="eastAsia"/>
        </w:rPr>
        <w:t>∴∠</w:t>
      </w:r>
      <w:r w:rsidR="008134D1" w:rsidRPr="004C3340">
        <w:t>3</w:t>
      </w:r>
      <w:r w:rsidR="008134D1" w:rsidRPr="008134D1">
        <w:t>=</w:t>
      </w:r>
      <w:r w:rsidR="008134D1" w:rsidRPr="008134D1">
        <w:rPr>
          <w:rFonts w:ascii="宋体" w:hAnsi="宋体" w:cs="宋体" w:hint="eastAsia"/>
        </w:rPr>
        <w:t>∠</w:t>
      </w:r>
      <w:r w:rsidR="008134D1" w:rsidRPr="004E34F0">
        <w:t>DCB</w:t>
      </w:r>
      <w:r w:rsidR="008134D1" w:rsidRPr="008134D1">
        <w:br/>
      </w:r>
      <w:r w:rsidR="008134D1" w:rsidRPr="008134D1">
        <w:rPr>
          <w:rFonts w:ascii="宋体" w:hAnsi="宋体" w:cs="宋体" w:hint="eastAsia"/>
        </w:rPr>
        <w:t>∴</w:t>
      </w:r>
      <w:r w:rsidR="008134D1" w:rsidRPr="004E34F0">
        <w:t>HF</w:t>
      </w:r>
      <w:r w:rsidR="008134D1" w:rsidRPr="008134D1">
        <w:rPr>
          <w:rFonts w:ascii="宋体" w:hAnsi="宋体" w:cs="宋体" w:hint="eastAsia"/>
        </w:rPr>
        <w:t>∥</w:t>
      </w:r>
      <w:r w:rsidR="008134D1" w:rsidRPr="004E34F0">
        <w:t>DC</w:t>
      </w:r>
      <w:r w:rsidR="008134D1" w:rsidRPr="008134D1">
        <w:t>（同位角相等两直线平行）</w:t>
      </w:r>
      <w:r w:rsidR="008134D1" w:rsidRPr="008134D1">
        <w:br/>
      </w:r>
      <w:r w:rsidR="008134D1" w:rsidRPr="008134D1">
        <w:rPr>
          <w:rFonts w:ascii="宋体" w:hAnsi="宋体" w:cs="宋体" w:hint="eastAsia"/>
        </w:rPr>
        <w:t>∴∠</w:t>
      </w:r>
      <w:r w:rsidR="008134D1" w:rsidRPr="004E34F0">
        <w:t>CDB</w:t>
      </w:r>
      <w:r w:rsidR="008134D1" w:rsidRPr="008134D1">
        <w:t>=</w:t>
      </w:r>
      <w:r w:rsidR="008134D1" w:rsidRPr="008134D1">
        <w:rPr>
          <w:rFonts w:ascii="宋体" w:hAnsi="宋体" w:cs="宋体" w:hint="eastAsia"/>
        </w:rPr>
        <w:t>∠</w:t>
      </w:r>
      <w:r w:rsidR="008134D1" w:rsidRPr="004E34F0">
        <w:t>FHB</w:t>
      </w:r>
      <w:r w:rsidR="008134D1" w:rsidRPr="008134D1">
        <w:t>．（两直线平行同位角相等）</w:t>
      </w:r>
      <w:r w:rsidR="008134D1" w:rsidRPr="008134D1">
        <w:br/>
      </w:r>
      <w:r w:rsidR="008134D1" w:rsidRPr="008134D1">
        <w:t>又</w:t>
      </w:r>
      <w:r w:rsidR="008134D1" w:rsidRPr="008134D1">
        <w:rPr>
          <w:rFonts w:ascii="宋体" w:hAnsi="宋体" w:cs="宋体" w:hint="eastAsia"/>
        </w:rPr>
        <w:t>∵</w:t>
      </w:r>
      <w:r w:rsidR="008134D1" w:rsidRPr="004E34F0">
        <w:t>FH</w:t>
      </w:r>
      <w:r w:rsidR="008134D1" w:rsidRPr="008134D1">
        <w:rPr>
          <w:rFonts w:ascii="宋体" w:hAnsi="宋体" w:cs="宋体" w:hint="eastAsia"/>
        </w:rPr>
        <w:t>⊥</w:t>
      </w:r>
      <w:r w:rsidR="008134D1" w:rsidRPr="004E34F0">
        <w:t>AB</w:t>
      </w:r>
      <w:r w:rsidR="008134D1" w:rsidRPr="008134D1">
        <w:t>，</w:t>
      </w:r>
      <w:r w:rsidR="008134D1" w:rsidRPr="008134D1">
        <w:br/>
      </w:r>
      <w:r w:rsidR="008134D1" w:rsidRPr="008134D1">
        <w:rPr>
          <w:rFonts w:ascii="宋体" w:hAnsi="宋体" w:cs="宋体" w:hint="eastAsia"/>
        </w:rPr>
        <w:t>∴∠</w:t>
      </w:r>
      <w:r w:rsidR="008134D1" w:rsidRPr="004E34F0">
        <w:t>FHB</w:t>
      </w:r>
      <w:r w:rsidR="008134D1" w:rsidRPr="008134D1">
        <w:t>=</w:t>
      </w:r>
      <w:r w:rsidR="008134D1" w:rsidRPr="004C3340">
        <w:t>90</w:t>
      </w:r>
      <w:r w:rsidR="008134D1" w:rsidRPr="008134D1">
        <w:t>°</w:t>
      </w:r>
      <w:r w:rsidR="008134D1" w:rsidRPr="008134D1">
        <w:t>（垂直的定义）</w:t>
      </w:r>
      <w:r w:rsidR="008134D1" w:rsidRPr="008134D1">
        <w:br/>
      </w:r>
      <w:r w:rsidR="008134D1" w:rsidRPr="008134D1">
        <w:rPr>
          <w:rFonts w:ascii="宋体" w:hAnsi="宋体" w:cs="宋体" w:hint="eastAsia"/>
        </w:rPr>
        <w:t>∴∠</w:t>
      </w:r>
      <w:r w:rsidR="008134D1" w:rsidRPr="004E34F0">
        <w:t>CDB</w:t>
      </w:r>
      <w:r w:rsidR="008134D1" w:rsidRPr="008134D1">
        <w:t>=</w:t>
      </w:r>
      <w:r w:rsidR="008134D1" w:rsidRPr="004C3340">
        <w:t>90</w:t>
      </w:r>
      <w:r w:rsidR="008134D1" w:rsidRPr="008134D1">
        <w:t>°</w:t>
      </w:r>
      <w:r w:rsidR="008134D1" w:rsidRPr="008134D1">
        <w:t>．</w:t>
      </w:r>
      <w:r w:rsidR="008134D1" w:rsidRPr="008134D1">
        <w:br/>
      </w:r>
      <w:r w:rsidR="008134D1" w:rsidRPr="008134D1">
        <w:rPr>
          <w:rFonts w:ascii="宋体" w:hAnsi="宋体" w:cs="宋体" w:hint="eastAsia"/>
        </w:rPr>
        <w:t>∴</w:t>
      </w:r>
      <w:r w:rsidR="008134D1" w:rsidRPr="004E34F0">
        <w:t>CD</w:t>
      </w:r>
      <w:r w:rsidR="008134D1" w:rsidRPr="008134D1">
        <w:rPr>
          <w:rFonts w:ascii="宋体" w:hAnsi="宋体" w:cs="宋体" w:hint="eastAsia"/>
        </w:rPr>
        <w:t>⊥</w:t>
      </w:r>
      <w:r w:rsidR="008134D1" w:rsidRPr="004E34F0">
        <w:t>AB</w:t>
      </w:r>
      <w:r w:rsidR="008134D1" w:rsidRPr="008134D1">
        <w:t>．（垂直的定义）</w:t>
      </w:r>
      <w:bookmarkStart w:id="0" w:name="_GoBack"/>
      <w:bookmarkEnd w:id="0"/>
    </w:p>
    <w:sectPr w:rsidR="008134D1" w:rsidRPr="008134D1">
      <w:headerReference w:type="default" r:id="rId6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DB814D3" w14:textId="77777777" w:rsidR="00D929C7" w:rsidRDefault="00D929C7" w:rsidP="00B217DF">
      <w:r>
        <w:separator/>
      </w:r>
    </w:p>
  </w:endnote>
  <w:endnote w:type="continuationSeparator" w:id="0">
    <w:p w14:paraId="002E93BD" w14:textId="77777777" w:rsidR="00D929C7" w:rsidRDefault="00D929C7" w:rsidP="00B217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Kalinga">
    <w:panose1 w:val="020B0502040204020203"/>
    <w:charset w:val="00"/>
    <w:family w:val="swiss"/>
    <w:pitch w:val="variable"/>
    <w:sig w:usb0="0008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4434D05" w14:textId="77777777" w:rsidR="00D929C7" w:rsidRDefault="00D929C7" w:rsidP="00B217DF">
      <w:r>
        <w:separator/>
      </w:r>
    </w:p>
  </w:footnote>
  <w:footnote w:type="continuationSeparator" w:id="0">
    <w:p w14:paraId="6BB73427" w14:textId="77777777" w:rsidR="00D929C7" w:rsidRDefault="00D929C7" w:rsidP="00B217D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2F6A7E" w14:textId="72E8914F" w:rsidR="00AD26B0" w:rsidRPr="00952EAC" w:rsidRDefault="00952EAC">
    <w:pPr>
      <w:pStyle w:val="a5"/>
      <w:rPr>
        <w:rFonts w:ascii="楷体" w:eastAsia="楷体" w:hAnsi="楷体"/>
        <w:sz w:val="24"/>
      </w:rPr>
    </w:pPr>
    <w:r w:rsidRPr="00952EAC">
      <w:rPr>
        <w:rFonts w:ascii="楷体" w:eastAsia="楷体" w:hAnsi="楷体" w:hint="eastAsia"/>
        <w:sz w:val="24"/>
      </w:rPr>
      <w:t>(北师大版</w:t>
    </w:r>
    <w:r w:rsidRPr="00952EAC">
      <w:rPr>
        <w:rFonts w:ascii="楷体" w:eastAsia="楷体" w:hAnsi="楷体"/>
        <w:sz w:val="24"/>
      </w:rPr>
      <w:t>)</w:t>
    </w:r>
    <w:r w:rsidR="00AD26B0" w:rsidRPr="00952EAC">
      <w:rPr>
        <w:rFonts w:ascii="楷体" w:eastAsia="楷体" w:hAnsi="楷体" w:hint="eastAsia"/>
        <w:sz w:val="24"/>
      </w:rPr>
      <w:t>七年级寒假</w:t>
    </w:r>
    <w:r w:rsidRPr="00952EAC">
      <w:rPr>
        <w:rFonts w:ascii="楷体" w:eastAsia="楷体" w:hAnsi="楷体" w:hint="eastAsia"/>
        <w:sz w:val="24"/>
      </w:rPr>
      <w:t>培优班</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9F0977"/>
    <w:multiLevelType w:val="multilevel"/>
    <w:tmpl w:val="880213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30610F1"/>
    <w:multiLevelType w:val="multilevel"/>
    <w:tmpl w:val="680E6A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769312E"/>
    <w:multiLevelType w:val="multilevel"/>
    <w:tmpl w:val="D9D8DE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043D9"/>
    <w:rsid w:val="000179F1"/>
    <w:rsid w:val="00056264"/>
    <w:rsid w:val="00063C3B"/>
    <w:rsid w:val="000741C5"/>
    <w:rsid w:val="0008781E"/>
    <w:rsid w:val="00125254"/>
    <w:rsid w:val="001323FF"/>
    <w:rsid w:val="0015005F"/>
    <w:rsid w:val="0015208E"/>
    <w:rsid w:val="0015287F"/>
    <w:rsid w:val="00170DCC"/>
    <w:rsid w:val="00180A23"/>
    <w:rsid w:val="001810E6"/>
    <w:rsid w:val="00182830"/>
    <w:rsid w:val="001B1F6B"/>
    <w:rsid w:val="001E1244"/>
    <w:rsid w:val="001E6490"/>
    <w:rsid w:val="00221BA4"/>
    <w:rsid w:val="00240D15"/>
    <w:rsid w:val="002432EE"/>
    <w:rsid w:val="002665F8"/>
    <w:rsid w:val="002A301D"/>
    <w:rsid w:val="002C2A0B"/>
    <w:rsid w:val="002D7346"/>
    <w:rsid w:val="002D7EC1"/>
    <w:rsid w:val="002F2471"/>
    <w:rsid w:val="003315DA"/>
    <w:rsid w:val="003437AA"/>
    <w:rsid w:val="0037639C"/>
    <w:rsid w:val="003A3460"/>
    <w:rsid w:val="003B1100"/>
    <w:rsid w:val="003B6B5A"/>
    <w:rsid w:val="003C562C"/>
    <w:rsid w:val="003C7E94"/>
    <w:rsid w:val="004432BF"/>
    <w:rsid w:val="00445B4B"/>
    <w:rsid w:val="00466C2E"/>
    <w:rsid w:val="00480D76"/>
    <w:rsid w:val="00494A2A"/>
    <w:rsid w:val="004C3340"/>
    <w:rsid w:val="004E34F0"/>
    <w:rsid w:val="0050029A"/>
    <w:rsid w:val="005124A8"/>
    <w:rsid w:val="00521082"/>
    <w:rsid w:val="00533E41"/>
    <w:rsid w:val="00557C6C"/>
    <w:rsid w:val="00580B49"/>
    <w:rsid w:val="005D13B6"/>
    <w:rsid w:val="005F2B41"/>
    <w:rsid w:val="00612BD6"/>
    <w:rsid w:val="00622731"/>
    <w:rsid w:val="006245BA"/>
    <w:rsid w:val="00631DF8"/>
    <w:rsid w:val="00640B86"/>
    <w:rsid w:val="00640CFB"/>
    <w:rsid w:val="00671E71"/>
    <w:rsid w:val="00682B55"/>
    <w:rsid w:val="00694AB4"/>
    <w:rsid w:val="006C1FDF"/>
    <w:rsid w:val="006C6062"/>
    <w:rsid w:val="006E1419"/>
    <w:rsid w:val="006E70A1"/>
    <w:rsid w:val="007043D9"/>
    <w:rsid w:val="00743D6D"/>
    <w:rsid w:val="00761E10"/>
    <w:rsid w:val="007858C0"/>
    <w:rsid w:val="007D032E"/>
    <w:rsid w:val="008134D1"/>
    <w:rsid w:val="00825EB8"/>
    <w:rsid w:val="00843585"/>
    <w:rsid w:val="00877883"/>
    <w:rsid w:val="00884CF5"/>
    <w:rsid w:val="00891D92"/>
    <w:rsid w:val="008C490B"/>
    <w:rsid w:val="008E60D6"/>
    <w:rsid w:val="008F372E"/>
    <w:rsid w:val="00902027"/>
    <w:rsid w:val="00915AC0"/>
    <w:rsid w:val="00931FF2"/>
    <w:rsid w:val="00934353"/>
    <w:rsid w:val="00940654"/>
    <w:rsid w:val="00950774"/>
    <w:rsid w:val="00952EAC"/>
    <w:rsid w:val="00976331"/>
    <w:rsid w:val="00995DE3"/>
    <w:rsid w:val="009B29B8"/>
    <w:rsid w:val="009B6777"/>
    <w:rsid w:val="009C5EC3"/>
    <w:rsid w:val="009D17ED"/>
    <w:rsid w:val="00A141CE"/>
    <w:rsid w:val="00A601F6"/>
    <w:rsid w:val="00A62A9D"/>
    <w:rsid w:val="00A63024"/>
    <w:rsid w:val="00A65843"/>
    <w:rsid w:val="00A76355"/>
    <w:rsid w:val="00A879EA"/>
    <w:rsid w:val="00AD26B0"/>
    <w:rsid w:val="00B03965"/>
    <w:rsid w:val="00B217DF"/>
    <w:rsid w:val="00B62847"/>
    <w:rsid w:val="00BA1E1A"/>
    <w:rsid w:val="00BB11C2"/>
    <w:rsid w:val="00BD1FCC"/>
    <w:rsid w:val="00C20279"/>
    <w:rsid w:val="00C27652"/>
    <w:rsid w:val="00C74000"/>
    <w:rsid w:val="00C74C11"/>
    <w:rsid w:val="00C74D1D"/>
    <w:rsid w:val="00CB4E8E"/>
    <w:rsid w:val="00CB6090"/>
    <w:rsid w:val="00CB6CE4"/>
    <w:rsid w:val="00D379C4"/>
    <w:rsid w:val="00D52283"/>
    <w:rsid w:val="00D75118"/>
    <w:rsid w:val="00D929C7"/>
    <w:rsid w:val="00DC2DD4"/>
    <w:rsid w:val="00E00281"/>
    <w:rsid w:val="00E40274"/>
    <w:rsid w:val="00E47616"/>
    <w:rsid w:val="00E811B9"/>
    <w:rsid w:val="00EA1E2E"/>
    <w:rsid w:val="00EE6B23"/>
    <w:rsid w:val="00F030A9"/>
    <w:rsid w:val="00F15BD2"/>
    <w:rsid w:val="00F356EB"/>
    <w:rsid w:val="00F83F7C"/>
    <w:rsid w:val="00FD6E49"/>
    <w:rsid w:val="00FF706A"/>
  </w:rsids>
  <m:mathPr>
    <m:mathFont m:val="Cambria Math"/>
    <m:brkBin m:val="before"/>
    <m:brkBinSub m:val="--"/>
    <m:smallFrac m:val="0"/>
    <m:dispDef/>
    <m:lMargin m:val="0"/>
    <m:rMargin m:val="0"/>
    <m:defJc m:val="centerGroup"/>
    <m:wrapIndent m:val="1440"/>
    <m:intLim m:val="subSup"/>
    <m:naryLim m:val="undOvr"/>
  </m:mathPr>
  <w:themeFontLang w:val="en-US" w:eastAsia="zh-CN" w:bidi="or-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C56668"/>
  <w15:docId w15:val="{908E924D-024B-4A8D-AD2B-5CB4DC5B1F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1"/>
        <w:szCs w:val="22"/>
        <w:lang w:val="en-US" w:eastAsia="zh-CN" w:bidi="ar-SA"/>
      </w:rPr>
    </w:rPrDefault>
    <w:pPrDefault>
      <w:pPr>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141CE"/>
    <w:pPr>
      <w:ind w:firstLineChars="200" w:firstLine="420"/>
    </w:pPr>
  </w:style>
  <w:style w:type="paragraph" w:styleId="a4">
    <w:name w:val="Normal (Web)"/>
    <w:basedOn w:val="a"/>
    <w:uiPriority w:val="99"/>
    <w:semiHidden/>
    <w:unhideWhenUsed/>
    <w:rsid w:val="006245BA"/>
    <w:rPr>
      <w:sz w:val="24"/>
      <w:szCs w:val="24"/>
    </w:rPr>
  </w:style>
  <w:style w:type="paragraph" w:styleId="a5">
    <w:name w:val="header"/>
    <w:basedOn w:val="a"/>
    <w:link w:val="a6"/>
    <w:uiPriority w:val="99"/>
    <w:unhideWhenUsed/>
    <w:rsid w:val="00B217DF"/>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B217DF"/>
    <w:rPr>
      <w:sz w:val="18"/>
      <w:szCs w:val="18"/>
    </w:rPr>
  </w:style>
  <w:style w:type="paragraph" w:styleId="a7">
    <w:name w:val="footer"/>
    <w:basedOn w:val="a"/>
    <w:link w:val="a8"/>
    <w:uiPriority w:val="99"/>
    <w:unhideWhenUsed/>
    <w:rsid w:val="00B217DF"/>
    <w:pPr>
      <w:tabs>
        <w:tab w:val="center" w:pos="4153"/>
        <w:tab w:val="right" w:pos="8306"/>
      </w:tabs>
      <w:snapToGrid w:val="0"/>
      <w:jc w:val="left"/>
    </w:pPr>
    <w:rPr>
      <w:sz w:val="18"/>
      <w:szCs w:val="18"/>
    </w:rPr>
  </w:style>
  <w:style w:type="character" w:customStyle="1" w:styleId="a8">
    <w:name w:val="页脚 字符"/>
    <w:basedOn w:val="a0"/>
    <w:link w:val="a7"/>
    <w:uiPriority w:val="99"/>
    <w:rsid w:val="00B217DF"/>
    <w:rPr>
      <w:sz w:val="18"/>
      <w:szCs w:val="18"/>
    </w:rPr>
  </w:style>
  <w:style w:type="table" w:styleId="a9">
    <w:name w:val="Table Grid"/>
    <w:basedOn w:val="a1"/>
    <w:uiPriority w:val="39"/>
    <w:rsid w:val="0015208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alloon Text"/>
    <w:basedOn w:val="a"/>
    <w:link w:val="ab"/>
    <w:uiPriority w:val="99"/>
    <w:semiHidden/>
    <w:unhideWhenUsed/>
    <w:rsid w:val="005D13B6"/>
    <w:rPr>
      <w:sz w:val="18"/>
      <w:szCs w:val="18"/>
    </w:rPr>
  </w:style>
  <w:style w:type="character" w:customStyle="1" w:styleId="ab">
    <w:name w:val="批注框文本 字符"/>
    <w:basedOn w:val="a0"/>
    <w:link w:val="aa"/>
    <w:uiPriority w:val="99"/>
    <w:semiHidden/>
    <w:rsid w:val="005D13B6"/>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566826">
      <w:bodyDiv w:val="1"/>
      <w:marLeft w:val="0"/>
      <w:marRight w:val="0"/>
      <w:marTop w:val="0"/>
      <w:marBottom w:val="0"/>
      <w:divBdr>
        <w:top w:val="none" w:sz="0" w:space="0" w:color="auto"/>
        <w:left w:val="none" w:sz="0" w:space="0" w:color="auto"/>
        <w:bottom w:val="none" w:sz="0" w:space="0" w:color="auto"/>
        <w:right w:val="none" w:sz="0" w:space="0" w:color="auto"/>
      </w:divBdr>
    </w:div>
    <w:div w:id="70664833">
      <w:bodyDiv w:val="1"/>
      <w:marLeft w:val="0"/>
      <w:marRight w:val="0"/>
      <w:marTop w:val="0"/>
      <w:marBottom w:val="0"/>
      <w:divBdr>
        <w:top w:val="none" w:sz="0" w:space="0" w:color="auto"/>
        <w:left w:val="none" w:sz="0" w:space="0" w:color="auto"/>
        <w:bottom w:val="none" w:sz="0" w:space="0" w:color="auto"/>
        <w:right w:val="none" w:sz="0" w:space="0" w:color="auto"/>
      </w:divBdr>
      <w:divsChild>
        <w:div w:id="742796878">
          <w:marLeft w:val="0"/>
          <w:marRight w:val="0"/>
          <w:marTop w:val="0"/>
          <w:marBottom w:val="0"/>
          <w:divBdr>
            <w:top w:val="none" w:sz="0" w:space="0" w:color="auto"/>
            <w:left w:val="none" w:sz="0" w:space="0" w:color="auto"/>
            <w:bottom w:val="none" w:sz="0" w:space="0" w:color="auto"/>
            <w:right w:val="none" w:sz="0" w:space="0" w:color="auto"/>
          </w:divBdr>
        </w:div>
      </w:divsChild>
    </w:div>
    <w:div w:id="73011058">
      <w:bodyDiv w:val="1"/>
      <w:marLeft w:val="0"/>
      <w:marRight w:val="0"/>
      <w:marTop w:val="0"/>
      <w:marBottom w:val="0"/>
      <w:divBdr>
        <w:top w:val="none" w:sz="0" w:space="0" w:color="auto"/>
        <w:left w:val="none" w:sz="0" w:space="0" w:color="auto"/>
        <w:bottom w:val="none" w:sz="0" w:space="0" w:color="auto"/>
        <w:right w:val="none" w:sz="0" w:space="0" w:color="auto"/>
      </w:divBdr>
      <w:divsChild>
        <w:div w:id="567568605">
          <w:marLeft w:val="0"/>
          <w:marRight w:val="0"/>
          <w:marTop w:val="0"/>
          <w:marBottom w:val="0"/>
          <w:divBdr>
            <w:top w:val="none" w:sz="0" w:space="0" w:color="auto"/>
            <w:left w:val="none" w:sz="0" w:space="0" w:color="auto"/>
            <w:bottom w:val="none" w:sz="0" w:space="0" w:color="auto"/>
            <w:right w:val="none" w:sz="0" w:space="0" w:color="auto"/>
          </w:divBdr>
        </w:div>
      </w:divsChild>
    </w:div>
    <w:div w:id="89662357">
      <w:bodyDiv w:val="1"/>
      <w:marLeft w:val="0"/>
      <w:marRight w:val="0"/>
      <w:marTop w:val="0"/>
      <w:marBottom w:val="0"/>
      <w:divBdr>
        <w:top w:val="none" w:sz="0" w:space="0" w:color="auto"/>
        <w:left w:val="none" w:sz="0" w:space="0" w:color="auto"/>
        <w:bottom w:val="none" w:sz="0" w:space="0" w:color="auto"/>
        <w:right w:val="none" w:sz="0" w:space="0" w:color="auto"/>
      </w:divBdr>
      <w:divsChild>
        <w:div w:id="76250518">
          <w:marLeft w:val="0"/>
          <w:marRight w:val="0"/>
          <w:marTop w:val="0"/>
          <w:marBottom w:val="0"/>
          <w:divBdr>
            <w:top w:val="none" w:sz="0" w:space="0" w:color="auto"/>
            <w:left w:val="none" w:sz="0" w:space="0" w:color="auto"/>
            <w:bottom w:val="none" w:sz="0" w:space="0" w:color="auto"/>
            <w:right w:val="none" w:sz="0" w:space="0" w:color="auto"/>
          </w:divBdr>
        </w:div>
      </w:divsChild>
    </w:div>
    <w:div w:id="91554186">
      <w:bodyDiv w:val="1"/>
      <w:marLeft w:val="0"/>
      <w:marRight w:val="0"/>
      <w:marTop w:val="0"/>
      <w:marBottom w:val="0"/>
      <w:divBdr>
        <w:top w:val="none" w:sz="0" w:space="0" w:color="auto"/>
        <w:left w:val="none" w:sz="0" w:space="0" w:color="auto"/>
        <w:bottom w:val="none" w:sz="0" w:space="0" w:color="auto"/>
        <w:right w:val="none" w:sz="0" w:space="0" w:color="auto"/>
      </w:divBdr>
      <w:divsChild>
        <w:div w:id="1979144045">
          <w:marLeft w:val="0"/>
          <w:marRight w:val="0"/>
          <w:marTop w:val="0"/>
          <w:marBottom w:val="0"/>
          <w:divBdr>
            <w:top w:val="none" w:sz="0" w:space="0" w:color="auto"/>
            <w:left w:val="none" w:sz="0" w:space="0" w:color="auto"/>
            <w:bottom w:val="none" w:sz="0" w:space="0" w:color="auto"/>
            <w:right w:val="none" w:sz="0" w:space="0" w:color="auto"/>
          </w:divBdr>
        </w:div>
      </w:divsChild>
    </w:div>
    <w:div w:id="94716160">
      <w:bodyDiv w:val="1"/>
      <w:marLeft w:val="0"/>
      <w:marRight w:val="0"/>
      <w:marTop w:val="0"/>
      <w:marBottom w:val="0"/>
      <w:divBdr>
        <w:top w:val="none" w:sz="0" w:space="0" w:color="auto"/>
        <w:left w:val="none" w:sz="0" w:space="0" w:color="auto"/>
        <w:bottom w:val="none" w:sz="0" w:space="0" w:color="auto"/>
        <w:right w:val="none" w:sz="0" w:space="0" w:color="auto"/>
      </w:divBdr>
      <w:divsChild>
        <w:div w:id="1240560224">
          <w:marLeft w:val="0"/>
          <w:marRight w:val="0"/>
          <w:marTop w:val="0"/>
          <w:marBottom w:val="0"/>
          <w:divBdr>
            <w:top w:val="none" w:sz="0" w:space="0" w:color="auto"/>
            <w:left w:val="none" w:sz="0" w:space="0" w:color="auto"/>
            <w:bottom w:val="none" w:sz="0" w:space="0" w:color="auto"/>
            <w:right w:val="none" w:sz="0" w:space="0" w:color="auto"/>
          </w:divBdr>
        </w:div>
      </w:divsChild>
    </w:div>
    <w:div w:id="102505840">
      <w:bodyDiv w:val="1"/>
      <w:marLeft w:val="0"/>
      <w:marRight w:val="0"/>
      <w:marTop w:val="0"/>
      <w:marBottom w:val="0"/>
      <w:divBdr>
        <w:top w:val="none" w:sz="0" w:space="0" w:color="auto"/>
        <w:left w:val="none" w:sz="0" w:space="0" w:color="auto"/>
        <w:bottom w:val="none" w:sz="0" w:space="0" w:color="auto"/>
        <w:right w:val="none" w:sz="0" w:space="0" w:color="auto"/>
      </w:divBdr>
      <w:divsChild>
        <w:div w:id="158808658">
          <w:marLeft w:val="0"/>
          <w:marRight w:val="0"/>
          <w:marTop w:val="0"/>
          <w:marBottom w:val="0"/>
          <w:divBdr>
            <w:top w:val="none" w:sz="0" w:space="0" w:color="auto"/>
            <w:left w:val="none" w:sz="0" w:space="0" w:color="auto"/>
            <w:bottom w:val="none" w:sz="0" w:space="0" w:color="auto"/>
            <w:right w:val="none" w:sz="0" w:space="0" w:color="auto"/>
          </w:divBdr>
        </w:div>
      </w:divsChild>
    </w:div>
    <w:div w:id="119426352">
      <w:bodyDiv w:val="1"/>
      <w:marLeft w:val="0"/>
      <w:marRight w:val="0"/>
      <w:marTop w:val="0"/>
      <w:marBottom w:val="0"/>
      <w:divBdr>
        <w:top w:val="none" w:sz="0" w:space="0" w:color="auto"/>
        <w:left w:val="none" w:sz="0" w:space="0" w:color="auto"/>
        <w:bottom w:val="none" w:sz="0" w:space="0" w:color="auto"/>
        <w:right w:val="none" w:sz="0" w:space="0" w:color="auto"/>
      </w:divBdr>
    </w:div>
    <w:div w:id="156121099">
      <w:bodyDiv w:val="1"/>
      <w:marLeft w:val="0"/>
      <w:marRight w:val="0"/>
      <w:marTop w:val="0"/>
      <w:marBottom w:val="0"/>
      <w:divBdr>
        <w:top w:val="none" w:sz="0" w:space="0" w:color="auto"/>
        <w:left w:val="none" w:sz="0" w:space="0" w:color="auto"/>
        <w:bottom w:val="none" w:sz="0" w:space="0" w:color="auto"/>
        <w:right w:val="none" w:sz="0" w:space="0" w:color="auto"/>
      </w:divBdr>
      <w:divsChild>
        <w:div w:id="1727220885">
          <w:marLeft w:val="0"/>
          <w:marRight w:val="0"/>
          <w:marTop w:val="0"/>
          <w:marBottom w:val="0"/>
          <w:divBdr>
            <w:top w:val="none" w:sz="0" w:space="0" w:color="auto"/>
            <w:left w:val="none" w:sz="0" w:space="0" w:color="auto"/>
            <w:bottom w:val="none" w:sz="0" w:space="0" w:color="auto"/>
            <w:right w:val="none" w:sz="0" w:space="0" w:color="auto"/>
          </w:divBdr>
          <w:divsChild>
            <w:div w:id="259795396">
              <w:marLeft w:val="0"/>
              <w:marRight w:val="0"/>
              <w:marTop w:val="0"/>
              <w:marBottom w:val="0"/>
              <w:divBdr>
                <w:top w:val="none" w:sz="0" w:space="0" w:color="auto"/>
                <w:left w:val="none" w:sz="0" w:space="0" w:color="auto"/>
                <w:bottom w:val="none" w:sz="0" w:space="0" w:color="auto"/>
                <w:right w:val="none" w:sz="0" w:space="0" w:color="auto"/>
              </w:divBdr>
              <w:divsChild>
                <w:div w:id="1163358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387267">
      <w:bodyDiv w:val="1"/>
      <w:marLeft w:val="0"/>
      <w:marRight w:val="0"/>
      <w:marTop w:val="0"/>
      <w:marBottom w:val="0"/>
      <w:divBdr>
        <w:top w:val="none" w:sz="0" w:space="0" w:color="auto"/>
        <w:left w:val="none" w:sz="0" w:space="0" w:color="auto"/>
        <w:bottom w:val="none" w:sz="0" w:space="0" w:color="auto"/>
        <w:right w:val="none" w:sz="0" w:space="0" w:color="auto"/>
      </w:divBdr>
      <w:divsChild>
        <w:div w:id="315186710">
          <w:marLeft w:val="0"/>
          <w:marRight w:val="0"/>
          <w:marTop w:val="0"/>
          <w:marBottom w:val="0"/>
          <w:divBdr>
            <w:top w:val="none" w:sz="0" w:space="0" w:color="auto"/>
            <w:left w:val="none" w:sz="0" w:space="0" w:color="auto"/>
            <w:bottom w:val="none" w:sz="0" w:space="0" w:color="auto"/>
            <w:right w:val="none" w:sz="0" w:space="0" w:color="auto"/>
          </w:divBdr>
        </w:div>
      </w:divsChild>
    </w:div>
    <w:div w:id="196046931">
      <w:bodyDiv w:val="1"/>
      <w:marLeft w:val="0"/>
      <w:marRight w:val="0"/>
      <w:marTop w:val="0"/>
      <w:marBottom w:val="0"/>
      <w:divBdr>
        <w:top w:val="none" w:sz="0" w:space="0" w:color="auto"/>
        <w:left w:val="none" w:sz="0" w:space="0" w:color="auto"/>
        <w:bottom w:val="none" w:sz="0" w:space="0" w:color="auto"/>
        <w:right w:val="none" w:sz="0" w:space="0" w:color="auto"/>
      </w:divBdr>
      <w:divsChild>
        <w:div w:id="996805690">
          <w:marLeft w:val="0"/>
          <w:marRight w:val="0"/>
          <w:marTop w:val="0"/>
          <w:marBottom w:val="0"/>
          <w:divBdr>
            <w:top w:val="none" w:sz="0" w:space="0" w:color="auto"/>
            <w:left w:val="none" w:sz="0" w:space="0" w:color="auto"/>
            <w:bottom w:val="none" w:sz="0" w:space="0" w:color="auto"/>
            <w:right w:val="none" w:sz="0" w:space="0" w:color="auto"/>
          </w:divBdr>
          <w:divsChild>
            <w:div w:id="856701721">
              <w:marLeft w:val="0"/>
              <w:marRight w:val="0"/>
              <w:marTop w:val="0"/>
              <w:marBottom w:val="0"/>
              <w:divBdr>
                <w:top w:val="none" w:sz="0" w:space="0" w:color="auto"/>
                <w:left w:val="none" w:sz="0" w:space="0" w:color="auto"/>
                <w:bottom w:val="none" w:sz="0" w:space="0" w:color="auto"/>
                <w:right w:val="none" w:sz="0" w:space="0" w:color="auto"/>
              </w:divBdr>
              <w:divsChild>
                <w:div w:id="57020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29460450">
      <w:bodyDiv w:val="1"/>
      <w:marLeft w:val="0"/>
      <w:marRight w:val="0"/>
      <w:marTop w:val="0"/>
      <w:marBottom w:val="0"/>
      <w:divBdr>
        <w:top w:val="none" w:sz="0" w:space="0" w:color="auto"/>
        <w:left w:val="none" w:sz="0" w:space="0" w:color="auto"/>
        <w:bottom w:val="none" w:sz="0" w:space="0" w:color="auto"/>
        <w:right w:val="none" w:sz="0" w:space="0" w:color="auto"/>
      </w:divBdr>
      <w:divsChild>
        <w:div w:id="313605846">
          <w:marLeft w:val="0"/>
          <w:marRight w:val="0"/>
          <w:marTop w:val="0"/>
          <w:marBottom w:val="0"/>
          <w:divBdr>
            <w:top w:val="none" w:sz="0" w:space="0" w:color="auto"/>
            <w:left w:val="none" w:sz="0" w:space="0" w:color="auto"/>
            <w:bottom w:val="none" w:sz="0" w:space="0" w:color="auto"/>
            <w:right w:val="none" w:sz="0" w:space="0" w:color="auto"/>
          </w:divBdr>
        </w:div>
        <w:div w:id="1234926921">
          <w:marLeft w:val="0"/>
          <w:marRight w:val="0"/>
          <w:marTop w:val="0"/>
          <w:marBottom w:val="0"/>
          <w:divBdr>
            <w:top w:val="none" w:sz="0" w:space="0" w:color="auto"/>
            <w:left w:val="none" w:sz="0" w:space="0" w:color="auto"/>
            <w:bottom w:val="none" w:sz="0" w:space="0" w:color="auto"/>
            <w:right w:val="none" w:sz="0" w:space="0" w:color="auto"/>
          </w:divBdr>
        </w:div>
      </w:divsChild>
    </w:div>
    <w:div w:id="250968904">
      <w:bodyDiv w:val="1"/>
      <w:marLeft w:val="0"/>
      <w:marRight w:val="0"/>
      <w:marTop w:val="0"/>
      <w:marBottom w:val="0"/>
      <w:divBdr>
        <w:top w:val="none" w:sz="0" w:space="0" w:color="auto"/>
        <w:left w:val="none" w:sz="0" w:space="0" w:color="auto"/>
        <w:bottom w:val="none" w:sz="0" w:space="0" w:color="auto"/>
        <w:right w:val="none" w:sz="0" w:space="0" w:color="auto"/>
      </w:divBdr>
    </w:div>
    <w:div w:id="291641823">
      <w:bodyDiv w:val="1"/>
      <w:marLeft w:val="0"/>
      <w:marRight w:val="0"/>
      <w:marTop w:val="0"/>
      <w:marBottom w:val="0"/>
      <w:divBdr>
        <w:top w:val="none" w:sz="0" w:space="0" w:color="auto"/>
        <w:left w:val="none" w:sz="0" w:space="0" w:color="auto"/>
        <w:bottom w:val="none" w:sz="0" w:space="0" w:color="auto"/>
        <w:right w:val="none" w:sz="0" w:space="0" w:color="auto"/>
      </w:divBdr>
      <w:divsChild>
        <w:div w:id="526211452">
          <w:marLeft w:val="0"/>
          <w:marRight w:val="0"/>
          <w:marTop w:val="0"/>
          <w:marBottom w:val="0"/>
          <w:divBdr>
            <w:top w:val="none" w:sz="0" w:space="0" w:color="auto"/>
            <w:left w:val="none" w:sz="0" w:space="0" w:color="auto"/>
            <w:bottom w:val="none" w:sz="0" w:space="0" w:color="auto"/>
            <w:right w:val="none" w:sz="0" w:space="0" w:color="auto"/>
          </w:divBdr>
        </w:div>
      </w:divsChild>
    </w:div>
    <w:div w:id="305746129">
      <w:bodyDiv w:val="1"/>
      <w:marLeft w:val="0"/>
      <w:marRight w:val="0"/>
      <w:marTop w:val="0"/>
      <w:marBottom w:val="0"/>
      <w:divBdr>
        <w:top w:val="none" w:sz="0" w:space="0" w:color="auto"/>
        <w:left w:val="none" w:sz="0" w:space="0" w:color="auto"/>
        <w:bottom w:val="none" w:sz="0" w:space="0" w:color="auto"/>
        <w:right w:val="none" w:sz="0" w:space="0" w:color="auto"/>
      </w:divBdr>
      <w:divsChild>
        <w:div w:id="1043334095">
          <w:marLeft w:val="0"/>
          <w:marRight w:val="0"/>
          <w:marTop w:val="0"/>
          <w:marBottom w:val="0"/>
          <w:divBdr>
            <w:top w:val="none" w:sz="0" w:space="0" w:color="auto"/>
            <w:left w:val="none" w:sz="0" w:space="0" w:color="auto"/>
            <w:bottom w:val="none" w:sz="0" w:space="0" w:color="auto"/>
            <w:right w:val="none" w:sz="0" w:space="0" w:color="auto"/>
          </w:divBdr>
          <w:divsChild>
            <w:div w:id="1434863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6030577">
      <w:bodyDiv w:val="1"/>
      <w:marLeft w:val="0"/>
      <w:marRight w:val="0"/>
      <w:marTop w:val="0"/>
      <w:marBottom w:val="0"/>
      <w:divBdr>
        <w:top w:val="none" w:sz="0" w:space="0" w:color="auto"/>
        <w:left w:val="none" w:sz="0" w:space="0" w:color="auto"/>
        <w:bottom w:val="none" w:sz="0" w:space="0" w:color="auto"/>
        <w:right w:val="none" w:sz="0" w:space="0" w:color="auto"/>
      </w:divBdr>
      <w:divsChild>
        <w:div w:id="1253317751">
          <w:marLeft w:val="0"/>
          <w:marRight w:val="0"/>
          <w:marTop w:val="0"/>
          <w:marBottom w:val="0"/>
          <w:divBdr>
            <w:top w:val="none" w:sz="0" w:space="0" w:color="auto"/>
            <w:left w:val="none" w:sz="0" w:space="0" w:color="auto"/>
            <w:bottom w:val="none" w:sz="0" w:space="0" w:color="auto"/>
            <w:right w:val="none" w:sz="0" w:space="0" w:color="auto"/>
          </w:divBdr>
        </w:div>
      </w:divsChild>
    </w:div>
    <w:div w:id="332532998">
      <w:bodyDiv w:val="1"/>
      <w:marLeft w:val="0"/>
      <w:marRight w:val="0"/>
      <w:marTop w:val="0"/>
      <w:marBottom w:val="0"/>
      <w:divBdr>
        <w:top w:val="none" w:sz="0" w:space="0" w:color="auto"/>
        <w:left w:val="none" w:sz="0" w:space="0" w:color="auto"/>
        <w:bottom w:val="none" w:sz="0" w:space="0" w:color="auto"/>
        <w:right w:val="none" w:sz="0" w:space="0" w:color="auto"/>
      </w:divBdr>
      <w:divsChild>
        <w:div w:id="736711189">
          <w:marLeft w:val="0"/>
          <w:marRight w:val="0"/>
          <w:marTop w:val="0"/>
          <w:marBottom w:val="0"/>
          <w:divBdr>
            <w:top w:val="none" w:sz="0" w:space="0" w:color="auto"/>
            <w:left w:val="none" w:sz="0" w:space="0" w:color="auto"/>
            <w:bottom w:val="none" w:sz="0" w:space="0" w:color="auto"/>
            <w:right w:val="none" w:sz="0" w:space="0" w:color="auto"/>
          </w:divBdr>
          <w:divsChild>
            <w:div w:id="1808354504">
              <w:marLeft w:val="0"/>
              <w:marRight w:val="0"/>
              <w:marTop w:val="0"/>
              <w:marBottom w:val="0"/>
              <w:divBdr>
                <w:top w:val="none" w:sz="0" w:space="0" w:color="auto"/>
                <w:left w:val="none" w:sz="0" w:space="0" w:color="auto"/>
                <w:bottom w:val="none" w:sz="0" w:space="0" w:color="auto"/>
                <w:right w:val="none" w:sz="0" w:space="0" w:color="auto"/>
              </w:divBdr>
              <w:divsChild>
                <w:div w:id="476187018">
                  <w:marLeft w:val="0"/>
                  <w:marRight w:val="0"/>
                  <w:marTop w:val="0"/>
                  <w:marBottom w:val="0"/>
                  <w:divBdr>
                    <w:top w:val="none" w:sz="0" w:space="0" w:color="auto"/>
                    <w:left w:val="none" w:sz="0" w:space="0" w:color="auto"/>
                    <w:bottom w:val="none" w:sz="0" w:space="0" w:color="auto"/>
                    <w:right w:val="none" w:sz="0" w:space="0" w:color="auto"/>
                  </w:divBdr>
                  <w:divsChild>
                    <w:div w:id="506600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92583012">
      <w:bodyDiv w:val="1"/>
      <w:marLeft w:val="0"/>
      <w:marRight w:val="0"/>
      <w:marTop w:val="0"/>
      <w:marBottom w:val="0"/>
      <w:divBdr>
        <w:top w:val="none" w:sz="0" w:space="0" w:color="auto"/>
        <w:left w:val="none" w:sz="0" w:space="0" w:color="auto"/>
        <w:bottom w:val="none" w:sz="0" w:space="0" w:color="auto"/>
        <w:right w:val="none" w:sz="0" w:space="0" w:color="auto"/>
      </w:divBdr>
      <w:divsChild>
        <w:div w:id="299385437">
          <w:marLeft w:val="0"/>
          <w:marRight w:val="0"/>
          <w:marTop w:val="0"/>
          <w:marBottom w:val="0"/>
          <w:divBdr>
            <w:top w:val="none" w:sz="0" w:space="0" w:color="auto"/>
            <w:left w:val="none" w:sz="0" w:space="0" w:color="auto"/>
            <w:bottom w:val="none" w:sz="0" w:space="0" w:color="auto"/>
            <w:right w:val="none" w:sz="0" w:space="0" w:color="auto"/>
          </w:divBdr>
        </w:div>
      </w:divsChild>
    </w:div>
    <w:div w:id="406809540">
      <w:bodyDiv w:val="1"/>
      <w:marLeft w:val="0"/>
      <w:marRight w:val="0"/>
      <w:marTop w:val="0"/>
      <w:marBottom w:val="0"/>
      <w:divBdr>
        <w:top w:val="none" w:sz="0" w:space="0" w:color="auto"/>
        <w:left w:val="none" w:sz="0" w:space="0" w:color="auto"/>
        <w:bottom w:val="none" w:sz="0" w:space="0" w:color="auto"/>
        <w:right w:val="none" w:sz="0" w:space="0" w:color="auto"/>
      </w:divBdr>
    </w:div>
    <w:div w:id="431558364">
      <w:bodyDiv w:val="1"/>
      <w:marLeft w:val="0"/>
      <w:marRight w:val="0"/>
      <w:marTop w:val="0"/>
      <w:marBottom w:val="0"/>
      <w:divBdr>
        <w:top w:val="none" w:sz="0" w:space="0" w:color="auto"/>
        <w:left w:val="none" w:sz="0" w:space="0" w:color="auto"/>
        <w:bottom w:val="none" w:sz="0" w:space="0" w:color="auto"/>
        <w:right w:val="none" w:sz="0" w:space="0" w:color="auto"/>
      </w:divBdr>
      <w:divsChild>
        <w:div w:id="851066905">
          <w:marLeft w:val="0"/>
          <w:marRight w:val="0"/>
          <w:marTop w:val="0"/>
          <w:marBottom w:val="0"/>
          <w:divBdr>
            <w:top w:val="none" w:sz="0" w:space="0" w:color="auto"/>
            <w:left w:val="none" w:sz="0" w:space="0" w:color="auto"/>
            <w:bottom w:val="none" w:sz="0" w:space="0" w:color="auto"/>
            <w:right w:val="none" w:sz="0" w:space="0" w:color="auto"/>
          </w:divBdr>
        </w:div>
      </w:divsChild>
    </w:div>
    <w:div w:id="447162454">
      <w:bodyDiv w:val="1"/>
      <w:marLeft w:val="0"/>
      <w:marRight w:val="0"/>
      <w:marTop w:val="0"/>
      <w:marBottom w:val="0"/>
      <w:divBdr>
        <w:top w:val="none" w:sz="0" w:space="0" w:color="auto"/>
        <w:left w:val="none" w:sz="0" w:space="0" w:color="auto"/>
        <w:bottom w:val="none" w:sz="0" w:space="0" w:color="auto"/>
        <w:right w:val="none" w:sz="0" w:space="0" w:color="auto"/>
      </w:divBdr>
      <w:divsChild>
        <w:div w:id="1747025105">
          <w:marLeft w:val="0"/>
          <w:marRight w:val="0"/>
          <w:marTop w:val="0"/>
          <w:marBottom w:val="0"/>
          <w:divBdr>
            <w:top w:val="none" w:sz="0" w:space="0" w:color="auto"/>
            <w:left w:val="none" w:sz="0" w:space="0" w:color="auto"/>
            <w:bottom w:val="none" w:sz="0" w:space="0" w:color="auto"/>
            <w:right w:val="none" w:sz="0" w:space="0" w:color="auto"/>
          </w:divBdr>
        </w:div>
      </w:divsChild>
    </w:div>
    <w:div w:id="501354612">
      <w:bodyDiv w:val="1"/>
      <w:marLeft w:val="0"/>
      <w:marRight w:val="0"/>
      <w:marTop w:val="0"/>
      <w:marBottom w:val="0"/>
      <w:divBdr>
        <w:top w:val="none" w:sz="0" w:space="0" w:color="auto"/>
        <w:left w:val="none" w:sz="0" w:space="0" w:color="auto"/>
        <w:bottom w:val="none" w:sz="0" w:space="0" w:color="auto"/>
        <w:right w:val="none" w:sz="0" w:space="0" w:color="auto"/>
      </w:divBdr>
      <w:divsChild>
        <w:div w:id="590354074">
          <w:marLeft w:val="0"/>
          <w:marRight w:val="0"/>
          <w:marTop w:val="0"/>
          <w:marBottom w:val="0"/>
          <w:divBdr>
            <w:top w:val="none" w:sz="0" w:space="0" w:color="auto"/>
            <w:left w:val="none" w:sz="0" w:space="0" w:color="auto"/>
            <w:bottom w:val="none" w:sz="0" w:space="0" w:color="auto"/>
            <w:right w:val="none" w:sz="0" w:space="0" w:color="auto"/>
          </w:divBdr>
        </w:div>
      </w:divsChild>
    </w:div>
    <w:div w:id="502626561">
      <w:bodyDiv w:val="1"/>
      <w:marLeft w:val="0"/>
      <w:marRight w:val="0"/>
      <w:marTop w:val="0"/>
      <w:marBottom w:val="0"/>
      <w:divBdr>
        <w:top w:val="none" w:sz="0" w:space="0" w:color="auto"/>
        <w:left w:val="none" w:sz="0" w:space="0" w:color="auto"/>
        <w:bottom w:val="none" w:sz="0" w:space="0" w:color="auto"/>
        <w:right w:val="none" w:sz="0" w:space="0" w:color="auto"/>
      </w:divBdr>
      <w:divsChild>
        <w:div w:id="249967650">
          <w:marLeft w:val="0"/>
          <w:marRight w:val="0"/>
          <w:marTop w:val="0"/>
          <w:marBottom w:val="0"/>
          <w:divBdr>
            <w:top w:val="none" w:sz="0" w:space="0" w:color="auto"/>
            <w:left w:val="none" w:sz="0" w:space="0" w:color="auto"/>
            <w:bottom w:val="none" w:sz="0" w:space="0" w:color="auto"/>
            <w:right w:val="none" w:sz="0" w:space="0" w:color="auto"/>
          </w:divBdr>
        </w:div>
      </w:divsChild>
    </w:div>
    <w:div w:id="527765415">
      <w:bodyDiv w:val="1"/>
      <w:marLeft w:val="0"/>
      <w:marRight w:val="0"/>
      <w:marTop w:val="0"/>
      <w:marBottom w:val="0"/>
      <w:divBdr>
        <w:top w:val="none" w:sz="0" w:space="0" w:color="auto"/>
        <w:left w:val="none" w:sz="0" w:space="0" w:color="auto"/>
        <w:bottom w:val="none" w:sz="0" w:space="0" w:color="auto"/>
        <w:right w:val="none" w:sz="0" w:space="0" w:color="auto"/>
      </w:divBdr>
      <w:divsChild>
        <w:div w:id="220017400">
          <w:marLeft w:val="0"/>
          <w:marRight w:val="0"/>
          <w:marTop w:val="0"/>
          <w:marBottom w:val="0"/>
          <w:divBdr>
            <w:top w:val="none" w:sz="0" w:space="0" w:color="auto"/>
            <w:left w:val="none" w:sz="0" w:space="0" w:color="auto"/>
            <w:bottom w:val="none" w:sz="0" w:space="0" w:color="auto"/>
            <w:right w:val="none" w:sz="0" w:space="0" w:color="auto"/>
          </w:divBdr>
        </w:div>
        <w:div w:id="653417419">
          <w:marLeft w:val="0"/>
          <w:marRight w:val="0"/>
          <w:marTop w:val="0"/>
          <w:marBottom w:val="0"/>
          <w:divBdr>
            <w:top w:val="none" w:sz="0" w:space="0" w:color="auto"/>
            <w:left w:val="none" w:sz="0" w:space="0" w:color="auto"/>
            <w:bottom w:val="none" w:sz="0" w:space="0" w:color="auto"/>
            <w:right w:val="none" w:sz="0" w:space="0" w:color="auto"/>
          </w:divBdr>
        </w:div>
      </w:divsChild>
    </w:div>
    <w:div w:id="571701339">
      <w:bodyDiv w:val="1"/>
      <w:marLeft w:val="0"/>
      <w:marRight w:val="0"/>
      <w:marTop w:val="0"/>
      <w:marBottom w:val="0"/>
      <w:divBdr>
        <w:top w:val="none" w:sz="0" w:space="0" w:color="auto"/>
        <w:left w:val="none" w:sz="0" w:space="0" w:color="auto"/>
        <w:bottom w:val="none" w:sz="0" w:space="0" w:color="auto"/>
        <w:right w:val="none" w:sz="0" w:space="0" w:color="auto"/>
      </w:divBdr>
    </w:div>
    <w:div w:id="634410107">
      <w:bodyDiv w:val="1"/>
      <w:marLeft w:val="0"/>
      <w:marRight w:val="0"/>
      <w:marTop w:val="0"/>
      <w:marBottom w:val="0"/>
      <w:divBdr>
        <w:top w:val="none" w:sz="0" w:space="0" w:color="auto"/>
        <w:left w:val="none" w:sz="0" w:space="0" w:color="auto"/>
        <w:bottom w:val="none" w:sz="0" w:space="0" w:color="auto"/>
        <w:right w:val="none" w:sz="0" w:space="0" w:color="auto"/>
      </w:divBdr>
      <w:divsChild>
        <w:div w:id="1022515254">
          <w:marLeft w:val="0"/>
          <w:marRight w:val="0"/>
          <w:marTop w:val="0"/>
          <w:marBottom w:val="0"/>
          <w:divBdr>
            <w:top w:val="none" w:sz="0" w:space="0" w:color="auto"/>
            <w:left w:val="none" w:sz="0" w:space="0" w:color="auto"/>
            <w:bottom w:val="none" w:sz="0" w:space="0" w:color="auto"/>
            <w:right w:val="none" w:sz="0" w:space="0" w:color="auto"/>
          </w:divBdr>
        </w:div>
      </w:divsChild>
    </w:div>
    <w:div w:id="648556373">
      <w:bodyDiv w:val="1"/>
      <w:marLeft w:val="0"/>
      <w:marRight w:val="0"/>
      <w:marTop w:val="0"/>
      <w:marBottom w:val="0"/>
      <w:divBdr>
        <w:top w:val="none" w:sz="0" w:space="0" w:color="auto"/>
        <w:left w:val="none" w:sz="0" w:space="0" w:color="auto"/>
        <w:bottom w:val="none" w:sz="0" w:space="0" w:color="auto"/>
        <w:right w:val="none" w:sz="0" w:space="0" w:color="auto"/>
      </w:divBdr>
      <w:divsChild>
        <w:div w:id="205876796">
          <w:marLeft w:val="0"/>
          <w:marRight w:val="0"/>
          <w:marTop w:val="0"/>
          <w:marBottom w:val="0"/>
          <w:divBdr>
            <w:top w:val="none" w:sz="0" w:space="0" w:color="auto"/>
            <w:left w:val="none" w:sz="0" w:space="0" w:color="auto"/>
            <w:bottom w:val="none" w:sz="0" w:space="0" w:color="auto"/>
            <w:right w:val="none" w:sz="0" w:space="0" w:color="auto"/>
          </w:divBdr>
        </w:div>
      </w:divsChild>
    </w:div>
    <w:div w:id="729815686">
      <w:bodyDiv w:val="1"/>
      <w:marLeft w:val="0"/>
      <w:marRight w:val="0"/>
      <w:marTop w:val="0"/>
      <w:marBottom w:val="0"/>
      <w:divBdr>
        <w:top w:val="none" w:sz="0" w:space="0" w:color="auto"/>
        <w:left w:val="none" w:sz="0" w:space="0" w:color="auto"/>
        <w:bottom w:val="none" w:sz="0" w:space="0" w:color="auto"/>
        <w:right w:val="none" w:sz="0" w:space="0" w:color="auto"/>
      </w:divBdr>
      <w:divsChild>
        <w:div w:id="925849337">
          <w:marLeft w:val="0"/>
          <w:marRight w:val="0"/>
          <w:marTop w:val="0"/>
          <w:marBottom w:val="0"/>
          <w:divBdr>
            <w:top w:val="none" w:sz="0" w:space="0" w:color="auto"/>
            <w:left w:val="none" w:sz="0" w:space="0" w:color="auto"/>
            <w:bottom w:val="none" w:sz="0" w:space="0" w:color="auto"/>
            <w:right w:val="none" w:sz="0" w:space="0" w:color="auto"/>
          </w:divBdr>
        </w:div>
      </w:divsChild>
    </w:div>
    <w:div w:id="739055533">
      <w:bodyDiv w:val="1"/>
      <w:marLeft w:val="0"/>
      <w:marRight w:val="0"/>
      <w:marTop w:val="0"/>
      <w:marBottom w:val="0"/>
      <w:divBdr>
        <w:top w:val="none" w:sz="0" w:space="0" w:color="auto"/>
        <w:left w:val="none" w:sz="0" w:space="0" w:color="auto"/>
        <w:bottom w:val="none" w:sz="0" w:space="0" w:color="auto"/>
        <w:right w:val="none" w:sz="0" w:space="0" w:color="auto"/>
      </w:divBdr>
      <w:divsChild>
        <w:div w:id="749960819">
          <w:marLeft w:val="0"/>
          <w:marRight w:val="0"/>
          <w:marTop w:val="0"/>
          <w:marBottom w:val="0"/>
          <w:divBdr>
            <w:top w:val="none" w:sz="0" w:space="0" w:color="auto"/>
            <w:left w:val="none" w:sz="0" w:space="0" w:color="auto"/>
            <w:bottom w:val="none" w:sz="0" w:space="0" w:color="auto"/>
            <w:right w:val="none" w:sz="0" w:space="0" w:color="auto"/>
          </w:divBdr>
          <w:divsChild>
            <w:div w:id="609513030">
              <w:marLeft w:val="0"/>
              <w:marRight w:val="0"/>
              <w:marTop w:val="0"/>
              <w:marBottom w:val="0"/>
              <w:divBdr>
                <w:top w:val="none" w:sz="0" w:space="0" w:color="auto"/>
                <w:left w:val="none" w:sz="0" w:space="0" w:color="auto"/>
                <w:bottom w:val="none" w:sz="0" w:space="0" w:color="auto"/>
                <w:right w:val="none" w:sz="0" w:space="0" w:color="auto"/>
              </w:divBdr>
              <w:divsChild>
                <w:div w:id="1793133209">
                  <w:marLeft w:val="0"/>
                  <w:marRight w:val="0"/>
                  <w:marTop w:val="0"/>
                  <w:marBottom w:val="0"/>
                  <w:divBdr>
                    <w:top w:val="none" w:sz="0" w:space="0" w:color="auto"/>
                    <w:left w:val="none" w:sz="0" w:space="0" w:color="auto"/>
                    <w:bottom w:val="none" w:sz="0" w:space="0" w:color="auto"/>
                    <w:right w:val="none" w:sz="0" w:space="0" w:color="auto"/>
                  </w:divBdr>
                  <w:divsChild>
                    <w:div w:id="110901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53092916">
      <w:bodyDiv w:val="1"/>
      <w:marLeft w:val="0"/>
      <w:marRight w:val="0"/>
      <w:marTop w:val="0"/>
      <w:marBottom w:val="0"/>
      <w:divBdr>
        <w:top w:val="none" w:sz="0" w:space="0" w:color="auto"/>
        <w:left w:val="none" w:sz="0" w:space="0" w:color="auto"/>
        <w:bottom w:val="none" w:sz="0" w:space="0" w:color="auto"/>
        <w:right w:val="none" w:sz="0" w:space="0" w:color="auto"/>
      </w:divBdr>
      <w:divsChild>
        <w:div w:id="1324433997">
          <w:marLeft w:val="0"/>
          <w:marRight w:val="0"/>
          <w:marTop w:val="0"/>
          <w:marBottom w:val="0"/>
          <w:divBdr>
            <w:top w:val="none" w:sz="0" w:space="0" w:color="auto"/>
            <w:left w:val="none" w:sz="0" w:space="0" w:color="auto"/>
            <w:bottom w:val="none" w:sz="0" w:space="0" w:color="auto"/>
            <w:right w:val="none" w:sz="0" w:space="0" w:color="auto"/>
          </w:divBdr>
        </w:div>
      </w:divsChild>
    </w:div>
    <w:div w:id="765154598">
      <w:bodyDiv w:val="1"/>
      <w:marLeft w:val="0"/>
      <w:marRight w:val="0"/>
      <w:marTop w:val="0"/>
      <w:marBottom w:val="0"/>
      <w:divBdr>
        <w:top w:val="none" w:sz="0" w:space="0" w:color="auto"/>
        <w:left w:val="none" w:sz="0" w:space="0" w:color="auto"/>
        <w:bottom w:val="none" w:sz="0" w:space="0" w:color="auto"/>
        <w:right w:val="none" w:sz="0" w:space="0" w:color="auto"/>
      </w:divBdr>
      <w:divsChild>
        <w:div w:id="1795555706">
          <w:marLeft w:val="0"/>
          <w:marRight w:val="0"/>
          <w:marTop w:val="0"/>
          <w:marBottom w:val="0"/>
          <w:divBdr>
            <w:top w:val="none" w:sz="0" w:space="0" w:color="auto"/>
            <w:left w:val="none" w:sz="0" w:space="0" w:color="auto"/>
            <w:bottom w:val="none" w:sz="0" w:space="0" w:color="auto"/>
            <w:right w:val="none" w:sz="0" w:space="0" w:color="auto"/>
          </w:divBdr>
        </w:div>
      </w:divsChild>
    </w:div>
    <w:div w:id="804272671">
      <w:bodyDiv w:val="1"/>
      <w:marLeft w:val="0"/>
      <w:marRight w:val="0"/>
      <w:marTop w:val="0"/>
      <w:marBottom w:val="0"/>
      <w:divBdr>
        <w:top w:val="none" w:sz="0" w:space="0" w:color="auto"/>
        <w:left w:val="none" w:sz="0" w:space="0" w:color="auto"/>
        <w:bottom w:val="none" w:sz="0" w:space="0" w:color="auto"/>
        <w:right w:val="none" w:sz="0" w:space="0" w:color="auto"/>
      </w:divBdr>
    </w:div>
    <w:div w:id="861213500">
      <w:bodyDiv w:val="1"/>
      <w:marLeft w:val="0"/>
      <w:marRight w:val="0"/>
      <w:marTop w:val="0"/>
      <w:marBottom w:val="0"/>
      <w:divBdr>
        <w:top w:val="none" w:sz="0" w:space="0" w:color="auto"/>
        <w:left w:val="none" w:sz="0" w:space="0" w:color="auto"/>
        <w:bottom w:val="none" w:sz="0" w:space="0" w:color="auto"/>
        <w:right w:val="none" w:sz="0" w:space="0" w:color="auto"/>
      </w:divBdr>
      <w:divsChild>
        <w:div w:id="1806925194">
          <w:marLeft w:val="0"/>
          <w:marRight w:val="0"/>
          <w:marTop w:val="0"/>
          <w:marBottom w:val="0"/>
          <w:divBdr>
            <w:top w:val="none" w:sz="0" w:space="0" w:color="auto"/>
            <w:left w:val="none" w:sz="0" w:space="0" w:color="auto"/>
            <w:bottom w:val="none" w:sz="0" w:space="0" w:color="auto"/>
            <w:right w:val="none" w:sz="0" w:space="0" w:color="auto"/>
          </w:divBdr>
        </w:div>
      </w:divsChild>
    </w:div>
    <w:div w:id="870537363">
      <w:bodyDiv w:val="1"/>
      <w:marLeft w:val="0"/>
      <w:marRight w:val="0"/>
      <w:marTop w:val="0"/>
      <w:marBottom w:val="0"/>
      <w:divBdr>
        <w:top w:val="none" w:sz="0" w:space="0" w:color="auto"/>
        <w:left w:val="none" w:sz="0" w:space="0" w:color="auto"/>
        <w:bottom w:val="none" w:sz="0" w:space="0" w:color="auto"/>
        <w:right w:val="none" w:sz="0" w:space="0" w:color="auto"/>
      </w:divBdr>
      <w:divsChild>
        <w:div w:id="1926455517">
          <w:marLeft w:val="0"/>
          <w:marRight w:val="0"/>
          <w:marTop w:val="0"/>
          <w:marBottom w:val="0"/>
          <w:divBdr>
            <w:top w:val="none" w:sz="0" w:space="0" w:color="auto"/>
            <w:left w:val="none" w:sz="0" w:space="0" w:color="auto"/>
            <w:bottom w:val="none" w:sz="0" w:space="0" w:color="auto"/>
            <w:right w:val="none" w:sz="0" w:space="0" w:color="auto"/>
          </w:divBdr>
        </w:div>
      </w:divsChild>
    </w:div>
    <w:div w:id="964123059">
      <w:bodyDiv w:val="1"/>
      <w:marLeft w:val="0"/>
      <w:marRight w:val="0"/>
      <w:marTop w:val="0"/>
      <w:marBottom w:val="0"/>
      <w:divBdr>
        <w:top w:val="none" w:sz="0" w:space="0" w:color="auto"/>
        <w:left w:val="none" w:sz="0" w:space="0" w:color="auto"/>
        <w:bottom w:val="none" w:sz="0" w:space="0" w:color="auto"/>
        <w:right w:val="none" w:sz="0" w:space="0" w:color="auto"/>
      </w:divBdr>
    </w:div>
    <w:div w:id="995567899">
      <w:bodyDiv w:val="1"/>
      <w:marLeft w:val="0"/>
      <w:marRight w:val="0"/>
      <w:marTop w:val="0"/>
      <w:marBottom w:val="0"/>
      <w:divBdr>
        <w:top w:val="none" w:sz="0" w:space="0" w:color="auto"/>
        <w:left w:val="none" w:sz="0" w:space="0" w:color="auto"/>
        <w:bottom w:val="none" w:sz="0" w:space="0" w:color="auto"/>
        <w:right w:val="none" w:sz="0" w:space="0" w:color="auto"/>
      </w:divBdr>
      <w:divsChild>
        <w:div w:id="1122072659">
          <w:marLeft w:val="0"/>
          <w:marRight w:val="0"/>
          <w:marTop w:val="0"/>
          <w:marBottom w:val="0"/>
          <w:divBdr>
            <w:top w:val="none" w:sz="0" w:space="0" w:color="auto"/>
            <w:left w:val="none" w:sz="0" w:space="0" w:color="auto"/>
            <w:bottom w:val="none" w:sz="0" w:space="0" w:color="auto"/>
            <w:right w:val="none" w:sz="0" w:space="0" w:color="auto"/>
          </w:divBdr>
        </w:div>
      </w:divsChild>
    </w:div>
    <w:div w:id="1021125986">
      <w:bodyDiv w:val="1"/>
      <w:marLeft w:val="0"/>
      <w:marRight w:val="0"/>
      <w:marTop w:val="0"/>
      <w:marBottom w:val="0"/>
      <w:divBdr>
        <w:top w:val="none" w:sz="0" w:space="0" w:color="auto"/>
        <w:left w:val="none" w:sz="0" w:space="0" w:color="auto"/>
        <w:bottom w:val="none" w:sz="0" w:space="0" w:color="auto"/>
        <w:right w:val="none" w:sz="0" w:space="0" w:color="auto"/>
      </w:divBdr>
      <w:divsChild>
        <w:div w:id="741101919">
          <w:marLeft w:val="0"/>
          <w:marRight w:val="0"/>
          <w:marTop w:val="0"/>
          <w:marBottom w:val="0"/>
          <w:divBdr>
            <w:top w:val="none" w:sz="0" w:space="0" w:color="auto"/>
            <w:left w:val="none" w:sz="0" w:space="0" w:color="auto"/>
            <w:bottom w:val="none" w:sz="0" w:space="0" w:color="auto"/>
            <w:right w:val="none" w:sz="0" w:space="0" w:color="auto"/>
          </w:divBdr>
        </w:div>
      </w:divsChild>
    </w:div>
    <w:div w:id="1082533927">
      <w:bodyDiv w:val="1"/>
      <w:marLeft w:val="0"/>
      <w:marRight w:val="0"/>
      <w:marTop w:val="0"/>
      <w:marBottom w:val="0"/>
      <w:divBdr>
        <w:top w:val="none" w:sz="0" w:space="0" w:color="auto"/>
        <w:left w:val="none" w:sz="0" w:space="0" w:color="auto"/>
        <w:bottom w:val="none" w:sz="0" w:space="0" w:color="auto"/>
        <w:right w:val="none" w:sz="0" w:space="0" w:color="auto"/>
      </w:divBdr>
      <w:divsChild>
        <w:div w:id="423650101">
          <w:marLeft w:val="0"/>
          <w:marRight w:val="0"/>
          <w:marTop w:val="0"/>
          <w:marBottom w:val="0"/>
          <w:divBdr>
            <w:top w:val="none" w:sz="0" w:space="0" w:color="auto"/>
            <w:left w:val="none" w:sz="0" w:space="0" w:color="auto"/>
            <w:bottom w:val="none" w:sz="0" w:space="0" w:color="auto"/>
            <w:right w:val="none" w:sz="0" w:space="0" w:color="auto"/>
          </w:divBdr>
        </w:div>
        <w:div w:id="527451860">
          <w:marLeft w:val="0"/>
          <w:marRight w:val="0"/>
          <w:marTop w:val="0"/>
          <w:marBottom w:val="0"/>
          <w:divBdr>
            <w:top w:val="none" w:sz="0" w:space="0" w:color="auto"/>
            <w:left w:val="none" w:sz="0" w:space="0" w:color="auto"/>
            <w:bottom w:val="none" w:sz="0" w:space="0" w:color="auto"/>
            <w:right w:val="none" w:sz="0" w:space="0" w:color="auto"/>
          </w:divBdr>
        </w:div>
        <w:div w:id="1422871274">
          <w:marLeft w:val="0"/>
          <w:marRight w:val="0"/>
          <w:marTop w:val="0"/>
          <w:marBottom w:val="0"/>
          <w:divBdr>
            <w:top w:val="none" w:sz="0" w:space="0" w:color="auto"/>
            <w:left w:val="none" w:sz="0" w:space="0" w:color="auto"/>
            <w:bottom w:val="none" w:sz="0" w:space="0" w:color="auto"/>
            <w:right w:val="none" w:sz="0" w:space="0" w:color="auto"/>
          </w:divBdr>
        </w:div>
        <w:div w:id="351959140">
          <w:marLeft w:val="0"/>
          <w:marRight w:val="0"/>
          <w:marTop w:val="0"/>
          <w:marBottom w:val="0"/>
          <w:divBdr>
            <w:top w:val="none" w:sz="0" w:space="0" w:color="auto"/>
            <w:left w:val="none" w:sz="0" w:space="0" w:color="auto"/>
            <w:bottom w:val="none" w:sz="0" w:space="0" w:color="auto"/>
            <w:right w:val="none" w:sz="0" w:space="0" w:color="auto"/>
          </w:divBdr>
        </w:div>
      </w:divsChild>
    </w:div>
    <w:div w:id="1095634323">
      <w:bodyDiv w:val="1"/>
      <w:marLeft w:val="0"/>
      <w:marRight w:val="0"/>
      <w:marTop w:val="0"/>
      <w:marBottom w:val="0"/>
      <w:divBdr>
        <w:top w:val="none" w:sz="0" w:space="0" w:color="auto"/>
        <w:left w:val="none" w:sz="0" w:space="0" w:color="auto"/>
        <w:bottom w:val="none" w:sz="0" w:space="0" w:color="auto"/>
        <w:right w:val="none" w:sz="0" w:space="0" w:color="auto"/>
      </w:divBdr>
      <w:divsChild>
        <w:div w:id="533351791">
          <w:marLeft w:val="0"/>
          <w:marRight w:val="0"/>
          <w:marTop w:val="0"/>
          <w:marBottom w:val="0"/>
          <w:divBdr>
            <w:top w:val="none" w:sz="0" w:space="0" w:color="auto"/>
            <w:left w:val="none" w:sz="0" w:space="0" w:color="auto"/>
            <w:bottom w:val="none" w:sz="0" w:space="0" w:color="auto"/>
            <w:right w:val="none" w:sz="0" w:space="0" w:color="auto"/>
          </w:divBdr>
        </w:div>
      </w:divsChild>
    </w:div>
    <w:div w:id="1101533222">
      <w:bodyDiv w:val="1"/>
      <w:marLeft w:val="0"/>
      <w:marRight w:val="0"/>
      <w:marTop w:val="0"/>
      <w:marBottom w:val="0"/>
      <w:divBdr>
        <w:top w:val="none" w:sz="0" w:space="0" w:color="auto"/>
        <w:left w:val="none" w:sz="0" w:space="0" w:color="auto"/>
        <w:bottom w:val="none" w:sz="0" w:space="0" w:color="auto"/>
        <w:right w:val="none" w:sz="0" w:space="0" w:color="auto"/>
      </w:divBdr>
      <w:divsChild>
        <w:div w:id="757093974">
          <w:marLeft w:val="0"/>
          <w:marRight w:val="0"/>
          <w:marTop w:val="0"/>
          <w:marBottom w:val="0"/>
          <w:divBdr>
            <w:top w:val="none" w:sz="0" w:space="0" w:color="auto"/>
            <w:left w:val="none" w:sz="0" w:space="0" w:color="auto"/>
            <w:bottom w:val="none" w:sz="0" w:space="0" w:color="auto"/>
            <w:right w:val="none" w:sz="0" w:space="0" w:color="auto"/>
          </w:divBdr>
        </w:div>
      </w:divsChild>
    </w:div>
    <w:div w:id="1218275866">
      <w:bodyDiv w:val="1"/>
      <w:marLeft w:val="0"/>
      <w:marRight w:val="0"/>
      <w:marTop w:val="0"/>
      <w:marBottom w:val="0"/>
      <w:divBdr>
        <w:top w:val="none" w:sz="0" w:space="0" w:color="auto"/>
        <w:left w:val="none" w:sz="0" w:space="0" w:color="auto"/>
        <w:bottom w:val="none" w:sz="0" w:space="0" w:color="auto"/>
        <w:right w:val="none" w:sz="0" w:space="0" w:color="auto"/>
      </w:divBdr>
    </w:div>
    <w:div w:id="1243639351">
      <w:bodyDiv w:val="1"/>
      <w:marLeft w:val="0"/>
      <w:marRight w:val="0"/>
      <w:marTop w:val="0"/>
      <w:marBottom w:val="0"/>
      <w:divBdr>
        <w:top w:val="none" w:sz="0" w:space="0" w:color="auto"/>
        <w:left w:val="none" w:sz="0" w:space="0" w:color="auto"/>
        <w:bottom w:val="none" w:sz="0" w:space="0" w:color="auto"/>
        <w:right w:val="none" w:sz="0" w:space="0" w:color="auto"/>
      </w:divBdr>
    </w:div>
    <w:div w:id="1318921275">
      <w:bodyDiv w:val="1"/>
      <w:marLeft w:val="0"/>
      <w:marRight w:val="0"/>
      <w:marTop w:val="0"/>
      <w:marBottom w:val="0"/>
      <w:divBdr>
        <w:top w:val="none" w:sz="0" w:space="0" w:color="auto"/>
        <w:left w:val="none" w:sz="0" w:space="0" w:color="auto"/>
        <w:bottom w:val="none" w:sz="0" w:space="0" w:color="auto"/>
        <w:right w:val="none" w:sz="0" w:space="0" w:color="auto"/>
      </w:divBdr>
      <w:divsChild>
        <w:div w:id="397095534">
          <w:marLeft w:val="0"/>
          <w:marRight w:val="0"/>
          <w:marTop w:val="0"/>
          <w:marBottom w:val="0"/>
          <w:divBdr>
            <w:top w:val="none" w:sz="0" w:space="0" w:color="auto"/>
            <w:left w:val="none" w:sz="0" w:space="0" w:color="auto"/>
            <w:bottom w:val="none" w:sz="0" w:space="0" w:color="auto"/>
            <w:right w:val="none" w:sz="0" w:space="0" w:color="auto"/>
          </w:divBdr>
        </w:div>
      </w:divsChild>
    </w:div>
    <w:div w:id="1360163307">
      <w:bodyDiv w:val="1"/>
      <w:marLeft w:val="0"/>
      <w:marRight w:val="0"/>
      <w:marTop w:val="0"/>
      <w:marBottom w:val="0"/>
      <w:divBdr>
        <w:top w:val="none" w:sz="0" w:space="0" w:color="auto"/>
        <w:left w:val="none" w:sz="0" w:space="0" w:color="auto"/>
        <w:bottom w:val="none" w:sz="0" w:space="0" w:color="auto"/>
        <w:right w:val="none" w:sz="0" w:space="0" w:color="auto"/>
      </w:divBdr>
      <w:divsChild>
        <w:div w:id="1245799390">
          <w:marLeft w:val="0"/>
          <w:marRight w:val="0"/>
          <w:marTop w:val="0"/>
          <w:marBottom w:val="0"/>
          <w:divBdr>
            <w:top w:val="none" w:sz="0" w:space="0" w:color="auto"/>
            <w:left w:val="none" w:sz="0" w:space="0" w:color="auto"/>
            <w:bottom w:val="none" w:sz="0" w:space="0" w:color="auto"/>
            <w:right w:val="none" w:sz="0" w:space="0" w:color="auto"/>
          </w:divBdr>
        </w:div>
      </w:divsChild>
    </w:div>
    <w:div w:id="1372919794">
      <w:bodyDiv w:val="1"/>
      <w:marLeft w:val="0"/>
      <w:marRight w:val="0"/>
      <w:marTop w:val="0"/>
      <w:marBottom w:val="0"/>
      <w:divBdr>
        <w:top w:val="none" w:sz="0" w:space="0" w:color="auto"/>
        <w:left w:val="none" w:sz="0" w:space="0" w:color="auto"/>
        <w:bottom w:val="none" w:sz="0" w:space="0" w:color="auto"/>
        <w:right w:val="none" w:sz="0" w:space="0" w:color="auto"/>
      </w:divBdr>
      <w:divsChild>
        <w:div w:id="522598863">
          <w:marLeft w:val="0"/>
          <w:marRight w:val="0"/>
          <w:marTop w:val="0"/>
          <w:marBottom w:val="0"/>
          <w:divBdr>
            <w:top w:val="none" w:sz="0" w:space="0" w:color="auto"/>
            <w:left w:val="none" w:sz="0" w:space="0" w:color="auto"/>
            <w:bottom w:val="none" w:sz="0" w:space="0" w:color="auto"/>
            <w:right w:val="none" w:sz="0" w:space="0" w:color="auto"/>
          </w:divBdr>
          <w:divsChild>
            <w:div w:id="2128351547">
              <w:marLeft w:val="0"/>
              <w:marRight w:val="0"/>
              <w:marTop w:val="0"/>
              <w:marBottom w:val="0"/>
              <w:divBdr>
                <w:top w:val="none" w:sz="0" w:space="0" w:color="auto"/>
                <w:left w:val="none" w:sz="0" w:space="0" w:color="auto"/>
                <w:bottom w:val="none" w:sz="0" w:space="0" w:color="auto"/>
                <w:right w:val="none" w:sz="0" w:space="0" w:color="auto"/>
              </w:divBdr>
              <w:divsChild>
                <w:div w:id="1872456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6434008">
      <w:bodyDiv w:val="1"/>
      <w:marLeft w:val="0"/>
      <w:marRight w:val="0"/>
      <w:marTop w:val="0"/>
      <w:marBottom w:val="0"/>
      <w:divBdr>
        <w:top w:val="none" w:sz="0" w:space="0" w:color="auto"/>
        <w:left w:val="none" w:sz="0" w:space="0" w:color="auto"/>
        <w:bottom w:val="none" w:sz="0" w:space="0" w:color="auto"/>
        <w:right w:val="none" w:sz="0" w:space="0" w:color="auto"/>
      </w:divBdr>
      <w:divsChild>
        <w:div w:id="342166396">
          <w:marLeft w:val="0"/>
          <w:marRight w:val="0"/>
          <w:marTop w:val="0"/>
          <w:marBottom w:val="0"/>
          <w:divBdr>
            <w:top w:val="none" w:sz="0" w:space="0" w:color="auto"/>
            <w:left w:val="none" w:sz="0" w:space="0" w:color="auto"/>
            <w:bottom w:val="none" w:sz="0" w:space="0" w:color="auto"/>
            <w:right w:val="none" w:sz="0" w:space="0" w:color="auto"/>
          </w:divBdr>
        </w:div>
        <w:div w:id="464784587">
          <w:marLeft w:val="0"/>
          <w:marRight w:val="0"/>
          <w:marTop w:val="0"/>
          <w:marBottom w:val="0"/>
          <w:divBdr>
            <w:top w:val="none" w:sz="0" w:space="0" w:color="auto"/>
            <w:left w:val="none" w:sz="0" w:space="0" w:color="auto"/>
            <w:bottom w:val="none" w:sz="0" w:space="0" w:color="auto"/>
            <w:right w:val="none" w:sz="0" w:space="0" w:color="auto"/>
          </w:divBdr>
        </w:div>
      </w:divsChild>
    </w:div>
    <w:div w:id="1451558095">
      <w:bodyDiv w:val="1"/>
      <w:marLeft w:val="0"/>
      <w:marRight w:val="0"/>
      <w:marTop w:val="0"/>
      <w:marBottom w:val="0"/>
      <w:divBdr>
        <w:top w:val="none" w:sz="0" w:space="0" w:color="auto"/>
        <w:left w:val="none" w:sz="0" w:space="0" w:color="auto"/>
        <w:bottom w:val="none" w:sz="0" w:space="0" w:color="auto"/>
        <w:right w:val="none" w:sz="0" w:space="0" w:color="auto"/>
      </w:divBdr>
      <w:divsChild>
        <w:div w:id="666789584">
          <w:marLeft w:val="0"/>
          <w:marRight w:val="0"/>
          <w:marTop w:val="0"/>
          <w:marBottom w:val="0"/>
          <w:divBdr>
            <w:top w:val="none" w:sz="0" w:space="0" w:color="auto"/>
            <w:left w:val="none" w:sz="0" w:space="0" w:color="auto"/>
            <w:bottom w:val="none" w:sz="0" w:space="0" w:color="auto"/>
            <w:right w:val="none" w:sz="0" w:space="0" w:color="auto"/>
          </w:divBdr>
        </w:div>
      </w:divsChild>
    </w:div>
    <w:div w:id="1494682048">
      <w:bodyDiv w:val="1"/>
      <w:marLeft w:val="0"/>
      <w:marRight w:val="0"/>
      <w:marTop w:val="0"/>
      <w:marBottom w:val="0"/>
      <w:divBdr>
        <w:top w:val="none" w:sz="0" w:space="0" w:color="auto"/>
        <w:left w:val="none" w:sz="0" w:space="0" w:color="auto"/>
        <w:bottom w:val="none" w:sz="0" w:space="0" w:color="auto"/>
        <w:right w:val="none" w:sz="0" w:space="0" w:color="auto"/>
      </w:divBdr>
      <w:divsChild>
        <w:div w:id="1944339736">
          <w:marLeft w:val="0"/>
          <w:marRight w:val="0"/>
          <w:marTop w:val="0"/>
          <w:marBottom w:val="0"/>
          <w:divBdr>
            <w:top w:val="none" w:sz="0" w:space="0" w:color="auto"/>
            <w:left w:val="none" w:sz="0" w:space="0" w:color="auto"/>
            <w:bottom w:val="none" w:sz="0" w:space="0" w:color="auto"/>
            <w:right w:val="none" w:sz="0" w:space="0" w:color="auto"/>
          </w:divBdr>
        </w:div>
      </w:divsChild>
    </w:div>
    <w:div w:id="1519075702">
      <w:bodyDiv w:val="1"/>
      <w:marLeft w:val="0"/>
      <w:marRight w:val="0"/>
      <w:marTop w:val="0"/>
      <w:marBottom w:val="0"/>
      <w:divBdr>
        <w:top w:val="none" w:sz="0" w:space="0" w:color="auto"/>
        <w:left w:val="none" w:sz="0" w:space="0" w:color="auto"/>
        <w:bottom w:val="none" w:sz="0" w:space="0" w:color="auto"/>
        <w:right w:val="none" w:sz="0" w:space="0" w:color="auto"/>
      </w:divBdr>
      <w:divsChild>
        <w:div w:id="974219630">
          <w:marLeft w:val="0"/>
          <w:marRight w:val="0"/>
          <w:marTop w:val="0"/>
          <w:marBottom w:val="0"/>
          <w:divBdr>
            <w:top w:val="none" w:sz="0" w:space="0" w:color="auto"/>
            <w:left w:val="none" w:sz="0" w:space="0" w:color="auto"/>
            <w:bottom w:val="none" w:sz="0" w:space="0" w:color="auto"/>
            <w:right w:val="none" w:sz="0" w:space="0" w:color="auto"/>
          </w:divBdr>
        </w:div>
      </w:divsChild>
    </w:div>
    <w:div w:id="1549099991">
      <w:bodyDiv w:val="1"/>
      <w:marLeft w:val="0"/>
      <w:marRight w:val="0"/>
      <w:marTop w:val="0"/>
      <w:marBottom w:val="0"/>
      <w:divBdr>
        <w:top w:val="none" w:sz="0" w:space="0" w:color="auto"/>
        <w:left w:val="none" w:sz="0" w:space="0" w:color="auto"/>
        <w:bottom w:val="none" w:sz="0" w:space="0" w:color="auto"/>
        <w:right w:val="none" w:sz="0" w:space="0" w:color="auto"/>
      </w:divBdr>
      <w:divsChild>
        <w:div w:id="1390104707">
          <w:marLeft w:val="0"/>
          <w:marRight w:val="0"/>
          <w:marTop w:val="0"/>
          <w:marBottom w:val="0"/>
          <w:divBdr>
            <w:top w:val="none" w:sz="0" w:space="0" w:color="auto"/>
            <w:left w:val="none" w:sz="0" w:space="0" w:color="auto"/>
            <w:bottom w:val="none" w:sz="0" w:space="0" w:color="auto"/>
            <w:right w:val="none" w:sz="0" w:space="0" w:color="auto"/>
          </w:divBdr>
        </w:div>
      </w:divsChild>
    </w:div>
    <w:div w:id="1563252824">
      <w:bodyDiv w:val="1"/>
      <w:marLeft w:val="0"/>
      <w:marRight w:val="0"/>
      <w:marTop w:val="0"/>
      <w:marBottom w:val="0"/>
      <w:divBdr>
        <w:top w:val="none" w:sz="0" w:space="0" w:color="auto"/>
        <w:left w:val="none" w:sz="0" w:space="0" w:color="auto"/>
        <w:bottom w:val="none" w:sz="0" w:space="0" w:color="auto"/>
        <w:right w:val="none" w:sz="0" w:space="0" w:color="auto"/>
      </w:divBdr>
    </w:div>
    <w:div w:id="1624072613">
      <w:bodyDiv w:val="1"/>
      <w:marLeft w:val="0"/>
      <w:marRight w:val="0"/>
      <w:marTop w:val="0"/>
      <w:marBottom w:val="0"/>
      <w:divBdr>
        <w:top w:val="none" w:sz="0" w:space="0" w:color="auto"/>
        <w:left w:val="none" w:sz="0" w:space="0" w:color="auto"/>
        <w:bottom w:val="none" w:sz="0" w:space="0" w:color="auto"/>
        <w:right w:val="none" w:sz="0" w:space="0" w:color="auto"/>
      </w:divBdr>
      <w:divsChild>
        <w:div w:id="1199976083">
          <w:marLeft w:val="0"/>
          <w:marRight w:val="0"/>
          <w:marTop w:val="0"/>
          <w:marBottom w:val="0"/>
          <w:divBdr>
            <w:top w:val="none" w:sz="0" w:space="0" w:color="auto"/>
            <w:left w:val="none" w:sz="0" w:space="0" w:color="auto"/>
            <w:bottom w:val="none" w:sz="0" w:space="0" w:color="auto"/>
            <w:right w:val="none" w:sz="0" w:space="0" w:color="auto"/>
          </w:divBdr>
        </w:div>
      </w:divsChild>
    </w:div>
    <w:div w:id="1659574175">
      <w:bodyDiv w:val="1"/>
      <w:marLeft w:val="0"/>
      <w:marRight w:val="0"/>
      <w:marTop w:val="0"/>
      <w:marBottom w:val="0"/>
      <w:divBdr>
        <w:top w:val="none" w:sz="0" w:space="0" w:color="auto"/>
        <w:left w:val="none" w:sz="0" w:space="0" w:color="auto"/>
        <w:bottom w:val="none" w:sz="0" w:space="0" w:color="auto"/>
        <w:right w:val="none" w:sz="0" w:space="0" w:color="auto"/>
      </w:divBdr>
      <w:divsChild>
        <w:div w:id="281351262">
          <w:marLeft w:val="0"/>
          <w:marRight w:val="0"/>
          <w:marTop w:val="0"/>
          <w:marBottom w:val="0"/>
          <w:divBdr>
            <w:top w:val="none" w:sz="0" w:space="0" w:color="auto"/>
            <w:left w:val="none" w:sz="0" w:space="0" w:color="auto"/>
            <w:bottom w:val="none" w:sz="0" w:space="0" w:color="auto"/>
            <w:right w:val="none" w:sz="0" w:space="0" w:color="auto"/>
          </w:divBdr>
        </w:div>
      </w:divsChild>
    </w:div>
    <w:div w:id="1702513113">
      <w:bodyDiv w:val="1"/>
      <w:marLeft w:val="0"/>
      <w:marRight w:val="0"/>
      <w:marTop w:val="0"/>
      <w:marBottom w:val="0"/>
      <w:divBdr>
        <w:top w:val="none" w:sz="0" w:space="0" w:color="auto"/>
        <w:left w:val="none" w:sz="0" w:space="0" w:color="auto"/>
        <w:bottom w:val="none" w:sz="0" w:space="0" w:color="auto"/>
        <w:right w:val="none" w:sz="0" w:space="0" w:color="auto"/>
      </w:divBdr>
      <w:divsChild>
        <w:div w:id="901672864">
          <w:marLeft w:val="0"/>
          <w:marRight w:val="0"/>
          <w:marTop w:val="0"/>
          <w:marBottom w:val="0"/>
          <w:divBdr>
            <w:top w:val="none" w:sz="0" w:space="0" w:color="auto"/>
            <w:left w:val="none" w:sz="0" w:space="0" w:color="auto"/>
            <w:bottom w:val="none" w:sz="0" w:space="0" w:color="auto"/>
            <w:right w:val="none" w:sz="0" w:space="0" w:color="auto"/>
          </w:divBdr>
        </w:div>
      </w:divsChild>
    </w:div>
    <w:div w:id="1811751934">
      <w:bodyDiv w:val="1"/>
      <w:marLeft w:val="0"/>
      <w:marRight w:val="0"/>
      <w:marTop w:val="0"/>
      <w:marBottom w:val="0"/>
      <w:divBdr>
        <w:top w:val="none" w:sz="0" w:space="0" w:color="auto"/>
        <w:left w:val="none" w:sz="0" w:space="0" w:color="auto"/>
        <w:bottom w:val="none" w:sz="0" w:space="0" w:color="auto"/>
        <w:right w:val="none" w:sz="0" w:space="0" w:color="auto"/>
      </w:divBdr>
      <w:divsChild>
        <w:div w:id="79376944">
          <w:marLeft w:val="0"/>
          <w:marRight w:val="0"/>
          <w:marTop w:val="0"/>
          <w:marBottom w:val="0"/>
          <w:divBdr>
            <w:top w:val="none" w:sz="0" w:space="0" w:color="auto"/>
            <w:left w:val="none" w:sz="0" w:space="0" w:color="auto"/>
            <w:bottom w:val="none" w:sz="0" w:space="0" w:color="auto"/>
            <w:right w:val="none" w:sz="0" w:space="0" w:color="auto"/>
          </w:divBdr>
        </w:div>
      </w:divsChild>
    </w:div>
    <w:div w:id="1834492792">
      <w:bodyDiv w:val="1"/>
      <w:marLeft w:val="0"/>
      <w:marRight w:val="0"/>
      <w:marTop w:val="0"/>
      <w:marBottom w:val="0"/>
      <w:divBdr>
        <w:top w:val="none" w:sz="0" w:space="0" w:color="auto"/>
        <w:left w:val="none" w:sz="0" w:space="0" w:color="auto"/>
        <w:bottom w:val="none" w:sz="0" w:space="0" w:color="auto"/>
        <w:right w:val="none" w:sz="0" w:space="0" w:color="auto"/>
      </w:divBdr>
      <w:divsChild>
        <w:div w:id="1183858305">
          <w:marLeft w:val="0"/>
          <w:marRight w:val="0"/>
          <w:marTop w:val="0"/>
          <w:marBottom w:val="0"/>
          <w:divBdr>
            <w:top w:val="none" w:sz="0" w:space="0" w:color="auto"/>
            <w:left w:val="none" w:sz="0" w:space="0" w:color="auto"/>
            <w:bottom w:val="none" w:sz="0" w:space="0" w:color="auto"/>
            <w:right w:val="none" w:sz="0" w:space="0" w:color="auto"/>
          </w:divBdr>
        </w:div>
      </w:divsChild>
    </w:div>
    <w:div w:id="1906647989">
      <w:bodyDiv w:val="1"/>
      <w:marLeft w:val="0"/>
      <w:marRight w:val="0"/>
      <w:marTop w:val="0"/>
      <w:marBottom w:val="0"/>
      <w:divBdr>
        <w:top w:val="none" w:sz="0" w:space="0" w:color="auto"/>
        <w:left w:val="none" w:sz="0" w:space="0" w:color="auto"/>
        <w:bottom w:val="none" w:sz="0" w:space="0" w:color="auto"/>
        <w:right w:val="none" w:sz="0" w:space="0" w:color="auto"/>
      </w:divBdr>
    </w:div>
    <w:div w:id="1944804576">
      <w:bodyDiv w:val="1"/>
      <w:marLeft w:val="0"/>
      <w:marRight w:val="0"/>
      <w:marTop w:val="0"/>
      <w:marBottom w:val="0"/>
      <w:divBdr>
        <w:top w:val="none" w:sz="0" w:space="0" w:color="auto"/>
        <w:left w:val="none" w:sz="0" w:space="0" w:color="auto"/>
        <w:bottom w:val="none" w:sz="0" w:space="0" w:color="auto"/>
        <w:right w:val="none" w:sz="0" w:space="0" w:color="auto"/>
      </w:divBdr>
    </w:div>
    <w:div w:id="1982226529">
      <w:bodyDiv w:val="1"/>
      <w:marLeft w:val="0"/>
      <w:marRight w:val="0"/>
      <w:marTop w:val="0"/>
      <w:marBottom w:val="0"/>
      <w:divBdr>
        <w:top w:val="none" w:sz="0" w:space="0" w:color="auto"/>
        <w:left w:val="none" w:sz="0" w:space="0" w:color="auto"/>
        <w:bottom w:val="none" w:sz="0" w:space="0" w:color="auto"/>
        <w:right w:val="none" w:sz="0" w:space="0" w:color="auto"/>
      </w:divBdr>
      <w:divsChild>
        <w:div w:id="1064449327">
          <w:marLeft w:val="0"/>
          <w:marRight w:val="0"/>
          <w:marTop w:val="0"/>
          <w:marBottom w:val="0"/>
          <w:divBdr>
            <w:top w:val="none" w:sz="0" w:space="0" w:color="auto"/>
            <w:left w:val="none" w:sz="0" w:space="0" w:color="auto"/>
            <w:bottom w:val="none" w:sz="0" w:space="0" w:color="auto"/>
            <w:right w:val="none" w:sz="0" w:space="0" w:color="auto"/>
          </w:divBdr>
        </w:div>
      </w:divsChild>
    </w:div>
    <w:div w:id="1983384066">
      <w:bodyDiv w:val="1"/>
      <w:marLeft w:val="0"/>
      <w:marRight w:val="0"/>
      <w:marTop w:val="0"/>
      <w:marBottom w:val="0"/>
      <w:divBdr>
        <w:top w:val="none" w:sz="0" w:space="0" w:color="auto"/>
        <w:left w:val="none" w:sz="0" w:space="0" w:color="auto"/>
        <w:bottom w:val="none" w:sz="0" w:space="0" w:color="auto"/>
        <w:right w:val="none" w:sz="0" w:space="0" w:color="auto"/>
      </w:divBdr>
      <w:divsChild>
        <w:div w:id="236012568">
          <w:marLeft w:val="0"/>
          <w:marRight w:val="0"/>
          <w:marTop w:val="0"/>
          <w:marBottom w:val="0"/>
          <w:divBdr>
            <w:top w:val="none" w:sz="0" w:space="0" w:color="auto"/>
            <w:left w:val="none" w:sz="0" w:space="0" w:color="auto"/>
            <w:bottom w:val="none" w:sz="0" w:space="0" w:color="auto"/>
            <w:right w:val="none" w:sz="0" w:space="0" w:color="auto"/>
          </w:divBdr>
        </w:div>
      </w:divsChild>
    </w:div>
    <w:div w:id="1988510985">
      <w:bodyDiv w:val="1"/>
      <w:marLeft w:val="0"/>
      <w:marRight w:val="0"/>
      <w:marTop w:val="0"/>
      <w:marBottom w:val="0"/>
      <w:divBdr>
        <w:top w:val="none" w:sz="0" w:space="0" w:color="auto"/>
        <w:left w:val="none" w:sz="0" w:space="0" w:color="auto"/>
        <w:bottom w:val="none" w:sz="0" w:space="0" w:color="auto"/>
        <w:right w:val="none" w:sz="0" w:space="0" w:color="auto"/>
      </w:divBdr>
      <w:divsChild>
        <w:div w:id="711465899">
          <w:marLeft w:val="0"/>
          <w:marRight w:val="0"/>
          <w:marTop w:val="0"/>
          <w:marBottom w:val="0"/>
          <w:divBdr>
            <w:top w:val="none" w:sz="0" w:space="0" w:color="auto"/>
            <w:left w:val="none" w:sz="0" w:space="0" w:color="auto"/>
            <w:bottom w:val="none" w:sz="0" w:space="0" w:color="auto"/>
            <w:right w:val="none" w:sz="0" w:space="0" w:color="auto"/>
          </w:divBdr>
        </w:div>
      </w:divsChild>
    </w:div>
    <w:div w:id="2006737388">
      <w:bodyDiv w:val="1"/>
      <w:marLeft w:val="0"/>
      <w:marRight w:val="0"/>
      <w:marTop w:val="0"/>
      <w:marBottom w:val="0"/>
      <w:divBdr>
        <w:top w:val="none" w:sz="0" w:space="0" w:color="auto"/>
        <w:left w:val="none" w:sz="0" w:space="0" w:color="auto"/>
        <w:bottom w:val="none" w:sz="0" w:space="0" w:color="auto"/>
        <w:right w:val="none" w:sz="0" w:space="0" w:color="auto"/>
      </w:divBdr>
    </w:div>
    <w:div w:id="2019036386">
      <w:bodyDiv w:val="1"/>
      <w:marLeft w:val="0"/>
      <w:marRight w:val="0"/>
      <w:marTop w:val="0"/>
      <w:marBottom w:val="0"/>
      <w:divBdr>
        <w:top w:val="none" w:sz="0" w:space="0" w:color="auto"/>
        <w:left w:val="none" w:sz="0" w:space="0" w:color="auto"/>
        <w:bottom w:val="none" w:sz="0" w:space="0" w:color="auto"/>
        <w:right w:val="none" w:sz="0" w:space="0" w:color="auto"/>
      </w:divBdr>
      <w:divsChild>
        <w:div w:id="113845236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jpeg"/><Relationship Id="rId21" Type="http://schemas.openxmlformats.org/officeDocument/2006/relationships/image" Target="media/image11.png"/><Relationship Id="rId42" Type="http://schemas.openxmlformats.org/officeDocument/2006/relationships/image" Target="media/image28.wmf"/><Relationship Id="rId47" Type="http://schemas.openxmlformats.org/officeDocument/2006/relationships/oleObject" Target="embeddings/oleObject11.bin"/><Relationship Id="rId63" Type="http://schemas.openxmlformats.org/officeDocument/2006/relationships/image" Target="media/image39.png"/><Relationship Id="rId68" Type="http://schemas.openxmlformats.org/officeDocument/2006/relationships/image" Target="media/image44.png"/><Relationship Id="rId7" Type="http://schemas.openxmlformats.org/officeDocument/2006/relationships/image" Target="media/image1.png"/><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9.png"/><Relationship Id="rId11" Type="http://schemas.openxmlformats.org/officeDocument/2006/relationships/oleObject" Target="embeddings/oleObject2.bin"/><Relationship Id="rId24" Type="http://schemas.openxmlformats.org/officeDocument/2006/relationships/image" Target="media/image14.emf"/><Relationship Id="rId32" Type="http://schemas.openxmlformats.org/officeDocument/2006/relationships/image" Target="media/image22.png"/><Relationship Id="rId37" Type="http://schemas.openxmlformats.org/officeDocument/2006/relationships/image" Target="media/image25.wmf"/><Relationship Id="rId40" Type="http://schemas.openxmlformats.org/officeDocument/2006/relationships/oleObject" Target="embeddings/oleObject8.bin"/><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image" Target="media/image36.wmf"/><Relationship Id="rId66" Type="http://schemas.openxmlformats.org/officeDocument/2006/relationships/image" Target="media/image42.jpeg"/><Relationship Id="rId5" Type="http://schemas.openxmlformats.org/officeDocument/2006/relationships/footnotes" Target="footnotes.xml"/><Relationship Id="rId61" Type="http://schemas.openxmlformats.org/officeDocument/2006/relationships/oleObject" Target="embeddings/oleObject18.bin"/><Relationship Id="rId19" Type="http://schemas.openxmlformats.org/officeDocument/2006/relationships/image" Target="media/image9.png"/><Relationship Id="rId14" Type="http://schemas.openxmlformats.org/officeDocument/2006/relationships/oleObject" Target="embeddings/oleObject3.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4.wmf"/><Relationship Id="rId43" Type="http://schemas.openxmlformats.org/officeDocument/2006/relationships/oleObject" Target="embeddings/oleObject9.bin"/><Relationship Id="rId48" Type="http://schemas.openxmlformats.org/officeDocument/2006/relationships/image" Target="media/image31.wmf"/><Relationship Id="rId56" Type="http://schemas.openxmlformats.org/officeDocument/2006/relationships/image" Target="media/image35.wmf"/><Relationship Id="rId64" Type="http://schemas.openxmlformats.org/officeDocument/2006/relationships/image" Target="media/image40.png"/><Relationship Id="rId69" Type="http://schemas.openxmlformats.org/officeDocument/2006/relationships/header" Target="header1.xml"/><Relationship Id="rId8" Type="http://schemas.openxmlformats.org/officeDocument/2006/relationships/image" Target="media/image2.wmf"/><Relationship Id="rId51" Type="http://schemas.openxmlformats.org/officeDocument/2006/relationships/oleObject" Target="embeddings/oleObject13.bin"/><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image" Target="media/image15.emf"/><Relationship Id="rId33" Type="http://schemas.openxmlformats.org/officeDocument/2006/relationships/image" Target="media/image23.wmf"/><Relationship Id="rId38" Type="http://schemas.openxmlformats.org/officeDocument/2006/relationships/oleObject" Target="embeddings/oleObject7.bin"/><Relationship Id="rId46" Type="http://schemas.openxmlformats.org/officeDocument/2006/relationships/image" Target="media/image30.wmf"/><Relationship Id="rId59" Type="http://schemas.openxmlformats.org/officeDocument/2006/relationships/oleObject" Target="embeddings/oleObject17.bin"/><Relationship Id="rId67" Type="http://schemas.openxmlformats.org/officeDocument/2006/relationships/image" Target="media/image43.png"/><Relationship Id="rId20" Type="http://schemas.openxmlformats.org/officeDocument/2006/relationships/image" Target="media/image10.png"/><Relationship Id="rId41" Type="http://schemas.openxmlformats.org/officeDocument/2006/relationships/image" Target="media/image27.png"/><Relationship Id="rId54" Type="http://schemas.openxmlformats.org/officeDocument/2006/relationships/image" Target="media/image34.wmf"/><Relationship Id="rId62" Type="http://schemas.openxmlformats.org/officeDocument/2006/relationships/image" Target="media/image38.png"/><Relationship Id="rId7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oleObject" Target="embeddings/oleObject6.bin"/><Relationship Id="rId49" Type="http://schemas.openxmlformats.org/officeDocument/2006/relationships/oleObject" Target="embeddings/oleObject12.bin"/><Relationship Id="rId57" Type="http://schemas.openxmlformats.org/officeDocument/2006/relationships/oleObject" Target="embeddings/oleObject16.bin"/><Relationship Id="rId10" Type="http://schemas.openxmlformats.org/officeDocument/2006/relationships/image" Target="media/image3.wmf"/><Relationship Id="rId31" Type="http://schemas.openxmlformats.org/officeDocument/2006/relationships/image" Target="media/image21.png"/><Relationship Id="rId44" Type="http://schemas.openxmlformats.org/officeDocument/2006/relationships/image" Target="media/image29.wmf"/><Relationship Id="rId52" Type="http://schemas.openxmlformats.org/officeDocument/2006/relationships/image" Target="media/image33.wmf"/><Relationship Id="rId60" Type="http://schemas.openxmlformats.org/officeDocument/2006/relationships/image" Target="media/image37.wmf"/><Relationship Id="rId65" Type="http://schemas.openxmlformats.org/officeDocument/2006/relationships/image" Target="media/image41.png"/><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image" Target="media/image8.png"/><Relationship Id="rId39" Type="http://schemas.openxmlformats.org/officeDocument/2006/relationships/image" Target="media/image26.wmf"/><Relationship Id="rId34" Type="http://schemas.openxmlformats.org/officeDocument/2006/relationships/oleObject" Target="embeddings/oleObject5.bin"/><Relationship Id="rId50" Type="http://schemas.openxmlformats.org/officeDocument/2006/relationships/image" Target="media/image32.wmf"/><Relationship Id="rId55" Type="http://schemas.openxmlformats.org/officeDocument/2006/relationships/oleObject" Target="embeddings/oleObject1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6</TotalTime>
  <Pages>15</Pages>
  <Words>1280</Words>
  <Characters>7298</Characters>
  <Application>Microsoft Office Word</Application>
  <DocSecurity>0</DocSecurity>
  <Lines>60</Lines>
  <Paragraphs>17</Paragraphs>
  <ScaleCrop>false</ScaleCrop>
  <Company/>
  <LinksUpToDate>false</LinksUpToDate>
  <CharactersWithSpaces>85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aSha</dc:creator>
  <cp:lastModifiedBy>gmflh</cp:lastModifiedBy>
  <cp:revision>16</cp:revision>
  <dcterms:created xsi:type="dcterms:W3CDTF">2018-01-05T09:34:00Z</dcterms:created>
  <dcterms:modified xsi:type="dcterms:W3CDTF">2018-01-06T0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